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CD79CB" w14:textId="77777777" w:rsidR="00E33ADB" w:rsidRPr="008A7F44" w:rsidRDefault="00E33ADB" w:rsidP="00E33ADB">
      <w:pPr>
        <w:pStyle w:val="Heading1"/>
        <w:rPr>
          <w:rFonts w:ascii="Times New Roman" w:hAnsi="Times New Roman"/>
          <w:bCs/>
          <w:caps w:val="0"/>
          <w:lang w:val="en-IE"/>
        </w:rPr>
      </w:pPr>
      <w:r w:rsidRPr="008A7F44">
        <w:rPr>
          <w:rFonts w:ascii="Times New Roman" w:hAnsi="Times New Roman"/>
          <w:bCs/>
          <w:caps w:val="0"/>
          <w:lang w:val="en-IE"/>
        </w:rPr>
        <w:t>Electricity</w:t>
      </w:r>
    </w:p>
    <w:p w14:paraId="2DC65D5A" w14:textId="77777777" w:rsidR="00E33ADB" w:rsidRPr="008A7F44" w:rsidRDefault="00E33ADB" w:rsidP="00E33ADB">
      <w:pPr>
        <w:rPr>
          <w:b/>
          <w:bCs/>
          <w:sz w:val="28"/>
          <w:lang w:val="en-IE"/>
        </w:rPr>
      </w:pPr>
      <w:r w:rsidRPr="008A7F44">
        <w:rPr>
          <w:b/>
          <w:bCs/>
          <w:noProof/>
          <w:lang w:val="en-US"/>
        </w:rPr>
        <mc:AlternateContent>
          <mc:Choice Requires="wps">
            <w:drawing>
              <wp:anchor distT="0" distB="0" distL="114300" distR="114300" simplePos="0" relativeHeight="251659264" behindDoc="0" locked="0" layoutInCell="1" allowOverlap="1" wp14:anchorId="7117EB6F" wp14:editId="3DAFE521">
                <wp:simplePos x="0" y="0"/>
                <wp:positionH relativeFrom="column">
                  <wp:posOffset>394335</wp:posOffset>
                </wp:positionH>
                <wp:positionV relativeFrom="paragraph">
                  <wp:posOffset>140970</wp:posOffset>
                </wp:positionV>
                <wp:extent cx="4686300" cy="0"/>
                <wp:effectExtent l="13335" t="12065" r="5715" b="6985"/>
                <wp:wrapTopAndBottom/>
                <wp:docPr id="714" name="Straight Connector 7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86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B6016B" id="Straight Connector 71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pt,11.1pt" to="400.0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gizIA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">
                <w10:wrap type="topAndBottom"/>
              </v:line>
            </w:pict>
          </mc:Fallback>
        </mc:AlternateContent>
      </w:r>
    </w:p>
    <w:p w14:paraId="2DF82229" w14:textId="77777777" w:rsidR="00E33ADB" w:rsidRPr="008A7F44" w:rsidRDefault="00E33ADB" w:rsidP="00E33ADB">
      <w:pPr>
        <w:keepNext/>
        <w:spacing w:line="360" w:lineRule="auto"/>
        <w:outlineLvl w:val="1"/>
        <w:rPr>
          <w:b/>
          <w:bCs/>
          <w:sz w:val="18"/>
          <w:lang w:val="en-IE"/>
        </w:rPr>
      </w:pPr>
      <w:r w:rsidRPr="008A7F44">
        <w:rPr>
          <w:b/>
          <w:bCs/>
          <w:sz w:val="18"/>
          <w:lang w:val="en-IE"/>
        </w:rPr>
        <w:t xml:space="preserve">Charges </w:t>
      </w:r>
    </w:p>
    <w:p w14:paraId="234337EB" w14:textId="77777777" w:rsidR="00E33ADB" w:rsidRPr="008A7F44" w:rsidRDefault="00E33ADB" w:rsidP="00E33ADB">
      <w:pPr>
        <w:spacing w:line="360" w:lineRule="auto"/>
        <w:rPr>
          <w:sz w:val="18"/>
          <w:lang w:val="en-IE"/>
        </w:rPr>
      </w:pPr>
      <w:r w:rsidRPr="008A7F44">
        <w:rPr>
          <w:sz w:val="18"/>
          <w:lang w:val="en-IE"/>
        </w:rPr>
        <w:t>Charging by contact</w:t>
      </w:r>
    </w:p>
    <w:p w14:paraId="64C4EE9D" w14:textId="77777777" w:rsidR="00E33ADB" w:rsidRPr="008A7F44" w:rsidRDefault="00E33ADB" w:rsidP="00E33ADB">
      <w:pPr>
        <w:numPr>
          <w:ilvl w:val="0"/>
          <w:numId w:val="2"/>
        </w:numPr>
        <w:spacing w:line="360" w:lineRule="auto"/>
        <w:rPr>
          <w:sz w:val="18"/>
          <w:lang w:val="en-IE"/>
        </w:rPr>
      </w:pPr>
      <w:r w:rsidRPr="008A7F44">
        <w:rPr>
          <w:sz w:val="18"/>
          <w:lang w:val="en-IE"/>
        </w:rPr>
        <w:t>Types of charge</w:t>
      </w:r>
    </w:p>
    <w:p w14:paraId="7202D85F" w14:textId="77777777" w:rsidR="00E33ADB" w:rsidRPr="008A7F44" w:rsidRDefault="00E33ADB" w:rsidP="00E33ADB">
      <w:pPr>
        <w:numPr>
          <w:ilvl w:val="0"/>
          <w:numId w:val="2"/>
        </w:numPr>
        <w:spacing w:line="360" w:lineRule="auto"/>
        <w:rPr>
          <w:sz w:val="18"/>
          <w:lang w:val="en-IE"/>
        </w:rPr>
      </w:pPr>
      <w:r w:rsidRPr="008A7F44">
        <w:rPr>
          <w:sz w:val="18"/>
          <w:lang w:val="en-IE"/>
        </w:rPr>
        <w:t>Conductors and insulators</w:t>
      </w:r>
    </w:p>
    <w:p w14:paraId="72339E75" w14:textId="77777777" w:rsidR="00E33ADB" w:rsidRPr="008A7F44" w:rsidRDefault="00E33ADB" w:rsidP="00E33ADB">
      <w:pPr>
        <w:numPr>
          <w:ilvl w:val="0"/>
          <w:numId w:val="2"/>
        </w:numPr>
        <w:spacing w:line="360" w:lineRule="auto"/>
        <w:rPr>
          <w:sz w:val="18"/>
          <w:lang w:val="en-IE"/>
        </w:rPr>
      </w:pPr>
      <w:r w:rsidRPr="008A7F44">
        <w:rPr>
          <w:sz w:val="18"/>
          <w:lang w:val="en-IE"/>
        </w:rPr>
        <w:t>Unit of charge</w:t>
      </w:r>
    </w:p>
    <w:p w14:paraId="4152E8B6" w14:textId="77777777" w:rsidR="00E33ADB" w:rsidRPr="008A7F44" w:rsidRDefault="00E33ADB" w:rsidP="00E33ADB">
      <w:pPr>
        <w:spacing w:line="360" w:lineRule="auto"/>
        <w:rPr>
          <w:sz w:val="18"/>
          <w:lang w:val="en-IE"/>
        </w:rPr>
      </w:pPr>
      <w:r w:rsidRPr="008A7F44">
        <w:rPr>
          <w:sz w:val="18"/>
          <w:lang w:val="en-IE"/>
        </w:rPr>
        <w:t>Charging by induction</w:t>
      </w:r>
    </w:p>
    <w:p w14:paraId="24B671D9" w14:textId="77777777" w:rsidR="00E33ADB" w:rsidRPr="008A7F44" w:rsidRDefault="00E33ADB" w:rsidP="00E33ADB">
      <w:pPr>
        <w:numPr>
          <w:ilvl w:val="0"/>
          <w:numId w:val="4"/>
        </w:numPr>
        <w:spacing w:line="360" w:lineRule="auto"/>
        <w:rPr>
          <w:sz w:val="18"/>
          <w:lang w:val="en-IE"/>
        </w:rPr>
      </w:pPr>
      <w:r w:rsidRPr="008A7F44">
        <w:rPr>
          <w:sz w:val="18"/>
          <w:lang w:val="en-IE"/>
        </w:rPr>
        <w:t xml:space="preserve">Electroscope </w:t>
      </w:r>
    </w:p>
    <w:p w14:paraId="063A629C" w14:textId="77777777" w:rsidR="00E33ADB" w:rsidRPr="008A7F44" w:rsidRDefault="00E33ADB" w:rsidP="00E33ADB">
      <w:pPr>
        <w:spacing w:line="360" w:lineRule="auto"/>
        <w:rPr>
          <w:sz w:val="18"/>
          <w:lang w:val="en-IE"/>
        </w:rPr>
      </w:pPr>
      <w:r w:rsidRPr="008A7F44">
        <w:rPr>
          <w:sz w:val="18"/>
          <w:lang w:val="en-IE"/>
        </w:rPr>
        <w:t>Distribution of charge</w:t>
      </w:r>
    </w:p>
    <w:p w14:paraId="08E5A6CF" w14:textId="77777777" w:rsidR="00E33ADB" w:rsidRPr="008A7F44" w:rsidRDefault="00E33ADB" w:rsidP="00E33ADB">
      <w:pPr>
        <w:numPr>
          <w:ilvl w:val="0"/>
          <w:numId w:val="3"/>
        </w:numPr>
        <w:spacing w:line="360" w:lineRule="auto"/>
        <w:rPr>
          <w:sz w:val="18"/>
          <w:lang w:val="en-IE"/>
        </w:rPr>
      </w:pPr>
      <w:r w:rsidRPr="008A7F44">
        <w:rPr>
          <w:sz w:val="18"/>
          <w:lang w:val="en-IE"/>
        </w:rPr>
        <w:t>Point effect</w:t>
      </w:r>
    </w:p>
    <w:p w14:paraId="6D3D0626" w14:textId="77777777" w:rsidR="00E33ADB" w:rsidRPr="008A7F44" w:rsidRDefault="00E33ADB" w:rsidP="00E33ADB">
      <w:pPr>
        <w:numPr>
          <w:ilvl w:val="0"/>
          <w:numId w:val="3"/>
        </w:numPr>
        <w:spacing w:line="360" w:lineRule="auto"/>
        <w:rPr>
          <w:sz w:val="18"/>
          <w:lang w:val="en-IE"/>
        </w:rPr>
      </w:pPr>
      <w:r w:rsidRPr="008A7F44">
        <w:rPr>
          <w:sz w:val="18"/>
          <w:lang w:val="en-IE"/>
        </w:rPr>
        <w:t>Point discharge</w:t>
      </w:r>
    </w:p>
    <w:p w14:paraId="5921CD6C" w14:textId="77777777" w:rsidR="00E33ADB" w:rsidRPr="008A7F44" w:rsidRDefault="00E33ADB" w:rsidP="00E33ADB">
      <w:pPr>
        <w:keepNext/>
        <w:spacing w:line="360" w:lineRule="auto"/>
        <w:outlineLvl w:val="1"/>
        <w:rPr>
          <w:b/>
          <w:bCs/>
          <w:sz w:val="18"/>
          <w:lang w:val="en-IE"/>
        </w:rPr>
      </w:pPr>
    </w:p>
    <w:p w14:paraId="00D29E8D" w14:textId="77777777" w:rsidR="00E33ADB" w:rsidRPr="008A7F44" w:rsidRDefault="00E33ADB" w:rsidP="00E33ADB">
      <w:pPr>
        <w:keepNext/>
        <w:spacing w:line="360" w:lineRule="auto"/>
        <w:outlineLvl w:val="1"/>
        <w:rPr>
          <w:b/>
          <w:bCs/>
          <w:sz w:val="18"/>
          <w:lang w:val="en-IE"/>
        </w:rPr>
      </w:pPr>
      <w:r w:rsidRPr="008A7F44">
        <w:rPr>
          <w:b/>
          <w:bCs/>
          <w:sz w:val="18"/>
          <w:lang w:val="en-IE"/>
        </w:rPr>
        <w:t>Electric Fields</w:t>
      </w:r>
    </w:p>
    <w:p w14:paraId="2B19336F" w14:textId="77777777" w:rsidR="00E33ADB" w:rsidRPr="008A7F44" w:rsidRDefault="00E33ADB" w:rsidP="00E33ADB">
      <w:pPr>
        <w:spacing w:line="360" w:lineRule="auto"/>
        <w:rPr>
          <w:sz w:val="18"/>
          <w:lang w:val="en-IE"/>
        </w:rPr>
      </w:pPr>
      <w:r w:rsidRPr="008A7F44">
        <w:rPr>
          <w:sz w:val="18"/>
          <w:lang w:val="en-IE"/>
        </w:rPr>
        <w:t>Forces between charges</w:t>
      </w:r>
    </w:p>
    <w:p w14:paraId="00D6E340" w14:textId="77777777" w:rsidR="00E33ADB" w:rsidRPr="008A7F44" w:rsidRDefault="00E33ADB" w:rsidP="00E33ADB">
      <w:pPr>
        <w:spacing w:line="360" w:lineRule="auto"/>
        <w:rPr>
          <w:sz w:val="18"/>
          <w:lang w:val="en-IE"/>
        </w:rPr>
      </w:pPr>
      <w:r w:rsidRPr="008A7F44">
        <w:rPr>
          <w:sz w:val="18"/>
          <w:lang w:val="en-IE"/>
        </w:rPr>
        <w:t>Coulomb’s Law</w:t>
      </w:r>
    </w:p>
    <w:p w14:paraId="4ED8B686" w14:textId="77777777" w:rsidR="00E33ADB" w:rsidRPr="008A7F44" w:rsidRDefault="00E33ADB" w:rsidP="00E33ADB">
      <w:pPr>
        <w:numPr>
          <w:ilvl w:val="0"/>
          <w:numId w:val="5"/>
        </w:numPr>
        <w:spacing w:line="360" w:lineRule="auto"/>
        <w:rPr>
          <w:sz w:val="18"/>
          <w:lang w:val="en-IE"/>
        </w:rPr>
      </w:pPr>
      <w:r w:rsidRPr="008A7F44">
        <w:rPr>
          <w:sz w:val="18"/>
          <w:lang w:val="en-IE"/>
        </w:rPr>
        <w:t>Sketching electric fields</w:t>
      </w:r>
    </w:p>
    <w:p w14:paraId="6ADF1193" w14:textId="77777777" w:rsidR="00E33ADB" w:rsidRPr="008A7F44" w:rsidRDefault="00E33ADB" w:rsidP="00E33ADB">
      <w:pPr>
        <w:numPr>
          <w:ilvl w:val="0"/>
          <w:numId w:val="5"/>
        </w:numPr>
        <w:spacing w:line="360" w:lineRule="auto"/>
        <w:rPr>
          <w:sz w:val="18"/>
          <w:lang w:val="en-IE"/>
        </w:rPr>
      </w:pPr>
      <w:r w:rsidRPr="008A7F44">
        <w:rPr>
          <w:sz w:val="18"/>
          <w:lang w:val="en-IE"/>
        </w:rPr>
        <w:t>Demonstration of electric field</w:t>
      </w:r>
    </w:p>
    <w:p w14:paraId="0AB22EC4" w14:textId="77777777" w:rsidR="00E33ADB" w:rsidRPr="008A7F44" w:rsidRDefault="00E33ADB" w:rsidP="00E33ADB">
      <w:pPr>
        <w:spacing w:line="360" w:lineRule="auto"/>
        <w:rPr>
          <w:sz w:val="18"/>
          <w:lang w:val="en-IE"/>
        </w:rPr>
      </w:pPr>
      <w:r w:rsidRPr="008A7F44">
        <w:rPr>
          <w:sz w:val="18"/>
          <w:lang w:val="en-IE"/>
        </w:rPr>
        <w:t>Potential Difference</w:t>
      </w:r>
    </w:p>
    <w:p w14:paraId="70B8BA24" w14:textId="77777777" w:rsidR="00E33ADB" w:rsidRPr="008A7F44" w:rsidRDefault="00E33ADB" w:rsidP="00E33ADB">
      <w:pPr>
        <w:numPr>
          <w:ilvl w:val="0"/>
          <w:numId w:val="6"/>
        </w:numPr>
        <w:spacing w:line="360" w:lineRule="auto"/>
        <w:rPr>
          <w:sz w:val="18"/>
          <w:lang w:val="en-IE"/>
        </w:rPr>
      </w:pPr>
      <w:r w:rsidRPr="008A7F44">
        <w:rPr>
          <w:sz w:val="18"/>
          <w:lang w:val="en-IE"/>
        </w:rPr>
        <w:t>The volt</w:t>
      </w:r>
    </w:p>
    <w:p w14:paraId="79C9E5F8" w14:textId="77777777" w:rsidR="00E33ADB" w:rsidRPr="008A7F44" w:rsidRDefault="00E33ADB" w:rsidP="00E33ADB">
      <w:pPr>
        <w:numPr>
          <w:ilvl w:val="0"/>
          <w:numId w:val="6"/>
        </w:numPr>
        <w:spacing w:line="360" w:lineRule="auto"/>
        <w:rPr>
          <w:sz w:val="18"/>
          <w:lang w:val="en-IE"/>
        </w:rPr>
      </w:pPr>
      <w:r w:rsidRPr="008A7F44">
        <w:rPr>
          <w:sz w:val="18"/>
          <w:lang w:val="en-IE"/>
        </w:rPr>
        <w:t>Zero potential</w:t>
      </w:r>
    </w:p>
    <w:p w14:paraId="518854B4" w14:textId="77777777" w:rsidR="00E33ADB" w:rsidRPr="008A7F44" w:rsidRDefault="00E33ADB" w:rsidP="00E33ADB">
      <w:pPr>
        <w:spacing w:line="360" w:lineRule="auto"/>
        <w:rPr>
          <w:sz w:val="18"/>
          <w:lang w:val="en-IE"/>
        </w:rPr>
      </w:pPr>
    </w:p>
    <w:p w14:paraId="76264FBC" w14:textId="77777777" w:rsidR="00E33ADB" w:rsidRPr="008A7F44" w:rsidRDefault="00E33ADB" w:rsidP="00E33ADB">
      <w:pPr>
        <w:keepNext/>
        <w:spacing w:line="360" w:lineRule="auto"/>
        <w:outlineLvl w:val="1"/>
        <w:rPr>
          <w:b/>
          <w:bCs/>
          <w:sz w:val="18"/>
          <w:lang w:val="en-IE"/>
        </w:rPr>
      </w:pPr>
      <w:r w:rsidRPr="008A7F44">
        <w:rPr>
          <w:b/>
          <w:bCs/>
          <w:sz w:val="18"/>
          <w:lang w:val="en-IE"/>
        </w:rPr>
        <w:t>Capacitance</w:t>
      </w:r>
    </w:p>
    <w:p w14:paraId="36CDD10A" w14:textId="77777777" w:rsidR="00E33ADB" w:rsidRPr="008A7F44" w:rsidRDefault="00E33ADB" w:rsidP="00E33ADB">
      <w:pPr>
        <w:numPr>
          <w:ilvl w:val="0"/>
          <w:numId w:val="7"/>
        </w:numPr>
        <w:spacing w:line="360" w:lineRule="auto"/>
        <w:rPr>
          <w:sz w:val="18"/>
          <w:lang w:val="en-IE"/>
        </w:rPr>
      </w:pPr>
      <w:r w:rsidRPr="008A7F44">
        <w:rPr>
          <w:sz w:val="18"/>
          <w:lang w:val="en-IE"/>
        </w:rPr>
        <w:t>Definition and unit</w:t>
      </w:r>
    </w:p>
    <w:p w14:paraId="10D93C49" w14:textId="77777777" w:rsidR="00E33ADB" w:rsidRPr="008A7F44" w:rsidRDefault="00E33ADB" w:rsidP="00E33ADB">
      <w:pPr>
        <w:numPr>
          <w:ilvl w:val="0"/>
          <w:numId w:val="7"/>
        </w:numPr>
        <w:spacing w:line="360" w:lineRule="auto"/>
        <w:rPr>
          <w:sz w:val="18"/>
          <w:lang w:val="en-IE"/>
        </w:rPr>
      </w:pPr>
      <w:r w:rsidRPr="008A7F44">
        <w:rPr>
          <w:sz w:val="18"/>
          <w:lang w:val="en-IE"/>
        </w:rPr>
        <w:t>Parallel plate capacitor</w:t>
      </w:r>
    </w:p>
    <w:p w14:paraId="78EA7337" w14:textId="77777777" w:rsidR="00E33ADB" w:rsidRPr="008A7F44" w:rsidRDefault="00E33ADB" w:rsidP="00E33ADB">
      <w:pPr>
        <w:numPr>
          <w:ilvl w:val="0"/>
          <w:numId w:val="7"/>
        </w:numPr>
        <w:spacing w:line="360" w:lineRule="auto"/>
        <w:rPr>
          <w:sz w:val="18"/>
          <w:lang w:val="en-IE"/>
        </w:rPr>
      </w:pPr>
      <w:r w:rsidRPr="008A7F44">
        <w:rPr>
          <w:sz w:val="18"/>
          <w:lang w:val="en-IE"/>
        </w:rPr>
        <w:t>Factors controlling capacitance</w:t>
      </w:r>
    </w:p>
    <w:p w14:paraId="5552F5BF" w14:textId="77777777" w:rsidR="00E33ADB" w:rsidRPr="008A7F44" w:rsidRDefault="00E33ADB" w:rsidP="00E33ADB">
      <w:pPr>
        <w:numPr>
          <w:ilvl w:val="0"/>
          <w:numId w:val="7"/>
        </w:numPr>
        <w:spacing w:line="360" w:lineRule="auto"/>
        <w:rPr>
          <w:sz w:val="18"/>
          <w:lang w:val="en-IE"/>
        </w:rPr>
      </w:pPr>
      <w:r w:rsidRPr="008A7F44">
        <w:rPr>
          <w:sz w:val="18"/>
          <w:lang w:val="en-IE"/>
        </w:rPr>
        <w:t>Energy stored in a capacitor</w:t>
      </w:r>
    </w:p>
    <w:p w14:paraId="6AAA8876" w14:textId="77777777" w:rsidR="00E33ADB" w:rsidRPr="008A7F44" w:rsidRDefault="00E33ADB" w:rsidP="00E33ADB">
      <w:pPr>
        <w:numPr>
          <w:ilvl w:val="0"/>
          <w:numId w:val="7"/>
        </w:numPr>
        <w:spacing w:line="360" w:lineRule="auto"/>
        <w:rPr>
          <w:sz w:val="18"/>
          <w:lang w:val="en-IE"/>
        </w:rPr>
      </w:pPr>
      <w:r w:rsidRPr="008A7F44">
        <w:rPr>
          <w:sz w:val="18"/>
          <w:lang w:val="en-IE"/>
        </w:rPr>
        <w:t>Conduct a/c,   block d/c</w:t>
      </w:r>
    </w:p>
    <w:p w14:paraId="2B41FC2C" w14:textId="77777777" w:rsidR="00E33ADB" w:rsidRPr="008A7F44" w:rsidRDefault="00E33ADB" w:rsidP="00E33ADB">
      <w:pPr>
        <w:spacing w:line="360" w:lineRule="auto"/>
        <w:rPr>
          <w:sz w:val="18"/>
          <w:lang w:val="en-IE"/>
        </w:rPr>
      </w:pPr>
    </w:p>
    <w:p w14:paraId="1D73EDA4" w14:textId="77777777" w:rsidR="00E33ADB" w:rsidRPr="008A7F44" w:rsidRDefault="00E33ADB" w:rsidP="00E33ADB">
      <w:pPr>
        <w:keepNext/>
        <w:spacing w:line="360" w:lineRule="auto"/>
        <w:outlineLvl w:val="1"/>
        <w:rPr>
          <w:b/>
          <w:bCs/>
          <w:sz w:val="18"/>
          <w:lang w:val="en-IE"/>
        </w:rPr>
      </w:pPr>
      <w:r w:rsidRPr="008A7F44">
        <w:rPr>
          <w:b/>
          <w:bCs/>
          <w:sz w:val="18"/>
          <w:lang w:val="en-IE"/>
        </w:rPr>
        <w:t>Electric Current</w:t>
      </w:r>
    </w:p>
    <w:p w14:paraId="03707543" w14:textId="77777777" w:rsidR="00E33ADB" w:rsidRPr="008A7F44" w:rsidRDefault="00E33ADB" w:rsidP="00E33ADB">
      <w:pPr>
        <w:spacing w:line="360" w:lineRule="auto"/>
        <w:rPr>
          <w:sz w:val="18"/>
          <w:lang w:val="en-IE"/>
        </w:rPr>
      </w:pPr>
      <w:r w:rsidRPr="008A7F44">
        <w:rPr>
          <w:sz w:val="18"/>
          <w:lang w:val="en-IE"/>
        </w:rPr>
        <w:t>Concept</w:t>
      </w:r>
    </w:p>
    <w:p w14:paraId="0C4F4629" w14:textId="77777777" w:rsidR="00E33ADB" w:rsidRPr="008A7F44" w:rsidRDefault="00E33ADB" w:rsidP="00E33ADB">
      <w:pPr>
        <w:spacing w:line="360" w:lineRule="auto"/>
        <w:rPr>
          <w:sz w:val="18"/>
          <w:lang w:val="en-IE"/>
        </w:rPr>
      </w:pPr>
      <w:r w:rsidRPr="008A7F44">
        <w:rPr>
          <w:sz w:val="18"/>
          <w:lang w:val="en-IE"/>
        </w:rPr>
        <w:t>Sources of emf and current</w:t>
      </w:r>
    </w:p>
    <w:p w14:paraId="58435CEC" w14:textId="77777777" w:rsidR="00E33ADB" w:rsidRPr="008A7F44" w:rsidRDefault="00E33ADB" w:rsidP="00E33ADB">
      <w:pPr>
        <w:numPr>
          <w:ilvl w:val="0"/>
          <w:numId w:val="8"/>
        </w:numPr>
        <w:spacing w:line="360" w:lineRule="auto"/>
        <w:rPr>
          <w:sz w:val="18"/>
          <w:lang w:val="en-IE"/>
        </w:rPr>
      </w:pPr>
      <w:r w:rsidRPr="008A7F44">
        <w:rPr>
          <w:sz w:val="18"/>
          <w:lang w:val="en-IE"/>
        </w:rPr>
        <w:t xml:space="preserve">p.d.  = voltage </w:t>
      </w:r>
    </w:p>
    <w:p w14:paraId="2B50B542" w14:textId="77777777" w:rsidR="00E33ADB" w:rsidRPr="008A7F44" w:rsidRDefault="00E33ADB" w:rsidP="00E33ADB">
      <w:pPr>
        <w:numPr>
          <w:ilvl w:val="0"/>
          <w:numId w:val="8"/>
        </w:numPr>
        <w:spacing w:line="360" w:lineRule="auto"/>
        <w:rPr>
          <w:sz w:val="18"/>
          <w:lang w:val="en-IE"/>
        </w:rPr>
      </w:pPr>
      <w:r w:rsidRPr="008A7F44">
        <w:rPr>
          <w:sz w:val="18"/>
          <w:lang w:val="en-IE"/>
        </w:rPr>
        <w:t>emf = voltage applied to a circuit</w:t>
      </w:r>
    </w:p>
    <w:p w14:paraId="5246718D" w14:textId="77777777" w:rsidR="00E33ADB" w:rsidRPr="008A7F44" w:rsidRDefault="00E33ADB" w:rsidP="00E33ADB">
      <w:pPr>
        <w:spacing w:line="360" w:lineRule="auto"/>
        <w:rPr>
          <w:sz w:val="18"/>
          <w:lang w:val="en-IE"/>
        </w:rPr>
      </w:pPr>
      <w:r w:rsidRPr="008A7F44">
        <w:rPr>
          <w:sz w:val="18"/>
          <w:lang w:val="en-IE"/>
        </w:rPr>
        <w:t>conduction in materials / charge carriers</w:t>
      </w:r>
    </w:p>
    <w:p w14:paraId="737F207C" w14:textId="77777777" w:rsidR="00E33ADB" w:rsidRPr="008A7F44" w:rsidRDefault="00E33ADB" w:rsidP="00E33ADB">
      <w:pPr>
        <w:numPr>
          <w:ilvl w:val="0"/>
          <w:numId w:val="9"/>
        </w:numPr>
        <w:spacing w:line="360" w:lineRule="auto"/>
        <w:rPr>
          <w:sz w:val="18"/>
          <w:lang w:val="en-IE"/>
        </w:rPr>
      </w:pPr>
      <w:r w:rsidRPr="008A7F44">
        <w:rPr>
          <w:sz w:val="18"/>
          <w:lang w:val="en-IE"/>
        </w:rPr>
        <w:t>metals ionic solutions</w:t>
      </w:r>
    </w:p>
    <w:p w14:paraId="6F0E3552" w14:textId="77777777" w:rsidR="00E33ADB" w:rsidRPr="008A7F44" w:rsidRDefault="00E33ADB" w:rsidP="00E33ADB">
      <w:pPr>
        <w:numPr>
          <w:ilvl w:val="0"/>
          <w:numId w:val="9"/>
        </w:numPr>
        <w:spacing w:line="360" w:lineRule="auto"/>
        <w:rPr>
          <w:sz w:val="18"/>
          <w:lang w:val="en-IE"/>
        </w:rPr>
      </w:pPr>
      <w:r w:rsidRPr="008A7F44">
        <w:rPr>
          <w:sz w:val="18"/>
          <w:lang w:val="en-IE"/>
        </w:rPr>
        <w:t>gases</w:t>
      </w:r>
    </w:p>
    <w:p w14:paraId="0F2089CC" w14:textId="77777777" w:rsidR="00E33ADB" w:rsidRPr="008A7F44" w:rsidRDefault="00E33ADB" w:rsidP="00E33ADB">
      <w:pPr>
        <w:numPr>
          <w:ilvl w:val="0"/>
          <w:numId w:val="9"/>
        </w:numPr>
        <w:spacing w:line="360" w:lineRule="auto"/>
        <w:rPr>
          <w:sz w:val="18"/>
          <w:lang w:val="en-IE"/>
        </w:rPr>
      </w:pPr>
      <w:r w:rsidRPr="008A7F44">
        <w:rPr>
          <w:sz w:val="18"/>
          <w:lang w:val="en-IE"/>
        </w:rPr>
        <w:t>vacuum</w:t>
      </w:r>
    </w:p>
    <w:p w14:paraId="6E530616" w14:textId="77777777" w:rsidR="00E33ADB" w:rsidRPr="008A7F44" w:rsidRDefault="00E33ADB" w:rsidP="00E33ADB">
      <w:pPr>
        <w:numPr>
          <w:ilvl w:val="0"/>
          <w:numId w:val="9"/>
        </w:numPr>
        <w:spacing w:line="360" w:lineRule="auto"/>
        <w:rPr>
          <w:sz w:val="18"/>
          <w:lang w:val="en-IE"/>
        </w:rPr>
      </w:pPr>
      <w:r w:rsidRPr="008A7F44">
        <w:rPr>
          <w:sz w:val="18"/>
          <w:lang w:val="en-IE"/>
        </w:rPr>
        <w:t>semiconductors</w:t>
      </w:r>
    </w:p>
    <w:p w14:paraId="021D75ED" w14:textId="77777777" w:rsidR="00E33ADB" w:rsidRPr="008A7F44" w:rsidRDefault="00E33ADB" w:rsidP="00E33ADB">
      <w:pPr>
        <w:spacing w:line="360" w:lineRule="auto"/>
        <w:rPr>
          <w:sz w:val="18"/>
          <w:lang w:val="en-IE"/>
        </w:rPr>
      </w:pPr>
      <w:r w:rsidRPr="008A7F44">
        <w:rPr>
          <w:sz w:val="18"/>
          <w:lang w:val="en-IE"/>
        </w:rPr>
        <w:t>semiconductors</w:t>
      </w:r>
    </w:p>
    <w:p w14:paraId="3F41C95C" w14:textId="77777777" w:rsidR="00E33ADB" w:rsidRPr="008A7F44" w:rsidRDefault="00E33ADB" w:rsidP="00E33ADB">
      <w:pPr>
        <w:numPr>
          <w:ilvl w:val="0"/>
          <w:numId w:val="10"/>
        </w:numPr>
        <w:spacing w:line="360" w:lineRule="auto"/>
        <w:rPr>
          <w:sz w:val="18"/>
          <w:lang w:val="en-IE"/>
        </w:rPr>
      </w:pPr>
      <w:r w:rsidRPr="008A7F44">
        <w:rPr>
          <w:sz w:val="18"/>
          <w:lang w:val="en-IE"/>
        </w:rPr>
        <w:t>intrinsic / extrinsic conduction</w:t>
      </w:r>
    </w:p>
    <w:p w14:paraId="59D6941B" w14:textId="77777777" w:rsidR="00E33ADB" w:rsidRPr="008A7F44" w:rsidRDefault="00E33ADB" w:rsidP="00E33ADB">
      <w:pPr>
        <w:numPr>
          <w:ilvl w:val="0"/>
          <w:numId w:val="10"/>
        </w:numPr>
        <w:spacing w:line="360" w:lineRule="auto"/>
        <w:rPr>
          <w:sz w:val="18"/>
          <w:lang w:val="en-IE"/>
        </w:rPr>
      </w:pPr>
      <w:r w:rsidRPr="008A7F44">
        <w:rPr>
          <w:sz w:val="18"/>
          <w:lang w:val="en-IE"/>
        </w:rPr>
        <w:t>p-type and n-type material</w:t>
      </w:r>
    </w:p>
    <w:p w14:paraId="17FCBDCE" w14:textId="77777777" w:rsidR="00E33ADB" w:rsidRPr="008A7F44" w:rsidRDefault="00E33ADB" w:rsidP="00E33ADB">
      <w:pPr>
        <w:numPr>
          <w:ilvl w:val="0"/>
          <w:numId w:val="10"/>
        </w:numPr>
        <w:spacing w:line="360" w:lineRule="auto"/>
        <w:rPr>
          <w:sz w:val="18"/>
          <w:lang w:val="en-IE"/>
        </w:rPr>
      </w:pPr>
      <w:r w:rsidRPr="008A7F44">
        <w:rPr>
          <w:sz w:val="18"/>
          <w:lang w:val="en-IE"/>
        </w:rPr>
        <w:t>p-n junction</w:t>
      </w:r>
    </w:p>
    <w:p w14:paraId="560A5430" w14:textId="77777777" w:rsidR="00E33ADB" w:rsidRPr="008A7F44" w:rsidRDefault="00E33ADB" w:rsidP="00E33ADB">
      <w:pPr>
        <w:spacing w:line="360" w:lineRule="auto"/>
        <w:ind w:left="360"/>
        <w:rPr>
          <w:sz w:val="18"/>
          <w:lang w:val="en-IE"/>
        </w:rPr>
      </w:pPr>
    </w:p>
    <w:p w14:paraId="654C92CC" w14:textId="77777777" w:rsidR="00E33ADB" w:rsidRPr="008A7F44" w:rsidRDefault="00E33ADB" w:rsidP="00E33ADB">
      <w:pPr>
        <w:keepNext/>
        <w:spacing w:line="360" w:lineRule="auto"/>
        <w:outlineLvl w:val="1"/>
        <w:rPr>
          <w:b/>
          <w:bCs/>
          <w:sz w:val="18"/>
          <w:lang w:val="en-IE"/>
        </w:rPr>
      </w:pPr>
      <w:r w:rsidRPr="008A7F44">
        <w:rPr>
          <w:b/>
          <w:bCs/>
          <w:sz w:val="18"/>
          <w:lang w:val="en-IE"/>
        </w:rPr>
        <w:t>Resistance</w:t>
      </w:r>
    </w:p>
    <w:p w14:paraId="45A88263" w14:textId="77777777" w:rsidR="00E33ADB" w:rsidRPr="008A7F44" w:rsidRDefault="00E33ADB" w:rsidP="00E33ADB">
      <w:pPr>
        <w:numPr>
          <w:ilvl w:val="0"/>
          <w:numId w:val="11"/>
        </w:numPr>
        <w:spacing w:line="360" w:lineRule="auto"/>
        <w:rPr>
          <w:sz w:val="18"/>
          <w:lang w:val="en-IE"/>
        </w:rPr>
      </w:pPr>
      <w:r w:rsidRPr="008A7F44">
        <w:rPr>
          <w:sz w:val="18"/>
          <w:lang w:val="en-IE"/>
        </w:rPr>
        <w:t>Definition and unit</w:t>
      </w:r>
    </w:p>
    <w:p w14:paraId="6C9EE77B" w14:textId="77777777" w:rsidR="00E33ADB" w:rsidRPr="008A7F44" w:rsidRDefault="00E33ADB" w:rsidP="00E33ADB">
      <w:pPr>
        <w:numPr>
          <w:ilvl w:val="0"/>
          <w:numId w:val="11"/>
        </w:numPr>
        <w:spacing w:line="360" w:lineRule="auto"/>
        <w:rPr>
          <w:sz w:val="18"/>
          <w:lang w:val="en-IE"/>
        </w:rPr>
      </w:pPr>
      <w:r w:rsidRPr="008A7F44">
        <w:rPr>
          <w:sz w:val="18"/>
          <w:lang w:val="en-IE"/>
        </w:rPr>
        <w:t>Ohm’s Law</w:t>
      </w:r>
    </w:p>
    <w:p w14:paraId="27233985" w14:textId="77777777" w:rsidR="00E33ADB" w:rsidRPr="008A7F44" w:rsidRDefault="00E33ADB" w:rsidP="00E33ADB">
      <w:pPr>
        <w:numPr>
          <w:ilvl w:val="0"/>
          <w:numId w:val="11"/>
        </w:numPr>
        <w:spacing w:line="360" w:lineRule="auto"/>
        <w:rPr>
          <w:sz w:val="18"/>
          <w:lang w:val="en-IE"/>
        </w:rPr>
      </w:pPr>
      <w:r w:rsidRPr="008A7F44">
        <w:rPr>
          <w:sz w:val="18"/>
          <w:lang w:val="en-IE"/>
        </w:rPr>
        <w:t>Variation with temperature etc.</w:t>
      </w:r>
    </w:p>
    <w:p w14:paraId="0D626315" w14:textId="77777777" w:rsidR="00E33ADB" w:rsidRPr="008A7F44" w:rsidRDefault="00E33ADB" w:rsidP="00E33ADB">
      <w:pPr>
        <w:numPr>
          <w:ilvl w:val="0"/>
          <w:numId w:val="11"/>
        </w:numPr>
        <w:spacing w:line="360" w:lineRule="auto"/>
        <w:rPr>
          <w:sz w:val="18"/>
          <w:lang w:val="en-IE"/>
        </w:rPr>
      </w:pPr>
      <w:r w:rsidRPr="008A7F44">
        <w:rPr>
          <w:sz w:val="18"/>
          <w:lang w:val="en-IE"/>
        </w:rPr>
        <w:t>Resistivity</w:t>
      </w:r>
    </w:p>
    <w:p w14:paraId="127FE636" w14:textId="77777777" w:rsidR="00E33ADB" w:rsidRPr="008A7F44" w:rsidRDefault="00E33ADB" w:rsidP="00E33ADB">
      <w:pPr>
        <w:numPr>
          <w:ilvl w:val="0"/>
          <w:numId w:val="11"/>
        </w:numPr>
        <w:spacing w:line="360" w:lineRule="auto"/>
        <w:rPr>
          <w:sz w:val="18"/>
          <w:lang w:val="en-IE"/>
        </w:rPr>
      </w:pPr>
      <w:r w:rsidRPr="008A7F44">
        <w:rPr>
          <w:sz w:val="18"/>
          <w:lang w:val="en-IE"/>
        </w:rPr>
        <w:t>Series and parallel</w:t>
      </w:r>
    </w:p>
    <w:p w14:paraId="4FAF6754" w14:textId="77777777" w:rsidR="00E33ADB" w:rsidRPr="008A7F44" w:rsidRDefault="00E33ADB" w:rsidP="00E33ADB">
      <w:pPr>
        <w:keepNext/>
        <w:spacing w:line="360" w:lineRule="auto"/>
        <w:outlineLvl w:val="1"/>
        <w:rPr>
          <w:b/>
          <w:bCs/>
          <w:sz w:val="18"/>
          <w:lang w:val="en-IE"/>
        </w:rPr>
      </w:pPr>
      <w:r w:rsidRPr="008A7F44">
        <w:rPr>
          <w:b/>
          <w:bCs/>
          <w:sz w:val="18"/>
          <w:lang w:val="en-IE"/>
        </w:rPr>
        <w:t>Potential</w:t>
      </w:r>
    </w:p>
    <w:p w14:paraId="171BE6D2" w14:textId="77777777" w:rsidR="00E33ADB" w:rsidRPr="008A7F44" w:rsidRDefault="00E33ADB" w:rsidP="00E33ADB">
      <w:pPr>
        <w:numPr>
          <w:ilvl w:val="0"/>
          <w:numId w:val="12"/>
        </w:numPr>
        <w:spacing w:line="360" w:lineRule="auto"/>
        <w:rPr>
          <w:sz w:val="18"/>
          <w:lang w:val="en-IE"/>
        </w:rPr>
      </w:pPr>
      <w:r w:rsidRPr="008A7F44">
        <w:rPr>
          <w:sz w:val="18"/>
          <w:lang w:val="en-IE"/>
        </w:rPr>
        <w:t>Potential divider</w:t>
      </w:r>
    </w:p>
    <w:p w14:paraId="2472CFF2" w14:textId="77777777" w:rsidR="00E33ADB" w:rsidRPr="008A7F44" w:rsidRDefault="00E33ADB" w:rsidP="00E33ADB">
      <w:pPr>
        <w:keepNext/>
        <w:spacing w:line="360" w:lineRule="auto"/>
        <w:outlineLvl w:val="1"/>
        <w:rPr>
          <w:b/>
          <w:bCs/>
          <w:sz w:val="18"/>
          <w:lang w:val="en-IE"/>
        </w:rPr>
      </w:pPr>
      <w:r w:rsidRPr="008A7F44">
        <w:rPr>
          <w:b/>
          <w:bCs/>
          <w:sz w:val="18"/>
          <w:lang w:val="en-IE"/>
        </w:rPr>
        <w:t>Effects of an electric current</w:t>
      </w:r>
    </w:p>
    <w:p w14:paraId="63A03F98" w14:textId="77777777" w:rsidR="00E33ADB" w:rsidRPr="008A7F44" w:rsidRDefault="00E33ADB" w:rsidP="00E33ADB">
      <w:pPr>
        <w:numPr>
          <w:ilvl w:val="0"/>
          <w:numId w:val="12"/>
        </w:numPr>
        <w:spacing w:line="360" w:lineRule="auto"/>
        <w:rPr>
          <w:sz w:val="18"/>
          <w:lang w:val="en-IE"/>
        </w:rPr>
      </w:pPr>
      <w:r w:rsidRPr="008A7F44">
        <w:rPr>
          <w:sz w:val="18"/>
          <w:lang w:val="en-IE"/>
        </w:rPr>
        <w:t>Joules Law / heating effect</w:t>
      </w:r>
    </w:p>
    <w:p w14:paraId="15B48B67" w14:textId="77777777" w:rsidR="00E33ADB" w:rsidRPr="008A7F44" w:rsidRDefault="00E33ADB" w:rsidP="00E33ADB">
      <w:pPr>
        <w:numPr>
          <w:ilvl w:val="0"/>
          <w:numId w:val="12"/>
        </w:numPr>
        <w:spacing w:line="360" w:lineRule="auto"/>
        <w:rPr>
          <w:sz w:val="18"/>
          <w:lang w:val="en-IE"/>
        </w:rPr>
      </w:pPr>
      <w:r w:rsidRPr="008A7F44">
        <w:rPr>
          <w:sz w:val="18"/>
          <w:lang w:val="en-IE"/>
        </w:rPr>
        <w:t>Chemical effect</w:t>
      </w:r>
    </w:p>
    <w:p w14:paraId="4A54B872" w14:textId="77777777" w:rsidR="00E33ADB" w:rsidRPr="008A7F44" w:rsidRDefault="00E33ADB" w:rsidP="00E33ADB">
      <w:pPr>
        <w:numPr>
          <w:ilvl w:val="0"/>
          <w:numId w:val="12"/>
        </w:numPr>
        <w:spacing w:line="360" w:lineRule="auto"/>
        <w:rPr>
          <w:sz w:val="18"/>
          <w:lang w:val="en-IE"/>
        </w:rPr>
      </w:pPr>
      <w:r w:rsidRPr="008A7F44">
        <w:rPr>
          <w:sz w:val="18"/>
          <w:lang w:val="en-IE"/>
        </w:rPr>
        <w:t>Magnetic effect</w:t>
      </w:r>
    </w:p>
    <w:p w14:paraId="2F34D8F0" w14:textId="77777777" w:rsidR="00E33ADB" w:rsidRPr="008A7F44" w:rsidRDefault="00E33ADB" w:rsidP="00E33ADB">
      <w:pPr>
        <w:keepNext/>
        <w:spacing w:line="360" w:lineRule="auto"/>
        <w:outlineLvl w:val="1"/>
        <w:rPr>
          <w:b/>
          <w:bCs/>
          <w:sz w:val="18"/>
          <w:lang w:val="en-IE"/>
        </w:rPr>
      </w:pPr>
      <w:r w:rsidRPr="008A7F44">
        <w:rPr>
          <w:b/>
          <w:bCs/>
          <w:sz w:val="18"/>
          <w:lang w:val="en-IE"/>
        </w:rPr>
        <w:t>Domestic circuits</w:t>
      </w:r>
    </w:p>
    <w:p w14:paraId="19733BC4" w14:textId="77777777" w:rsidR="00E33ADB" w:rsidRPr="008A7F44" w:rsidRDefault="00E33ADB" w:rsidP="00E33ADB">
      <w:pPr>
        <w:numPr>
          <w:ilvl w:val="0"/>
          <w:numId w:val="13"/>
        </w:numPr>
        <w:spacing w:line="360" w:lineRule="auto"/>
        <w:rPr>
          <w:sz w:val="18"/>
          <w:lang w:val="en-IE"/>
        </w:rPr>
      </w:pPr>
      <w:r w:rsidRPr="008A7F44">
        <w:rPr>
          <w:sz w:val="18"/>
          <w:lang w:val="en-IE"/>
        </w:rPr>
        <w:t>Plugs, fuses, MCBs</w:t>
      </w:r>
    </w:p>
    <w:p w14:paraId="74C89A1A" w14:textId="77777777" w:rsidR="00E33ADB" w:rsidRPr="008A7F44" w:rsidRDefault="00E33ADB" w:rsidP="00E33ADB">
      <w:pPr>
        <w:numPr>
          <w:ilvl w:val="0"/>
          <w:numId w:val="13"/>
        </w:numPr>
        <w:spacing w:line="360" w:lineRule="auto"/>
        <w:rPr>
          <w:sz w:val="18"/>
          <w:lang w:val="en-IE"/>
        </w:rPr>
      </w:pPr>
      <w:r w:rsidRPr="008A7F44">
        <w:rPr>
          <w:sz w:val="18"/>
          <w:lang w:val="en-IE"/>
        </w:rPr>
        <w:t>Ring and radial circuits</w:t>
      </w:r>
    </w:p>
    <w:p w14:paraId="4ECCD7B9" w14:textId="77777777" w:rsidR="00E33ADB" w:rsidRPr="008A7F44" w:rsidRDefault="00E33ADB" w:rsidP="00E33ADB">
      <w:pPr>
        <w:numPr>
          <w:ilvl w:val="0"/>
          <w:numId w:val="13"/>
        </w:numPr>
        <w:spacing w:line="360" w:lineRule="auto"/>
        <w:rPr>
          <w:sz w:val="18"/>
          <w:lang w:val="en-IE"/>
        </w:rPr>
      </w:pPr>
      <w:r w:rsidRPr="008A7F44">
        <w:rPr>
          <w:sz w:val="18"/>
          <w:lang w:val="en-IE"/>
        </w:rPr>
        <w:t>Earthing, bonding</w:t>
      </w:r>
    </w:p>
    <w:p w14:paraId="237CACD9" w14:textId="77777777" w:rsidR="00E33ADB" w:rsidRPr="008A7F44" w:rsidRDefault="00E33ADB" w:rsidP="00E33ADB">
      <w:pPr>
        <w:numPr>
          <w:ilvl w:val="0"/>
          <w:numId w:val="13"/>
        </w:numPr>
        <w:spacing w:line="360" w:lineRule="auto"/>
        <w:rPr>
          <w:sz w:val="18"/>
          <w:lang w:val="en-IE"/>
        </w:rPr>
      </w:pPr>
      <w:r w:rsidRPr="008A7F44">
        <w:rPr>
          <w:sz w:val="18"/>
          <w:lang w:val="en-IE"/>
        </w:rPr>
        <w:t>Kilowatt-hour</w:t>
      </w:r>
    </w:p>
    <w:p w14:paraId="00FFD61B" w14:textId="77777777" w:rsidR="00E33ADB" w:rsidRPr="008A7F44" w:rsidRDefault="00E33ADB" w:rsidP="00E33ADB">
      <w:pPr>
        <w:spacing w:line="360" w:lineRule="auto"/>
        <w:rPr>
          <w:sz w:val="18"/>
          <w:lang w:val="en-IE"/>
        </w:rPr>
      </w:pPr>
    </w:p>
    <w:p w14:paraId="71C5720B" w14:textId="77777777" w:rsidR="00E33ADB" w:rsidRPr="008A7F44" w:rsidRDefault="00E33ADB" w:rsidP="00E33ADB">
      <w:pPr>
        <w:keepNext/>
        <w:spacing w:line="360" w:lineRule="auto"/>
        <w:outlineLvl w:val="1"/>
        <w:rPr>
          <w:b/>
          <w:bCs/>
          <w:sz w:val="18"/>
          <w:lang w:val="en-IE"/>
        </w:rPr>
      </w:pPr>
      <w:r w:rsidRPr="008A7F44">
        <w:rPr>
          <w:b/>
          <w:bCs/>
          <w:sz w:val="18"/>
          <w:lang w:val="en-IE"/>
        </w:rPr>
        <w:t>Electromagnetism</w:t>
      </w:r>
    </w:p>
    <w:p w14:paraId="3EB4FE98" w14:textId="77777777" w:rsidR="00E33ADB" w:rsidRPr="008A7F44" w:rsidRDefault="00E33ADB" w:rsidP="00E33ADB">
      <w:pPr>
        <w:keepNext/>
        <w:spacing w:line="360" w:lineRule="auto"/>
        <w:outlineLvl w:val="1"/>
        <w:rPr>
          <w:b/>
          <w:bCs/>
          <w:sz w:val="18"/>
          <w:lang w:val="en-IE"/>
        </w:rPr>
      </w:pPr>
      <w:r w:rsidRPr="008A7F44">
        <w:rPr>
          <w:b/>
          <w:bCs/>
          <w:sz w:val="18"/>
          <w:lang w:val="en-IE"/>
        </w:rPr>
        <w:t>Magnetism</w:t>
      </w:r>
    </w:p>
    <w:p w14:paraId="4097D021" w14:textId="77777777" w:rsidR="00E33ADB" w:rsidRPr="008A7F44" w:rsidRDefault="00E33ADB" w:rsidP="00E33ADB">
      <w:pPr>
        <w:numPr>
          <w:ilvl w:val="0"/>
          <w:numId w:val="14"/>
        </w:numPr>
        <w:spacing w:line="360" w:lineRule="auto"/>
        <w:rPr>
          <w:sz w:val="18"/>
          <w:lang w:val="en-IE"/>
        </w:rPr>
      </w:pPr>
      <w:r w:rsidRPr="008A7F44">
        <w:rPr>
          <w:sz w:val="18"/>
          <w:lang w:val="en-IE"/>
        </w:rPr>
        <w:t>Magnetic effect of an electric current</w:t>
      </w:r>
    </w:p>
    <w:p w14:paraId="1B1863B3" w14:textId="77777777" w:rsidR="00E33ADB" w:rsidRPr="008A7F44" w:rsidRDefault="00E33ADB" w:rsidP="00E33ADB">
      <w:pPr>
        <w:keepNext/>
        <w:spacing w:line="360" w:lineRule="auto"/>
        <w:outlineLvl w:val="1"/>
        <w:rPr>
          <w:b/>
          <w:bCs/>
          <w:sz w:val="18"/>
          <w:lang w:val="en-IE"/>
        </w:rPr>
      </w:pPr>
      <w:r w:rsidRPr="008A7F44">
        <w:rPr>
          <w:b/>
          <w:bCs/>
          <w:sz w:val="18"/>
          <w:lang w:val="en-IE"/>
        </w:rPr>
        <w:t>Magnetic fields</w:t>
      </w:r>
    </w:p>
    <w:p w14:paraId="11B5781D" w14:textId="77777777" w:rsidR="00E33ADB" w:rsidRPr="008A7F44" w:rsidRDefault="00E33ADB" w:rsidP="00E33ADB">
      <w:pPr>
        <w:numPr>
          <w:ilvl w:val="0"/>
          <w:numId w:val="14"/>
        </w:numPr>
        <w:spacing w:line="360" w:lineRule="auto"/>
        <w:rPr>
          <w:sz w:val="18"/>
          <w:lang w:val="en-IE"/>
        </w:rPr>
      </w:pPr>
      <w:r w:rsidRPr="008A7F44">
        <w:rPr>
          <w:sz w:val="18"/>
          <w:lang w:val="en-IE"/>
        </w:rPr>
        <w:t>Magnets</w:t>
      </w:r>
    </w:p>
    <w:p w14:paraId="79CD98D8" w14:textId="77777777" w:rsidR="00E33ADB" w:rsidRPr="008A7F44" w:rsidRDefault="00E33ADB" w:rsidP="00E33ADB">
      <w:pPr>
        <w:numPr>
          <w:ilvl w:val="0"/>
          <w:numId w:val="14"/>
        </w:numPr>
        <w:spacing w:line="360" w:lineRule="auto"/>
        <w:rPr>
          <w:sz w:val="18"/>
          <w:lang w:val="en-IE"/>
        </w:rPr>
      </w:pPr>
      <w:r w:rsidRPr="008A7F44">
        <w:rPr>
          <w:sz w:val="18"/>
          <w:lang w:val="en-IE"/>
        </w:rPr>
        <w:t>Current in a straight wire</w:t>
      </w:r>
    </w:p>
    <w:p w14:paraId="5F6D8C08" w14:textId="77777777" w:rsidR="00E33ADB" w:rsidRPr="008A7F44" w:rsidRDefault="00E33ADB" w:rsidP="00E33ADB">
      <w:pPr>
        <w:numPr>
          <w:ilvl w:val="0"/>
          <w:numId w:val="14"/>
        </w:numPr>
        <w:spacing w:line="360" w:lineRule="auto"/>
        <w:rPr>
          <w:sz w:val="18"/>
          <w:lang w:val="en-IE"/>
        </w:rPr>
      </w:pPr>
      <w:r w:rsidRPr="008A7F44">
        <w:rPr>
          <w:sz w:val="18"/>
          <w:lang w:val="en-IE"/>
        </w:rPr>
        <w:t>Current in a loop</w:t>
      </w:r>
    </w:p>
    <w:p w14:paraId="08A1E899" w14:textId="77777777" w:rsidR="00E33ADB" w:rsidRPr="008A7F44" w:rsidRDefault="00E33ADB" w:rsidP="00E33ADB">
      <w:pPr>
        <w:numPr>
          <w:ilvl w:val="0"/>
          <w:numId w:val="14"/>
        </w:numPr>
        <w:spacing w:line="360" w:lineRule="auto"/>
        <w:rPr>
          <w:sz w:val="18"/>
          <w:lang w:val="en-IE"/>
        </w:rPr>
      </w:pPr>
      <w:r w:rsidRPr="008A7F44">
        <w:rPr>
          <w:sz w:val="18"/>
          <w:lang w:val="en-IE"/>
        </w:rPr>
        <w:t>Current a solenoid</w:t>
      </w:r>
    </w:p>
    <w:p w14:paraId="4664F951" w14:textId="77777777" w:rsidR="00E33ADB" w:rsidRPr="008A7F44" w:rsidRDefault="00E33ADB" w:rsidP="00E33ADB">
      <w:pPr>
        <w:keepNext/>
        <w:spacing w:line="360" w:lineRule="auto"/>
        <w:outlineLvl w:val="1"/>
        <w:rPr>
          <w:b/>
          <w:bCs/>
          <w:sz w:val="18"/>
          <w:lang w:val="en-IE"/>
        </w:rPr>
      </w:pPr>
      <w:r w:rsidRPr="008A7F44">
        <w:rPr>
          <w:b/>
          <w:bCs/>
          <w:sz w:val="18"/>
          <w:lang w:val="en-IE"/>
        </w:rPr>
        <w:t>Current in a magnetic field</w:t>
      </w:r>
    </w:p>
    <w:p w14:paraId="2ABD7A0F" w14:textId="77777777" w:rsidR="00E33ADB" w:rsidRPr="008A7F44" w:rsidRDefault="00E33ADB" w:rsidP="00E33ADB">
      <w:pPr>
        <w:numPr>
          <w:ilvl w:val="0"/>
          <w:numId w:val="15"/>
        </w:numPr>
        <w:spacing w:line="360" w:lineRule="auto"/>
        <w:rPr>
          <w:sz w:val="18"/>
          <w:lang w:val="en-IE"/>
        </w:rPr>
      </w:pPr>
      <w:r w:rsidRPr="008A7F44">
        <w:rPr>
          <w:sz w:val="18"/>
          <w:lang w:val="en-IE"/>
        </w:rPr>
        <w:t>Current carrying conductor experiences a force in a magnetic field</w:t>
      </w:r>
    </w:p>
    <w:p w14:paraId="42005EED" w14:textId="77777777" w:rsidR="00E33ADB" w:rsidRPr="008A7F44" w:rsidRDefault="00E33ADB" w:rsidP="00E33ADB">
      <w:pPr>
        <w:numPr>
          <w:ilvl w:val="0"/>
          <w:numId w:val="15"/>
        </w:numPr>
        <w:spacing w:line="360" w:lineRule="auto"/>
        <w:rPr>
          <w:sz w:val="18"/>
          <w:lang w:val="en-IE"/>
        </w:rPr>
      </w:pPr>
      <w:r w:rsidRPr="008A7F44">
        <w:rPr>
          <w:sz w:val="18"/>
          <w:lang w:val="en-IE"/>
        </w:rPr>
        <w:t>Left-hand rule</w:t>
      </w:r>
    </w:p>
    <w:p w14:paraId="23467CE5" w14:textId="77777777" w:rsidR="00E33ADB" w:rsidRPr="008A7F44" w:rsidRDefault="00E33ADB" w:rsidP="00E33ADB">
      <w:pPr>
        <w:numPr>
          <w:ilvl w:val="0"/>
          <w:numId w:val="15"/>
        </w:numPr>
        <w:spacing w:line="360" w:lineRule="auto"/>
        <w:rPr>
          <w:sz w:val="18"/>
          <w:lang w:val="en-IE"/>
        </w:rPr>
      </w:pPr>
      <w:r w:rsidRPr="008A7F44">
        <w:rPr>
          <w:sz w:val="18"/>
          <w:lang w:val="en-IE"/>
        </w:rPr>
        <w:t>Factors controlling force</w:t>
      </w:r>
    </w:p>
    <w:p w14:paraId="62322C04" w14:textId="77777777" w:rsidR="00E33ADB" w:rsidRPr="008A7F44" w:rsidRDefault="00E33ADB" w:rsidP="00E33ADB">
      <w:pPr>
        <w:numPr>
          <w:ilvl w:val="0"/>
          <w:numId w:val="15"/>
        </w:numPr>
        <w:spacing w:line="360" w:lineRule="auto"/>
        <w:rPr>
          <w:sz w:val="18"/>
          <w:lang w:val="en-IE"/>
        </w:rPr>
      </w:pPr>
      <w:r w:rsidRPr="008A7F44">
        <w:rPr>
          <w:sz w:val="18"/>
          <w:lang w:val="en-IE"/>
        </w:rPr>
        <w:t>Magnetic flux density</w:t>
      </w:r>
    </w:p>
    <w:p w14:paraId="39CF7297" w14:textId="77777777" w:rsidR="00E33ADB" w:rsidRPr="008A7F44" w:rsidRDefault="00E33ADB" w:rsidP="00E33ADB">
      <w:pPr>
        <w:numPr>
          <w:ilvl w:val="0"/>
          <w:numId w:val="15"/>
        </w:numPr>
        <w:spacing w:line="360" w:lineRule="auto"/>
        <w:rPr>
          <w:sz w:val="18"/>
          <w:lang w:val="en-IE"/>
        </w:rPr>
      </w:pPr>
      <w:r w:rsidRPr="008A7F44">
        <w:rPr>
          <w:sz w:val="18"/>
          <w:lang w:val="en-IE"/>
        </w:rPr>
        <w:t>Charge in a magnetic field</w:t>
      </w:r>
    </w:p>
    <w:p w14:paraId="666BDC3A" w14:textId="77777777" w:rsidR="00E33ADB" w:rsidRPr="008A7F44" w:rsidRDefault="00E33ADB" w:rsidP="00E33ADB">
      <w:pPr>
        <w:numPr>
          <w:ilvl w:val="0"/>
          <w:numId w:val="15"/>
        </w:numPr>
        <w:spacing w:line="360" w:lineRule="auto"/>
        <w:rPr>
          <w:sz w:val="18"/>
          <w:lang w:val="en-IE"/>
        </w:rPr>
      </w:pPr>
      <w:r w:rsidRPr="008A7F44">
        <w:rPr>
          <w:sz w:val="18"/>
          <w:lang w:val="en-IE"/>
        </w:rPr>
        <w:t>The ampere</w:t>
      </w:r>
    </w:p>
    <w:p w14:paraId="52EC80F3" w14:textId="77777777" w:rsidR="00E33ADB" w:rsidRPr="008A7F44" w:rsidRDefault="00E33ADB" w:rsidP="00E33ADB">
      <w:pPr>
        <w:keepNext/>
        <w:spacing w:line="360" w:lineRule="auto"/>
        <w:outlineLvl w:val="1"/>
        <w:rPr>
          <w:b/>
          <w:bCs/>
          <w:sz w:val="18"/>
          <w:lang w:val="en-IE"/>
        </w:rPr>
      </w:pPr>
      <w:r w:rsidRPr="008A7F44">
        <w:rPr>
          <w:b/>
          <w:bCs/>
          <w:sz w:val="18"/>
          <w:lang w:val="en-IE"/>
        </w:rPr>
        <w:t>Electromagnetic induction</w:t>
      </w:r>
    </w:p>
    <w:p w14:paraId="561BC8FC" w14:textId="77777777" w:rsidR="00E33ADB" w:rsidRPr="008A7F44" w:rsidRDefault="00E33ADB" w:rsidP="00E33ADB">
      <w:pPr>
        <w:numPr>
          <w:ilvl w:val="0"/>
          <w:numId w:val="16"/>
        </w:numPr>
        <w:spacing w:line="360" w:lineRule="auto"/>
        <w:rPr>
          <w:sz w:val="18"/>
          <w:lang w:val="en-IE"/>
        </w:rPr>
      </w:pPr>
      <w:r w:rsidRPr="008A7F44">
        <w:rPr>
          <w:sz w:val="18"/>
          <w:lang w:val="en-IE"/>
        </w:rPr>
        <w:t>Faraday’s Law</w:t>
      </w:r>
    </w:p>
    <w:p w14:paraId="02FA5C2B" w14:textId="77777777" w:rsidR="00E33ADB" w:rsidRPr="008A7F44" w:rsidRDefault="00E33ADB" w:rsidP="00E33ADB">
      <w:pPr>
        <w:numPr>
          <w:ilvl w:val="0"/>
          <w:numId w:val="16"/>
        </w:numPr>
        <w:spacing w:line="360" w:lineRule="auto"/>
        <w:rPr>
          <w:sz w:val="18"/>
          <w:lang w:val="en-IE"/>
        </w:rPr>
      </w:pPr>
      <w:r w:rsidRPr="008A7F44">
        <w:rPr>
          <w:sz w:val="18"/>
          <w:lang w:val="en-IE"/>
        </w:rPr>
        <w:t>Lenz’s Law</w:t>
      </w:r>
    </w:p>
    <w:p w14:paraId="59AE9152" w14:textId="77777777" w:rsidR="00E33ADB" w:rsidRPr="008A7F44" w:rsidRDefault="00E33ADB" w:rsidP="00E33ADB">
      <w:pPr>
        <w:numPr>
          <w:ilvl w:val="0"/>
          <w:numId w:val="16"/>
        </w:numPr>
        <w:spacing w:line="360" w:lineRule="auto"/>
        <w:rPr>
          <w:sz w:val="18"/>
          <w:lang w:val="en-IE"/>
        </w:rPr>
      </w:pPr>
      <w:r w:rsidRPr="008A7F44">
        <w:rPr>
          <w:sz w:val="18"/>
          <w:lang w:val="en-IE"/>
        </w:rPr>
        <w:t>Magnetic flux</w:t>
      </w:r>
    </w:p>
    <w:p w14:paraId="1909DD5F" w14:textId="77777777" w:rsidR="00E33ADB" w:rsidRPr="008A7F44" w:rsidRDefault="00E33ADB" w:rsidP="00E33ADB">
      <w:pPr>
        <w:numPr>
          <w:ilvl w:val="0"/>
          <w:numId w:val="16"/>
        </w:numPr>
        <w:spacing w:line="360" w:lineRule="auto"/>
        <w:rPr>
          <w:sz w:val="18"/>
          <w:lang w:val="en-IE"/>
        </w:rPr>
      </w:pPr>
      <w:r w:rsidRPr="008A7F44">
        <w:rPr>
          <w:sz w:val="18"/>
          <w:lang w:val="en-IE"/>
        </w:rPr>
        <w:t xml:space="preserve">Generators </w:t>
      </w:r>
    </w:p>
    <w:p w14:paraId="2A7E432E" w14:textId="77777777" w:rsidR="00E33ADB" w:rsidRPr="008A7F44" w:rsidRDefault="00E33ADB" w:rsidP="00E33ADB">
      <w:pPr>
        <w:numPr>
          <w:ilvl w:val="0"/>
          <w:numId w:val="16"/>
        </w:numPr>
        <w:spacing w:line="360" w:lineRule="auto"/>
        <w:rPr>
          <w:sz w:val="18"/>
          <w:lang w:val="en-IE"/>
        </w:rPr>
      </w:pPr>
      <w:r w:rsidRPr="008A7F44">
        <w:rPr>
          <w:sz w:val="18"/>
          <w:lang w:val="en-IE"/>
        </w:rPr>
        <w:t>Alternating current, rms values</w:t>
      </w:r>
    </w:p>
    <w:p w14:paraId="48E401FE" w14:textId="77777777" w:rsidR="00E33ADB" w:rsidRPr="008A7F44" w:rsidRDefault="00E33ADB" w:rsidP="00E33ADB">
      <w:pPr>
        <w:numPr>
          <w:ilvl w:val="0"/>
          <w:numId w:val="16"/>
        </w:numPr>
        <w:spacing w:line="360" w:lineRule="auto"/>
        <w:rPr>
          <w:sz w:val="18"/>
          <w:lang w:val="en-IE"/>
        </w:rPr>
      </w:pPr>
      <w:r w:rsidRPr="008A7F44">
        <w:rPr>
          <w:sz w:val="18"/>
          <w:lang w:val="en-IE"/>
        </w:rPr>
        <w:t xml:space="preserve">Mutual induction </w:t>
      </w:r>
    </w:p>
    <w:p w14:paraId="6E2D55A5" w14:textId="77777777" w:rsidR="00E33ADB" w:rsidRPr="008A7F44" w:rsidRDefault="00E33ADB" w:rsidP="00E33ADB">
      <w:pPr>
        <w:numPr>
          <w:ilvl w:val="0"/>
          <w:numId w:val="16"/>
        </w:numPr>
        <w:spacing w:line="360" w:lineRule="auto"/>
        <w:rPr>
          <w:sz w:val="18"/>
          <w:lang w:val="en-IE"/>
        </w:rPr>
      </w:pPr>
      <w:r w:rsidRPr="008A7F44">
        <w:rPr>
          <w:sz w:val="18"/>
          <w:lang w:val="en-IE"/>
        </w:rPr>
        <w:t>Self induction</w:t>
      </w:r>
    </w:p>
    <w:p w14:paraId="5C3B9C1E" w14:textId="77777777" w:rsidR="00E33ADB" w:rsidRPr="008A7F44" w:rsidRDefault="00E33ADB" w:rsidP="00E33ADB">
      <w:pPr>
        <w:spacing w:line="360" w:lineRule="auto"/>
        <w:rPr>
          <w:sz w:val="18"/>
          <w:lang w:val="en-IE"/>
        </w:rPr>
      </w:pPr>
    </w:p>
    <w:p w14:paraId="75E10A6E" w14:textId="77777777" w:rsidR="00E33ADB" w:rsidRPr="008A7F44" w:rsidRDefault="00E33ADB" w:rsidP="00E33ADB">
      <w:pPr>
        <w:keepNext/>
        <w:spacing w:line="360" w:lineRule="auto"/>
        <w:outlineLvl w:val="1"/>
        <w:rPr>
          <w:b/>
          <w:bCs/>
          <w:sz w:val="18"/>
          <w:lang w:val="en-IE"/>
        </w:rPr>
      </w:pPr>
      <w:r w:rsidRPr="008A7F44">
        <w:rPr>
          <w:b/>
          <w:bCs/>
          <w:sz w:val="18"/>
          <w:lang w:val="en-IE"/>
        </w:rPr>
        <w:br w:type="page"/>
      </w:r>
      <w:r w:rsidRPr="008A7F44">
        <w:rPr>
          <w:b/>
          <w:bCs/>
          <w:sz w:val="18"/>
          <w:lang w:val="en-IE"/>
        </w:rPr>
        <w:lastRenderedPageBreak/>
        <w:t>Key Definitions</w:t>
      </w:r>
    </w:p>
    <w:p w14:paraId="555A0E81" w14:textId="77777777" w:rsidR="00E33ADB" w:rsidRPr="008A7F44" w:rsidRDefault="00E33ADB" w:rsidP="00E33ADB">
      <w:pPr>
        <w:spacing w:line="360" w:lineRule="auto"/>
        <w:rPr>
          <w:bCs/>
          <w:i/>
          <w:iCs/>
          <w:sz w:val="18"/>
          <w:lang w:val="en-IE"/>
        </w:rPr>
      </w:pPr>
      <w:r w:rsidRPr="008A7F44">
        <w:rPr>
          <w:bCs/>
          <w:i/>
          <w:iCs/>
          <w:sz w:val="18"/>
          <w:lang w:val="en-IE"/>
        </w:rPr>
        <w:t>Coulomb’s law</w:t>
      </w:r>
    </w:p>
    <w:p w14:paraId="7AEB3E1B" w14:textId="77777777" w:rsidR="00E33ADB" w:rsidRPr="008A7F44" w:rsidRDefault="00E33ADB" w:rsidP="00E33ADB">
      <w:pPr>
        <w:spacing w:line="360" w:lineRule="auto"/>
        <w:rPr>
          <w:bCs/>
          <w:i/>
          <w:iCs/>
          <w:sz w:val="18"/>
          <w:lang w:val="en-IE"/>
        </w:rPr>
      </w:pPr>
      <w:r w:rsidRPr="008A7F44">
        <w:rPr>
          <w:bCs/>
          <w:i/>
          <w:iCs/>
          <w:sz w:val="18"/>
          <w:lang w:val="en-IE"/>
        </w:rPr>
        <w:t>Electric field strength</w:t>
      </w:r>
    </w:p>
    <w:p w14:paraId="2DBA8A72" w14:textId="77777777" w:rsidR="00E33ADB" w:rsidRPr="008A7F44" w:rsidRDefault="00E33ADB" w:rsidP="00E33ADB">
      <w:pPr>
        <w:spacing w:line="360" w:lineRule="auto"/>
        <w:rPr>
          <w:bCs/>
          <w:i/>
          <w:iCs/>
          <w:sz w:val="18"/>
          <w:lang w:val="en-IE"/>
        </w:rPr>
      </w:pPr>
      <w:r w:rsidRPr="008A7F44">
        <w:rPr>
          <w:bCs/>
          <w:i/>
          <w:iCs/>
          <w:sz w:val="18"/>
          <w:lang w:val="en-IE"/>
        </w:rPr>
        <w:t>Electromagnetic induction (Faraday and Lenz)</w:t>
      </w:r>
    </w:p>
    <w:p w14:paraId="685DFBF9" w14:textId="77777777" w:rsidR="00E33ADB" w:rsidRPr="008A7F44" w:rsidRDefault="00E33ADB" w:rsidP="00E33ADB">
      <w:pPr>
        <w:spacing w:line="360" w:lineRule="auto"/>
        <w:rPr>
          <w:bCs/>
          <w:i/>
          <w:iCs/>
          <w:sz w:val="18"/>
          <w:lang w:val="en-IE"/>
        </w:rPr>
      </w:pPr>
      <w:r w:rsidRPr="008A7F44">
        <w:rPr>
          <w:bCs/>
          <w:i/>
          <w:iCs/>
          <w:sz w:val="18"/>
          <w:lang w:val="en-IE"/>
        </w:rPr>
        <w:t>Capacitance</w:t>
      </w:r>
    </w:p>
    <w:p w14:paraId="78986103" w14:textId="77777777" w:rsidR="00E33ADB" w:rsidRPr="008A7F44" w:rsidRDefault="00E33ADB" w:rsidP="00E33ADB">
      <w:pPr>
        <w:spacing w:line="360" w:lineRule="auto"/>
        <w:rPr>
          <w:bCs/>
          <w:i/>
          <w:iCs/>
          <w:sz w:val="18"/>
          <w:lang w:val="en-IE"/>
        </w:rPr>
      </w:pPr>
      <w:r w:rsidRPr="008A7F44">
        <w:rPr>
          <w:bCs/>
          <w:i/>
          <w:iCs/>
          <w:sz w:val="18"/>
          <w:lang w:val="en-IE"/>
        </w:rPr>
        <w:t>Joules law</w:t>
      </w:r>
    </w:p>
    <w:p w14:paraId="08CE9CF7" w14:textId="77777777" w:rsidR="00E33ADB" w:rsidRPr="008A7F44" w:rsidRDefault="00E33ADB" w:rsidP="00E33ADB">
      <w:pPr>
        <w:spacing w:line="360" w:lineRule="auto"/>
        <w:rPr>
          <w:bCs/>
          <w:i/>
          <w:iCs/>
          <w:sz w:val="18"/>
          <w:lang w:val="en-IE"/>
        </w:rPr>
      </w:pPr>
      <w:r w:rsidRPr="008A7F44">
        <w:rPr>
          <w:bCs/>
          <w:i/>
          <w:iCs/>
          <w:sz w:val="18"/>
          <w:lang w:val="en-IE"/>
        </w:rPr>
        <w:t>The Ampere</w:t>
      </w:r>
    </w:p>
    <w:p w14:paraId="7968605B" w14:textId="77777777" w:rsidR="00E33ADB" w:rsidRPr="008A7F44" w:rsidRDefault="00E33ADB" w:rsidP="00E33ADB">
      <w:pPr>
        <w:spacing w:line="360" w:lineRule="auto"/>
        <w:rPr>
          <w:bCs/>
          <w:i/>
          <w:iCs/>
          <w:sz w:val="18"/>
          <w:lang w:val="en-IE"/>
        </w:rPr>
      </w:pPr>
      <w:r w:rsidRPr="008A7F44">
        <w:rPr>
          <w:bCs/>
          <w:i/>
          <w:iCs/>
          <w:sz w:val="18"/>
          <w:lang w:val="en-IE"/>
        </w:rPr>
        <w:t>Potential difference</w:t>
      </w:r>
    </w:p>
    <w:p w14:paraId="34457ED7" w14:textId="77777777" w:rsidR="00E33ADB" w:rsidRPr="008A7F44" w:rsidRDefault="00E33ADB" w:rsidP="00E33ADB">
      <w:pPr>
        <w:spacing w:line="360" w:lineRule="auto"/>
        <w:rPr>
          <w:bCs/>
          <w:i/>
          <w:iCs/>
          <w:sz w:val="18"/>
          <w:lang w:val="en-IE"/>
        </w:rPr>
      </w:pPr>
      <w:r w:rsidRPr="008A7F44">
        <w:rPr>
          <w:bCs/>
          <w:i/>
          <w:iCs/>
          <w:sz w:val="18"/>
          <w:lang w:val="en-IE"/>
        </w:rPr>
        <w:t>The Volt</w:t>
      </w:r>
    </w:p>
    <w:p w14:paraId="691FDAA4" w14:textId="77777777" w:rsidR="00E33ADB" w:rsidRPr="008A7F44" w:rsidRDefault="00E33ADB" w:rsidP="00E33ADB">
      <w:pPr>
        <w:spacing w:line="360" w:lineRule="auto"/>
        <w:rPr>
          <w:bCs/>
          <w:i/>
          <w:iCs/>
          <w:sz w:val="18"/>
          <w:lang w:val="en-IE"/>
        </w:rPr>
      </w:pPr>
      <w:r w:rsidRPr="008A7F44">
        <w:rPr>
          <w:bCs/>
          <w:i/>
          <w:iCs/>
          <w:sz w:val="18"/>
          <w:lang w:val="en-IE"/>
        </w:rPr>
        <w:t xml:space="preserve">Resistance </w:t>
      </w:r>
    </w:p>
    <w:p w14:paraId="0613ABEF" w14:textId="77777777" w:rsidR="00E33ADB" w:rsidRPr="008A7F44" w:rsidRDefault="00E33ADB" w:rsidP="00E33ADB">
      <w:pPr>
        <w:spacing w:line="360" w:lineRule="auto"/>
        <w:rPr>
          <w:bCs/>
          <w:i/>
          <w:iCs/>
          <w:sz w:val="18"/>
          <w:lang w:val="en-IE"/>
        </w:rPr>
      </w:pPr>
      <w:r w:rsidRPr="008A7F44">
        <w:rPr>
          <w:bCs/>
          <w:i/>
          <w:iCs/>
          <w:sz w:val="18"/>
          <w:lang w:val="en-IE"/>
        </w:rPr>
        <w:t>Resistivity</w:t>
      </w:r>
    </w:p>
    <w:p w14:paraId="3BB7A7F2" w14:textId="77777777" w:rsidR="00E33ADB" w:rsidRPr="008A7F44" w:rsidRDefault="00E33ADB" w:rsidP="00E33ADB">
      <w:pPr>
        <w:spacing w:line="360" w:lineRule="auto"/>
        <w:rPr>
          <w:bCs/>
          <w:i/>
          <w:iCs/>
          <w:sz w:val="18"/>
          <w:lang w:val="en-IE"/>
        </w:rPr>
      </w:pPr>
      <w:r w:rsidRPr="008A7F44">
        <w:rPr>
          <w:bCs/>
          <w:i/>
          <w:iCs/>
          <w:sz w:val="18"/>
          <w:lang w:val="en-IE"/>
        </w:rPr>
        <w:t xml:space="preserve">Ohm’s law </w:t>
      </w:r>
    </w:p>
    <w:p w14:paraId="0FB2CAA1" w14:textId="77777777" w:rsidR="00E33ADB" w:rsidRPr="008A7F44" w:rsidRDefault="00E33ADB" w:rsidP="00E33ADB">
      <w:pPr>
        <w:keepNext/>
        <w:spacing w:line="360" w:lineRule="auto"/>
        <w:outlineLvl w:val="2"/>
        <w:rPr>
          <w:bCs/>
          <w:i/>
          <w:iCs/>
          <w:sz w:val="18"/>
          <w:szCs w:val="24"/>
          <w:lang w:val="en-IE"/>
        </w:rPr>
      </w:pPr>
      <w:r w:rsidRPr="008A7F44">
        <w:rPr>
          <w:bCs/>
          <w:i/>
          <w:iCs/>
          <w:sz w:val="18"/>
          <w:szCs w:val="24"/>
          <w:lang w:val="en-IE"/>
        </w:rPr>
        <w:t>The Ohm</w:t>
      </w:r>
    </w:p>
    <w:p w14:paraId="5914428D" w14:textId="77777777" w:rsidR="00E33ADB" w:rsidRPr="008A7F44" w:rsidRDefault="00E33ADB" w:rsidP="00E33ADB">
      <w:pPr>
        <w:keepNext/>
        <w:spacing w:line="360" w:lineRule="auto"/>
        <w:outlineLvl w:val="3"/>
        <w:rPr>
          <w:b/>
          <w:i/>
          <w:iCs/>
          <w:sz w:val="28"/>
          <w:lang w:val="en-IE"/>
        </w:rPr>
      </w:pPr>
      <w:r w:rsidRPr="008A7F44">
        <w:rPr>
          <w:bCs/>
          <w:i/>
          <w:iCs/>
          <w:sz w:val="18"/>
          <w:lang w:val="en-IE"/>
        </w:rPr>
        <w:t>Magnetic flux density</w:t>
      </w:r>
    </w:p>
    <w:p w14:paraId="794A00AC" w14:textId="77777777" w:rsidR="00E33ADB" w:rsidRPr="008A7F44" w:rsidRDefault="00E33ADB" w:rsidP="00E33ADB">
      <w:pPr>
        <w:rPr>
          <w:b/>
          <w:bCs/>
          <w:sz w:val="28"/>
          <w:lang w:val="en-IE"/>
        </w:rPr>
      </w:pPr>
    </w:p>
    <w:p w14:paraId="2708C471" w14:textId="77777777" w:rsidR="00E33ADB" w:rsidRPr="008A7F44" w:rsidRDefault="00E33ADB" w:rsidP="00E33ADB">
      <w:pPr>
        <w:rPr>
          <w:b/>
          <w:bCs/>
          <w:sz w:val="28"/>
          <w:lang w:val="en-IE"/>
        </w:rPr>
      </w:pPr>
    </w:p>
    <w:p w14:paraId="1664E391" w14:textId="77777777" w:rsidR="00E33ADB" w:rsidRPr="008A7F44" w:rsidRDefault="00E33ADB" w:rsidP="00E33ADB">
      <w:pPr>
        <w:rPr>
          <w:b/>
          <w:bCs/>
          <w:sz w:val="28"/>
          <w:lang w:val="en-IE"/>
        </w:rPr>
      </w:pPr>
    </w:p>
    <w:p w14:paraId="377AF437" w14:textId="77777777" w:rsidR="00E33ADB" w:rsidRPr="008A7F44" w:rsidRDefault="00E33ADB" w:rsidP="00E33ADB">
      <w:pPr>
        <w:rPr>
          <w:b/>
          <w:bCs/>
          <w:sz w:val="28"/>
          <w:lang w:val="en-IE"/>
        </w:rPr>
      </w:pPr>
      <w:r w:rsidRPr="008A7F44">
        <w:rPr>
          <w:noProof/>
          <w:lang w:val="en-US"/>
        </w:rPr>
        <mc:AlternateContent>
          <mc:Choice Requires="wps">
            <w:drawing>
              <wp:anchor distT="0" distB="0" distL="114300" distR="114300" simplePos="0" relativeHeight="251661312" behindDoc="0" locked="0" layoutInCell="1" allowOverlap="1" wp14:anchorId="1FF5FABB" wp14:editId="3AA0A64F">
                <wp:simplePos x="0" y="0"/>
                <wp:positionH relativeFrom="column">
                  <wp:posOffset>2908935</wp:posOffset>
                </wp:positionH>
                <wp:positionV relativeFrom="paragraph">
                  <wp:posOffset>61595</wp:posOffset>
                </wp:positionV>
                <wp:extent cx="2971800" cy="4343400"/>
                <wp:effectExtent l="13335" t="6350" r="5715" b="12700"/>
                <wp:wrapSquare wrapText="bothSides"/>
                <wp:docPr id="713" name="Text Box 7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4343400"/>
                        </a:xfrm>
                        <a:prstGeom prst="rect">
                          <a:avLst/>
                        </a:prstGeom>
                        <a:solidFill>
                          <a:srgbClr val="FFFFFF"/>
                        </a:solidFill>
                        <a:ln w="9525">
                          <a:solidFill>
                            <a:srgbClr val="000000"/>
                          </a:solidFill>
                          <a:miter lim="800000"/>
                          <a:headEnd/>
                          <a:tailEnd/>
                        </a:ln>
                      </wps:spPr>
                      <wps:txbx>
                        <w:txbxContent>
                          <w:p w14:paraId="159F0035" w14:textId="77777777" w:rsidR="00E33ADB" w:rsidRDefault="00E33ADB" w:rsidP="00E33ADB">
                            <w:pPr>
                              <w:spacing w:line="360" w:lineRule="auto"/>
                              <w:rPr>
                                <w:sz w:val="18"/>
                                <w:lang w:val="en-IE"/>
                              </w:rPr>
                            </w:pPr>
                            <w:r>
                              <w:rPr>
                                <w:sz w:val="18"/>
                                <w:lang w:val="en-IE"/>
                              </w:rPr>
                              <w:t>Induced emf</w:t>
                            </w:r>
                            <w:r>
                              <w:rPr>
                                <w:sz w:val="18"/>
                                <w:lang w:val="en-IE"/>
                              </w:rPr>
                              <w:tab/>
                            </w:r>
                            <w:r>
                              <w:rPr>
                                <w:sz w:val="18"/>
                                <w:lang w:val="en-IE"/>
                              </w:rPr>
                              <w:tab/>
                            </w:r>
                            <w:r>
                              <w:rPr>
                                <w:position w:val="-24"/>
                                <w:sz w:val="18"/>
                                <w:lang w:val="en-IE"/>
                              </w:rPr>
                              <w:object w:dxaOrig="2060" w:dyaOrig="620" w14:anchorId="169F54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6" type="#_x0000_t75" style="width:103.05pt;height:31.05pt" o:ole="">
                                  <v:imagedata r:id="rId10" o:title=""/>
                                </v:shape>
                                <o:OLEObject Type="Embed" ProgID="Equation.3" ShapeID="_x0000_i1156" DrawAspect="Content" ObjectID="_1632054230" r:id="rId11"/>
                              </w:object>
                            </w:r>
                          </w:p>
                          <w:p w14:paraId="0FD7B18C" w14:textId="77777777" w:rsidR="00E33ADB" w:rsidRDefault="00E33ADB" w:rsidP="00E33ADB">
                            <w:pPr>
                              <w:spacing w:line="360" w:lineRule="auto"/>
                              <w:rPr>
                                <w:sz w:val="18"/>
                                <w:lang w:val="en-IE"/>
                              </w:rPr>
                            </w:pPr>
                            <w:r>
                              <w:rPr>
                                <w:sz w:val="18"/>
                                <w:lang w:val="en-IE"/>
                              </w:rPr>
                              <w:t>RMS voltage</w:t>
                            </w:r>
                            <w:r>
                              <w:rPr>
                                <w:sz w:val="18"/>
                                <w:lang w:val="en-IE"/>
                              </w:rPr>
                              <w:tab/>
                            </w:r>
                            <w:r>
                              <w:rPr>
                                <w:sz w:val="18"/>
                                <w:lang w:val="en-IE"/>
                              </w:rPr>
                              <w:tab/>
                            </w:r>
                            <w:r>
                              <w:rPr>
                                <w:position w:val="-28"/>
                                <w:sz w:val="18"/>
                                <w:lang w:val="en-IE"/>
                              </w:rPr>
                              <w:object w:dxaOrig="1040" w:dyaOrig="660" w14:anchorId="7982CA59">
                                <v:shape id="_x0000_i1157" type="#_x0000_t75" style="width:52.15pt;height:33.5pt" o:ole="">
                                  <v:imagedata r:id="rId12" o:title=""/>
                                </v:shape>
                                <o:OLEObject Type="Embed" ProgID="Equation.3" ShapeID="_x0000_i1157" DrawAspect="Content" ObjectID="_1632054231" r:id="rId13"/>
                              </w:object>
                            </w:r>
                          </w:p>
                          <w:p w14:paraId="60C2F57D" w14:textId="77777777" w:rsidR="00E33ADB" w:rsidRDefault="00E33ADB" w:rsidP="00E33ADB">
                            <w:pPr>
                              <w:spacing w:line="360" w:lineRule="auto"/>
                              <w:rPr>
                                <w:sz w:val="18"/>
                                <w:lang w:val="en-IE"/>
                              </w:rPr>
                            </w:pPr>
                            <w:r>
                              <w:rPr>
                                <w:sz w:val="18"/>
                                <w:lang w:val="en-IE"/>
                              </w:rPr>
                              <w:t>Rms Current</w:t>
                            </w:r>
                            <w:r>
                              <w:rPr>
                                <w:sz w:val="18"/>
                                <w:lang w:val="en-IE"/>
                              </w:rPr>
                              <w:tab/>
                            </w:r>
                            <w:r>
                              <w:rPr>
                                <w:sz w:val="18"/>
                                <w:lang w:val="en-IE"/>
                              </w:rPr>
                              <w:tab/>
                            </w:r>
                            <w:r>
                              <w:rPr>
                                <w:position w:val="-28"/>
                                <w:sz w:val="18"/>
                                <w:lang w:val="en-IE"/>
                              </w:rPr>
                              <w:object w:dxaOrig="1020" w:dyaOrig="660" w14:anchorId="2999A38E">
                                <v:shape id="_x0000_i1158" type="#_x0000_t75" style="width:50.9pt;height:33.5pt" o:ole="">
                                  <v:imagedata r:id="rId14" o:title=""/>
                                </v:shape>
                                <o:OLEObject Type="Embed" ProgID="Equation.3" ShapeID="_x0000_i1158" DrawAspect="Content" ObjectID="_1632054232" r:id="rId15"/>
                              </w:object>
                            </w:r>
                          </w:p>
                          <w:p w14:paraId="3250AE01" w14:textId="77777777" w:rsidR="00E33ADB" w:rsidRDefault="00E33ADB" w:rsidP="00E33ADB">
                            <w:pPr>
                              <w:spacing w:line="360" w:lineRule="auto"/>
                              <w:rPr>
                                <w:sz w:val="18"/>
                                <w:lang w:val="en-IE"/>
                              </w:rPr>
                            </w:pPr>
                            <w:r>
                              <w:rPr>
                                <w:sz w:val="18"/>
                                <w:lang w:val="en-IE"/>
                              </w:rPr>
                              <w:t>Capacitance</w:t>
                            </w:r>
                            <w:r>
                              <w:rPr>
                                <w:sz w:val="18"/>
                                <w:lang w:val="en-IE"/>
                              </w:rPr>
                              <w:tab/>
                            </w:r>
                            <w:r>
                              <w:rPr>
                                <w:sz w:val="18"/>
                                <w:lang w:val="en-IE"/>
                              </w:rPr>
                              <w:tab/>
                            </w:r>
                            <w:r>
                              <w:rPr>
                                <w:position w:val="-24"/>
                                <w:sz w:val="18"/>
                                <w:lang w:val="en-IE"/>
                              </w:rPr>
                              <w:object w:dxaOrig="720" w:dyaOrig="620" w14:anchorId="062455BB">
                                <v:shape id="_x0000_i1159" type="#_x0000_t75" style="width:36pt;height:31.05pt" o:ole="">
                                  <v:imagedata r:id="rId16" o:title=""/>
                                </v:shape>
                                <o:OLEObject Type="Embed" ProgID="Equation.3" ShapeID="_x0000_i1159" DrawAspect="Content" ObjectID="_1632054233" r:id="rId17"/>
                              </w:object>
                            </w:r>
                          </w:p>
                          <w:p w14:paraId="5C301DED" w14:textId="77777777" w:rsidR="00E33ADB" w:rsidRDefault="00E33ADB" w:rsidP="00E33ADB">
                            <w:pPr>
                              <w:spacing w:line="360" w:lineRule="auto"/>
                              <w:rPr>
                                <w:sz w:val="18"/>
                                <w:lang w:val="en-IE"/>
                              </w:rPr>
                            </w:pPr>
                            <w:r>
                              <w:rPr>
                                <w:sz w:val="18"/>
                                <w:lang w:val="en-IE"/>
                              </w:rPr>
                              <w:t>Capacitor</w:t>
                            </w:r>
                            <w:r>
                              <w:rPr>
                                <w:sz w:val="18"/>
                                <w:lang w:val="en-IE"/>
                              </w:rPr>
                              <w:tab/>
                            </w:r>
                            <w:r>
                              <w:rPr>
                                <w:sz w:val="18"/>
                                <w:lang w:val="en-IE"/>
                              </w:rPr>
                              <w:tab/>
                            </w:r>
                            <w:r>
                              <w:rPr>
                                <w:sz w:val="18"/>
                                <w:lang w:val="en-IE"/>
                              </w:rPr>
                              <w:tab/>
                            </w:r>
                            <w:r>
                              <w:rPr>
                                <w:position w:val="-24"/>
                                <w:sz w:val="18"/>
                                <w:lang w:val="en-IE"/>
                              </w:rPr>
                              <w:object w:dxaOrig="940" w:dyaOrig="620" w14:anchorId="3AF9A3ED">
                                <v:shape id="_x0000_i1160" type="#_x0000_t75" style="width:47.15pt;height:31.05pt" o:ole="">
                                  <v:imagedata r:id="rId18" o:title=""/>
                                </v:shape>
                                <o:OLEObject Type="Embed" ProgID="Equation.3" ShapeID="_x0000_i1160" DrawAspect="Content" ObjectID="_1632054234" r:id="rId19"/>
                              </w:object>
                            </w:r>
                          </w:p>
                          <w:p w14:paraId="3CF8E477" w14:textId="77777777" w:rsidR="00E33ADB" w:rsidRDefault="00E33ADB" w:rsidP="00E33ADB">
                            <w:pPr>
                              <w:spacing w:line="360" w:lineRule="auto"/>
                              <w:rPr>
                                <w:sz w:val="18"/>
                                <w:lang w:val="en-IE"/>
                              </w:rPr>
                            </w:pPr>
                            <w:r>
                              <w:rPr>
                                <w:sz w:val="18"/>
                                <w:lang w:val="en-IE"/>
                              </w:rPr>
                              <w:t>Energy in a capacitor</w:t>
                            </w:r>
                            <w:r>
                              <w:rPr>
                                <w:sz w:val="18"/>
                                <w:lang w:val="en-IE"/>
                              </w:rPr>
                              <w:tab/>
                            </w:r>
                            <w:r>
                              <w:rPr>
                                <w:position w:val="-18"/>
                                <w:sz w:val="18"/>
                                <w:lang w:val="en-IE"/>
                              </w:rPr>
                              <w:object w:dxaOrig="1280" w:dyaOrig="480" w14:anchorId="16128F65">
                                <v:shape id="_x0000_i1161" type="#_x0000_t75" style="width:64.55pt;height:23.6pt" o:ole="">
                                  <v:imagedata r:id="rId20" o:title=""/>
                                </v:shape>
                                <o:OLEObject Type="Embed" ProgID="Equation.3" ShapeID="_x0000_i1161" DrawAspect="Content" ObjectID="_1632054235" r:id="rId21"/>
                              </w:object>
                            </w:r>
                          </w:p>
                          <w:p w14:paraId="33617B21" w14:textId="77777777" w:rsidR="00E33ADB" w:rsidRDefault="00E33ADB" w:rsidP="00E33ADB">
                            <w:pPr>
                              <w:spacing w:line="360" w:lineRule="auto"/>
                              <w:rPr>
                                <w:sz w:val="18"/>
                                <w:lang w:val="en-IE"/>
                              </w:rPr>
                            </w:pPr>
                            <w:r>
                              <w:rPr>
                                <w:sz w:val="18"/>
                                <w:lang w:val="en-IE"/>
                              </w:rPr>
                              <w:t>Resistivity</w:t>
                            </w:r>
                            <w:r>
                              <w:rPr>
                                <w:sz w:val="18"/>
                                <w:lang w:val="en-IE"/>
                              </w:rPr>
                              <w:tab/>
                            </w:r>
                            <w:r>
                              <w:rPr>
                                <w:sz w:val="18"/>
                                <w:lang w:val="en-IE"/>
                              </w:rPr>
                              <w:tab/>
                            </w:r>
                            <w:r>
                              <w:rPr>
                                <w:position w:val="-24"/>
                                <w:sz w:val="18"/>
                                <w:lang w:val="en-IE"/>
                              </w:rPr>
                              <w:object w:dxaOrig="840" w:dyaOrig="620" w14:anchorId="6113D66E">
                                <v:shape id="_x0000_i1162" type="#_x0000_t75" style="width:42.2pt;height:31.05pt" o:ole="">
                                  <v:imagedata r:id="rId22" o:title=""/>
                                </v:shape>
                                <o:OLEObject Type="Embed" ProgID="Equation.3" ShapeID="_x0000_i1162" DrawAspect="Content" ObjectID="_1632054236" r:id="rId23"/>
                              </w:object>
                            </w:r>
                          </w:p>
                          <w:p w14:paraId="3DBD68EB" w14:textId="77777777" w:rsidR="00E33ADB" w:rsidRDefault="00E33ADB" w:rsidP="00E33ADB">
                            <w:pPr>
                              <w:spacing w:line="360" w:lineRule="auto"/>
                              <w:rPr>
                                <w:sz w:val="18"/>
                                <w:lang w:val="en-IE"/>
                              </w:rPr>
                            </w:pPr>
                            <w:r>
                              <w:rPr>
                                <w:sz w:val="18"/>
                                <w:lang w:val="en-IE"/>
                              </w:rPr>
                              <w:t>Power</w:t>
                            </w:r>
                            <w:r>
                              <w:rPr>
                                <w:sz w:val="18"/>
                                <w:lang w:val="en-IE"/>
                              </w:rPr>
                              <w:tab/>
                            </w:r>
                            <w:r>
                              <w:rPr>
                                <w:sz w:val="18"/>
                                <w:lang w:val="en-IE"/>
                              </w:rPr>
                              <w:tab/>
                            </w:r>
                            <w:r>
                              <w:rPr>
                                <w:sz w:val="18"/>
                                <w:lang w:val="en-IE"/>
                              </w:rPr>
                              <w:tab/>
                            </w:r>
                            <w:r>
                              <w:rPr>
                                <w:position w:val="-6"/>
                                <w:sz w:val="18"/>
                                <w:lang w:val="en-IE"/>
                              </w:rPr>
                              <w:object w:dxaOrig="740" w:dyaOrig="279" w14:anchorId="51161167">
                                <v:shape id="_x0000_i1163" type="#_x0000_t75" style="width:37.25pt;height:13.65pt" o:ole="">
                                  <v:imagedata r:id="rId24" o:title=""/>
                                </v:shape>
                                <o:OLEObject Type="Embed" ProgID="Equation.3" ShapeID="_x0000_i1163" DrawAspect="Content" ObjectID="_1632054237" r:id="rId25"/>
                              </w:object>
                            </w:r>
                          </w:p>
                          <w:p w14:paraId="266EE799" w14:textId="77777777" w:rsidR="00E33ADB" w:rsidRDefault="00E33ADB" w:rsidP="00E33ADB">
                            <w:pPr>
                              <w:spacing w:line="360" w:lineRule="auto"/>
                              <w:rPr>
                                <w:sz w:val="18"/>
                                <w:lang w:val="en-IE"/>
                              </w:rPr>
                            </w:pPr>
                            <w:r>
                              <w:rPr>
                                <w:sz w:val="18"/>
                                <w:lang w:val="en-IE"/>
                              </w:rPr>
                              <w:t>Magnetic flux</w:t>
                            </w:r>
                            <w:r>
                              <w:rPr>
                                <w:sz w:val="18"/>
                                <w:lang w:val="en-IE"/>
                              </w:rPr>
                              <w:tab/>
                            </w:r>
                            <w:r>
                              <w:rPr>
                                <w:sz w:val="18"/>
                                <w:lang w:val="en-IE"/>
                              </w:rPr>
                              <w:tab/>
                            </w:r>
                            <w:r>
                              <w:rPr>
                                <w:position w:val="-10"/>
                                <w:sz w:val="18"/>
                                <w:lang w:val="en-IE"/>
                              </w:rPr>
                              <w:object w:dxaOrig="840" w:dyaOrig="320" w14:anchorId="56A67548">
                                <v:shape id="_x0000_i1164" type="#_x0000_t75" style="width:42.2pt;height:16.15pt" o:ole="">
                                  <v:imagedata r:id="rId26" o:title=""/>
                                </v:shape>
                                <o:OLEObject Type="Embed" ProgID="Equation.3" ShapeID="_x0000_i1164" DrawAspect="Content" ObjectID="_1632054238" r:id="rId27"/>
                              </w:object>
                            </w:r>
                          </w:p>
                          <w:p w14:paraId="07B7A576" w14:textId="77777777" w:rsidR="00E33ADB" w:rsidRDefault="00E33ADB" w:rsidP="00E33ADB">
                            <w:r>
                              <w:rPr>
                                <w:sz w:val="18"/>
                                <w:lang w:val="en-IE"/>
                              </w:rPr>
                              <w:t>Transformer</w:t>
                            </w:r>
                            <w:r>
                              <w:rPr>
                                <w:sz w:val="18"/>
                                <w:lang w:val="en-IE"/>
                              </w:rPr>
                              <w:tab/>
                            </w:r>
                            <w:r>
                              <w:rPr>
                                <w:sz w:val="18"/>
                                <w:lang w:val="en-IE"/>
                              </w:rPr>
                              <w:tab/>
                            </w:r>
                            <w:r>
                              <w:rPr>
                                <w:position w:val="-30"/>
                                <w:sz w:val="18"/>
                                <w:lang w:val="en-IE"/>
                              </w:rPr>
                              <w:object w:dxaOrig="1040" w:dyaOrig="720" w14:anchorId="4AEE3554">
                                <v:shape id="_x0000_i1165" type="#_x0000_t75" style="width:52.15pt;height:36pt" o:ole="">
                                  <v:imagedata r:id="rId28" o:title=""/>
                                </v:shape>
                                <o:OLEObject Type="Embed" ProgID="Equation.3" ShapeID="_x0000_i1165" DrawAspect="Content" ObjectID="_1632054239" r:id="rId2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FF5FABB" id="_x0000_t202" coordsize="21600,21600" o:spt="202" path="m,l,21600r21600,l21600,xe">
                <v:stroke joinstyle="miter"/>
                <v:path gradientshapeok="t" o:connecttype="rect"/>
              </v:shapetype>
              <v:shape id="Text Box 713" o:spid="_x0000_s1026" type="#_x0000_t202" style="position:absolute;margin-left:229.05pt;margin-top:4.85pt;width:234pt;height:34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">
                <v:textbox>
                  <w:txbxContent>
                    <w:p w14:paraId="159F0035" w14:textId="77777777" w:rsidR="00E33ADB" w:rsidRDefault="00E33ADB" w:rsidP="00E33ADB">
                      <w:pPr>
                        <w:spacing w:line="360" w:lineRule="auto"/>
                        <w:rPr>
                          <w:sz w:val="18"/>
                          <w:lang w:val="en-IE"/>
                        </w:rPr>
                      </w:pPr>
                      <w:r>
                        <w:rPr>
                          <w:sz w:val="18"/>
                          <w:lang w:val="en-IE"/>
                        </w:rPr>
                        <w:t>Induced emf</w:t>
                      </w:r>
                      <w:r>
                        <w:rPr>
                          <w:sz w:val="18"/>
                          <w:lang w:val="en-IE"/>
                        </w:rPr>
                        <w:tab/>
                      </w:r>
                      <w:r>
                        <w:rPr>
                          <w:sz w:val="18"/>
                          <w:lang w:val="en-IE"/>
                        </w:rPr>
                        <w:tab/>
                      </w:r>
                      <w:r>
                        <w:rPr>
                          <w:position w:val="-24"/>
                          <w:sz w:val="18"/>
                          <w:lang w:val="en-IE"/>
                        </w:rPr>
                        <w:object w:dxaOrig="2060" w:dyaOrig="620" w14:anchorId="169F54BE">
                          <v:shape id="_x0000_i1156" type="#_x0000_t75" style="width:103.05pt;height:31.05pt" o:ole="">
                            <v:imagedata r:id="rId10" o:title=""/>
                          </v:shape>
                          <o:OLEObject Type="Embed" ProgID="Equation.3" ShapeID="_x0000_i1156" DrawAspect="Content" ObjectID="_1632054230" r:id="rId30"/>
                        </w:object>
                      </w:r>
                    </w:p>
                    <w:p w14:paraId="0FD7B18C" w14:textId="77777777" w:rsidR="00E33ADB" w:rsidRDefault="00E33ADB" w:rsidP="00E33ADB">
                      <w:pPr>
                        <w:spacing w:line="360" w:lineRule="auto"/>
                        <w:rPr>
                          <w:sz w:val="18"/>
                          <w:lang w:val="en-IE"/>
                        </w:rPr>
                      </w:pPr>
                      <w:r>
                        <w:rPr>
                          <w:sz w:val="18"/>
                          <w:lang w:val="en-IE"/>
                        </w:rPr>
                        <w:t>RMS voltage</w:t>
                      </w:r>
                      <w:r>
                        <w:rPr>
                          <w:sz w:val="18"/>
                          <w:lang w:val="en-IE"/>
                        </w:rPr>
                        <w:tab/>
                      </w:r>
                      <w:r>
                        <w:rPr>
                          <w:sz w:val="18"/>
                          <w:lang w:val="en-IE"/>
                        </w:rPr>
                        <w:tab/>
                      </w:r>
                      <w:r>
                        <w:rPr>
                          <w:position w:val="-28"/>
                          <w:sz w:val="18"/>
                          <w:lang w:val="en-IE"/>
                        </w:rPr>
                        <w:object w:dxaOrig="1040" w:dyaOrig="660" w14:anchorId="7982CA59">
                          <v:shape id="_x0000_i1157" type="#_x0000_t75" style="width:52.15pt;height:33.5pt" o:ole="">
                            <v:imagedata r:id="rId12" o:title=""/>
                          </v:shape>
                          <o:OLEObject Type="Embed" ProgID="Equation.3" ShapeID="_x0000_i1157" DrawAspect="Content" ObjectID="_1632054231" r:id="rId31"/>
                        </w:object>
                      </w:r>
                    </w:p>
                    <w:p w14:paraId="60C2F57D" w14:textId="77777777" w:rsidR="00E33ADB" w:rsidRDefault="00E33ADB" w:rsidP="00E33ADB">
                      <w:pPr>
                        <w:spacing w:line="360" w:lineRule="auto"/>
                        <w:rPr>
                          <w:sz w:val="18"/>
                          <w:lang w:val="en-IE"/>
                        </w:rPr>
                      </w:pPr>
                      <w:r>
                        <w:rPr>
                          <w:sz w:val="18"/>
                          <w:lang w:val="en-IE"/>
                        </w:rPr>
                        <w:t>Rms Current</w:t>
                      </w:r>
                      <w:r>
                        <w:rPr>
                          <w:sz w:val="18"/>
                          <w:lang w:val="en-IE"/>
                        </w:rPr>
                        <w:tab/>
                      </w:r>
                      <w:r>
                        <w:rPr>
                          <w:sz w:val="18"/>
                          <w:lang w:val="en-IE"/>
                        </w:rPr>
                        <w:tab/>
                      </w:r>
                      <w:r>
                        <w:rPr>
                          <w:position w:val="-28"/>
                          <w:sz w:val="18"/>
                          <w:lang w:val="en-IE"/>
                        </w:rPr>
                        <w:object w:dxaOrig="1020" w:dyaOrig="660" w14:anchorId="2999A38E">
                          <v:shape id="_x0000_i1158" type="#_x0000_t75" style="width:50.9pt;height:33.5pt" o:ole="">
                            <v:imagedata r:id="rId14" o:title=""/>
                          </v:shape>
                          <o:OLEObject Type="Embed" ProgID="Equation.3" ShapeID="_x0000_i1158" DrawAspect="Content" ObjectID="_1632054232" r:id="rId32"/>
                        </w:object>
                      </w:r>
                    </w:p>
                    <w:p w14:paraId="3250AE01" w14:textId="77777777" w:rsidR="00E33ADB" w:rsidRDefault="00E33ADB" w:rsidP="00E33ADB">
                      <w:pPr>
                        <w:spacing w:line="360" w:lineRule="auto"/>
                        <w:rPr>
                          <w:sz w:val="18"/>
                          <w:lang w:val="en-IE"/>
                        </w:rPr>
                      </w:pPr>
                      <w:r>
                        <w:rPr>
                          <w:sz w:val="18"/>
                          <w:lang w:val="en-IE"/>
                        </w:rPr>
                        <w:t>Capacitance</w:t>
                      </w:r>
                      <w:r>
                        <w:rPr>
                          <w:sz w:val="18"/>
                          <w:lang w:val="en-IE"/>
                        </w:rPr>
                        <w:tab/>
                      </w:r>
                      <w:r>
                        <w:rPr>
                          <w:sz w:val="18"/>
                          <w:lang w:val="en-IE"/>
                        </w:rPr>
                        <w:tab/>
                      </w:r>
                      <w:r>
                        <w:rPr>
                          <w:position w:val="-24"/>
                          <w:sz w:val="18"/>
                          <w:lang w:val="en-IE"/>
                        </w:rPr>
                        <w:object w:dxaOrig="720" w:dyaOrig="620" w14:anchorId="062455BB">
                          <v:shape id="_x0000_i1159" type="#_x0000_t75" style="width:36pt;height:31.05pt" o:ole="">
                            <v:imagedata r:id="rId16" o:title=""/>
                          </v:shape>
                          <o:OLEObject Type="Embed" ProgID="Equation.3" ShapeID="_x0000_i1159" DrawAspect="Content" ObjectID="_1632054233" r:id="rId33"/>
                        </w:object>
                      </w:r>
                    </w:p>
                    <w:p w14:paraId="5C301DED" w14:textId="77777777" w:rsidR="00E33ADB" w:rsidRDefault="00E33ADB" w:rsidP="00E33ADB">
                      <w:pPr>
                        <w:spacing w:line="360" w:lineRule="auto"/>
                        <w:rPr>
                          <w:sz w:val="18"/>
                          <w:lang w:val="en-IE"/>
                        </w:rPr>
                      </w:pPr>
                      <w:r>
                        <w:rPr>
                          <w:sz w:val="18"/>
                          <w:lang w:val="en-IE"/>
                        </w:rPr>
                        <w:t>Capacitor</w:t>
                      </w:r>
                      <w:r>
                        <w:rPr>
                          <w:sz w:val="18"/>
                          <w:lang w:val="en-IE"/>
                        </w:rPr>
                        <w:tab/>
                      </w:r>
                      <w:r>
                        <w:rPr>
                          <w:sz w:val="18"/>
                          <w:lang w:val="en-IE"/>
                        </w:rPr>
                        <w:tab/>
                      </w:r>
                      <w:r>
                        <w:rPr>
                          <w:sz w:val="18"/>
                          <w:lang w:val="en-IE"/>
                        </w:rPr>
                        <w:tab/>
                      </w:r>
                      <w:r>
                        <w:rPr>
                          <w:position w:val="-24"/>
                          <w:sz w:val="18"/>
                          <w:lang w:val="en-IE"/>
                        </w:rPr>
                        <w:object w:dxaOrig="940" w:dyaOrig="620" w14:anchorId="3AF9A3ED">
                          <v:shape id="_x0000_i1160" type="#_x0000_t75" style="width:47.15pt;height:31.05pt" o:ole="">
                            <v:imagedata r:id="rId18" o:title=""/>
                          </v:shape>
                          <o:OLEObject Type="Embed" ProgID="Equation.3" ShapeID="_x0000_i1160" DrawAspect="Content" ObjectID="_1632054234" r:id="rId34"/>
                        </w:object>
                      </w:r>
                    </w:p>
                    <w:p w14:paraId="3CF8E477" w14:textId="77777777" w:rsidR="00E33ADB" w:rsidRDefault="00E33ADB" w:rsidP="00E33ADB">
                      <w:pPr>
                        <w:spacing w:line="360" w:lineRule="auto"/>
                        <w:rPr>
                          <w:sz w:val="18"/>
                          <w:lang w:val="en-IE"/>
                        </w:rPr>
                      </w:pPr>
                      <w:r>
                        <w:rPr>
                          <w:sz w:val="18"/>
                          <w:lang w:val="en-IE"/>
                        </w:rPr>
                        <w:t>Energy in a capacitor</w:t>
                      </w:r>
                      <w:r>
                        <w:rPr>
                          <w:sz w:val="18"/>
                          <w:lang w:val="en-IE"/>
                        </w:rPr>
                        <w:tab/>
                      </w:r>
                      <w:r>
                        <w:rPr>
                          <w:position w:val="-18"/>
                          <w:sz w:val="18"/>
                          <w:lang w:val="en-IE"/>
                        </w:rPr>
                        <w:object w:dxaOrig="1280" w:dyaOrig="480" w14:anchorId="16128F65">
                          <v:shape id="_x0000_i1161" type="#_x0000_t75" style="width:64.55pt;height:23.6pt" o:ole="">
                            <v:imagedata r:id="rId20" o:title=""/>
                          </v:shape>
                          <o:OLEObject Type="Embed" ProgID="Equation.3" ShapeID="_x0000_i1161" DrawAspect="Content" ObjectID="_1632054235" r:id="rId35"/>
                        </w:object>
                      </w:r>
                    </w:p>
                    <w:p w14:paraId="33617B21" w14:textId="77777777" w:rsidR="00E33ADB" w:rsidRDefault="00E33ADB" w:rsidP="00E33ADB">
                      <w:pPr>
                        <w:spacing w:line="360" w:lineRule="auto"/>
                        <w:rPr>
                          <w:sz w:val="18"/>
                          <w:lang w:val="en-IE"/>
                        </w:rPr>
                      </w:pPr>
                      <w:r>
                        <w:rPr>
                          <w:sz w:val="18"/>
                          <w:lang w:val="en-IE"/>
                        </w:rPr>
                        <w:t>Resistivity</w:t>
                      </w:r>
                      <w:r>
                        <w:rPr>
                          <w:sz w:val="18"/>
                          <w:lang w:val="en-IE"/>
                        </w:rPr>
                        <w:tab/>
                      </w:r>
                      <w:r>
                        <w:rPr>
                          <w:sz w:val="18"/>
                          <w:lang w:val="en-IE"/>
                        </w:rPr>
                        <w:tab/>
                      </w:r>
                      <w:r>
                        <w:rPr>
                          <w:position w:val="-24"/>
                          <w:sz w:val="18"/>
                          <w:lang w:val="en-IE"/>
                        </w:rPr>
                        <w:object w:dxaOrig="840" w:dyaOrig="620" w14:anchorId="6113D66E">
                          <v:shape id="_x0000_i1162" type="#_x0000_t75" style="width:42.2pt;height:31.05pt" o:ole="">
                            <v:imagedata r:id="rId22" o:title=""/>
                          </v:shape>
                          <o:OLEObject Type="Embed" ProgID="Equation.3" ShapeID="_x0000_i1162" DrawAspect="Content" ObjectID="_1632054236" r:id="rId36"/>
                        </w:object>
                      </w:r>
                    </w:p>
                    <w:p w14:paraId="3DBD68EB" w14:textId="77777777" w:rsidR="00E33ADB" w:rsidRDefault="00E33ADB" w:rsidP="00E33ADB">
                      <w:pPr>
                        <w:spacing w:line="360" w:lineRule="auto"/>
                        <w:rPr>
                          <w:sz w:val="18"/>
                          <w:lang w:val="en-IE"/>
                        </w:rPr>
                      </w:pPr>
                      <w:r>
                        <w:rPr>
                          <w:sz w:val="18"/>
                          <w:lang w:val="en-IE"/>
                        </w:rPr>
                        <w:t>Power</w:t>
                      </w:r>
                      <w:r>
                        <w:rPr>
                          <w:sz w:val="18"/>
                          <w:lang w:val="en-IE"/>
                        </w:rPr>
                        <w:tab/>
                      </w:r>
                      <w:r>
                        <w:rPr>
                          <w:sz w:val="18"/>
                          <w:lang w:val="en-IE"/>
                        </w:rPr>
                        <w:tab/>
                      </w:r>
                      <w:r>
                        <w:rPr>
                          <w:sz w:val="18"/>
                          <w:lang w:val="en-IE"/>
                        </w:rPr>
                        <w:tab/>
                      </w:r>
                      <w:r>
                        <w:rPr>
                          <w:position w:val="-6"/>
                          <w:sz w:val="18"/>
                          <w:lang w:val="en-IE"/>
                        </w:rPr>
                        <w:object w:dxaOrig="740" w:dyaOrig="279" w14:anchorId="51161167">
                          <v:shape id="_x0000_i1163" type="#_x0000_t75" style="width:37.25pt;height:13.65pt" o:ole="">
                            <v:imagedata r:id="rId24" o:title=""/>
                          </v:shape>
                          <o:OLEObject Type="Embed" ProgID="Equation.3" ShapeID="_x0000_i1163" DrawAspect="Content" ObjectID="_1632054237" r:id="rId37"/>
                        </w:object>
                      </w:r>
                    </w:p>
                    <w:p w14:paraId="266EE799" w14:textId="77777777" w:rsidR="00E33ADB" w:rsidRDefault="00E33ADB" w:rsidP="00E33ADB">
                      <w:pPr>
                        <w:spacing w:line="360" w:lineRule="auto"/>
                        <w:rPr>
                          <w:sz w:val="18"/>
                          <w:lang w:val="en-IE"/>
                        </w:rPr>
                      </w:pPr>
                      <w:r>
                        <w:rPr>
                          <w:sz w:val="18"/>
                          <w:lang w:val="en-IE"/>
                        </w:rPr>
                        <w:t>Magnetic flux</w:t>
                      </w:r>
                      <w:r>
                        <w:rPr>
                          <w:sz w:val="18"/>
                          <w:lang w:val="en-IE"/>
                        </w:rPr>
                        <w:tab/>
                      </w:r>
                      <w:r>
                        <w:rPr>
                          <w:sz w:val="18"/>
                          <w:lang w:val="en-IE"/>
                        </w:rPr>
                        <w:tab/>
                      </w:r>
                      <w:r>
                        <w:rPr>
                          <w:position w:val="-10"/>
                          <w:sz w:val="18"/>
                          <w:lang w:val="en-IE"/>
                        </w:rPr>
                        <w:object w:dxaOrig="840" w:dyaOrig="320" w14:anchorId="56A67548">
                          <v:shape id="_x0000_i1164" type="#_x0000_t75" style="width:42.2pt;height:16.15pt" o:ole="">
                            <v:imagedata r:id="rId26" o:title=""/>
                          </v:shape>
                          <o:OLEObject Type="Embed" ProgID="Equation.3" ShapeID="_x0000_i1164" DrawAspect="Content" ObjectID="_1632054238" r:id="rId38"/>
                        </w:object>
                      </w:r>
                    </w:p>
                    <w:p w14:paraId="07B7A576" w14:textId="77777777" w:rsidR="00E33ADB" w:rsidRDefault="00E33ADB" w:rsidP="00E33ADB">
                      <w:r>
                        <w:rPr>
                          <w:sz w:val="18"/>
                          <w:lang w:val="en-IE"/>
                        </w:rPr>
                        <w:t>Transformer</w:t>
                      </w:r>
                      <w:r>
                        <w:rPr>
                          <w:sz w:val="18"/>
                          <w:lang w:val="en-IE"/>
                        </w:rPr>
                        <w:tab/>
                      </w:r>
                      <w:r>
                        <w:rPr>
                          <w:sz w:val="18"/>
                          <w:lang w:val="en-IE"/>
                        </w:rPr>
                        <w:tab/>
                      </w:r>
                      <w:r>
                        <w:rPr>
                          <w:position w:val="-30"/>
                          <w:sz w:val="18"/>
                          <w:lang w:val="en-IE"/>
                        </w:rPr>
                        <w:object w:dxaOrig="1040" w:dyaOrig="720" w14:anchorId="4AEE3554">
                          <v:shape id="_x0000_i1165" type="#_x0000_t75" style="width:52.15pt;height:36pt" o:ole="">
                            <v:imagedata r:id="rId28" o:title=""/>
                          </v:shape>
                          <o:OLEObject Type="Embed" ProgID="Equation.3" ShapeID="_x0000_i1165" DrawAspect="Content" ObjectID="_1632054239" r:id="rId39"/>
                        </w:object>
                      </w:r>
                    </w:p>
                  </w:txbxContent>
                </v:textbox>
                <w10:wrap type="square"/>
              </v:shape>
            </w:pict>
          </mc:Fallback>
        </mc:AlternateContent>
      </w:r>
      <w:r w:rsidRPr="008A7F44">
        <w:rPr>
          <w:noProof/>
          <w:lang w:val="en-US"/>
        </w:rPr>
        <mc:AlternateContent>
          <mc:Choice Requires="wps">
            <w:drawing>
              <wp:anchor distT="0" distB="0" distL="114300" distR="114300" simplePos="0" relativeHeight="251660288" behindDoc="0" locked="0" layoutInCell="1" allowOverlap="1" wp14:anchorId="4018FE64" wp14:editId="19E40611">
                <wp:simplePos x="0" y="0"/>
                <wp:positionH relativeFrom="column">
                  <wp:posOffset>-62865</wp:posOffset>
                </wp:positionH>
                <wp:positionV relativeFrom="paragraph">
                  <wp:posOffset>61595</wp:posOffset>
                </wp:positionV>
                <wp:extent cx="2566035" cy="4345940"/>
                <wp:effectExtent l="13335" t="6350" r="11430" b="10160"/>
                <wp:wrapSquare wrapText="bothSides"/>
                <wp:docPr id="712" name="Text Box 7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6035" cy="4345940"/>
                        </a:xfrm>
                        <a:prstGeom prst="rect">
                          <a:avLst/>
                        </a:prstGeom>
                        <a:solidFill>
                          <a:srgbClr val="FFFFFF"/>
                        </a:solidFill>
                        <a:ln w="9525">
                          <a:solidFill>
                            <a:srgbClr val="000000"/>
                          </a:solidFill>
                          <a:miter lim="800000"/>
                          <a:headEnd/>
                          <a:tailEnd/>
                        </a:ln>
                      </wps:spPr>
                      <wps:txbx>
                        <w:txbxContent>
                          <w:p w14:paraId="38C7D096" w14:textId="77777777" w:rsidR="00E33ADB" w:rsidRDefault="00E33ADB" w:rsidP="00E33ADB">
                            <w:pPr>
                              <w:spacing w:line="360" w:lineRule="auto"/>
                              <w:rPr>
                                <w:sz w:val="18"/>
                                <w:lang w:val="en-IE"/>
                              </w:rPr>
                            </w:pPr>
                            <w:r>
                              <w:rPr>
                                <w:sz w:val="18"/>
                                <w:lang w:val="en-IE"/>
                              </w:rPr>
                              <w:t>Coulomb’s Law</w:t>
                            </w:r>
                            <w:r>
                              <w:rPr>
                                <w:sz w:val="18"/>
                                <w:lang w:val="en-IE"/>
                              </w:rPr>
                              <w:tab/>
                            </w:r>
                            <w:r>
                              <w:rPr>
                                <w:sz w:val="18"/>
                                <w:lang w:val="en-IE"/>
                              </w:rPr>
                              <w:tab/>
                            </w:r>
                            <w:r>
                              <w:rPr>
                                <w:position w:val="-24"/>
                                <w:sz w:val="18"/>
                                <w:lang w:val="en-IE"/>
                              </w:rPr>
                              <w:object w:dxaOrig="1460" w:dyaOrig="620" w14:anchorId="2F80C01E">
                                <v:shape id="_x0000_i1166" type="#_x0000_t75" style="width:73.25pt;height:31.05pt" o:ole="">
                                  <v:imagedata r:id="rId40" o:title=""/>
                                </v:shape>
                                <o:OLEObject Type="Embed" ProgID="Equation.3" ShapeID="_x0000_i1166" DrawAspect="Content" ObjectID="_1632054240" r:id="rId41"/>
                              </w:object>
                            </w:r>
                          </w:p>
                          <w:p w14:paraId="6499E4A1" w14:textId="77777777" w:rsidR="00E33ADB" w:rsidRDefault="00E33ADB" w:rsidP="00E33ADB">
                            <w:pPr>
                              <w:spacing w:line="360" w:lineRule="auto"/>
                              <w:rPr>
                                <w:sz w:val="18"/>
                                <w:lang w:val="en-IE"/>
                              </w:rPr>
                            </w:pPr>
                            <w:r>
                              <w:rPr>
                                <w:sz w:val="18"/>
                                <w:lang w:val="en-IE"/>
                              </w:rPr>
                              <w:t>Electric Field Strength</w:t>
                            </w:r>
                            <w:r>
                              <w:rPr>
                                <w:sz w:val="18"/>
                                <w:lang w:val="en-IE"/>
                              </w:rPr>
                              <w:tab/>
                            </w:r>
                            <w:r>
                              <w:rPr>
                                <w:position w:val="-30"/>
                                <w:sz w:val="18"/>
                                <w:lang w:val="en-IE"/>
                              </w:rPr>
                              <w:object w:dxaOrig="720" w:dyaOrig="680" w14:anchorId="79570840">
                                <v:shape id="_x0000_i1167" type="#_x0000_t75" style="width:36pt;height:33.5pt" o:ole="">
                                  <v:imagedata r:id="rId42" o:title=""/>
                                </v:shape>
                                <o:OLEObject Type="Embed" ProgID="Equation.3" ShapeID="_x0000_i1167" DrawAspect="Content" ObjectID="_1632054241" r:id="rId43"/>
                              </w:object>
                            </w:r>
                          </w:p>
                          <w:p w14:paraId="7EE4E208" w14:textId="77777777" w:rsidR="00E33ADB" w:rsidRDefault="00E33ADB" w:rsidP="00E33ADB">
                            <w:pPr>
                              <w:spacing w:line="360" w:lineRule="auto"/>
                              <w:rPr>
                                <w:sz w:val="18"/>
                                <w:lang w:val="en-IE"/>
                              </w:rPr>
                            </w:pPr>
                          </w:p>
                          <w:p w14:paraId="2DC03C2D" w14:textId="77777777" w:rsidR="00E33ADB" w:rsidRDefault="00E33ADB" w:rsidP="00E33ADB">
                            <w:pPr>
                              <w:spacing w:line="360" w:lineRule="auto"/>
                              <w:rPr>
                                <w:sz w:val="18"/>
                                <w:lang w:val="en-IE"/>
                              </w:rPr>
                            </w:pPr>
                            <w:r>
                              <w:rPr>
                                <w:sz w:val="18"/>
                                <w:lang w:val="en-IE"/>
                              </w:rPr>
                              <w:t>Potential diference</w:t>
                            </w:r>
                            <w:r>
                              <w:rPr>
                                <w:sz w:val="18"/>
                                <w:lang w:val="en-IE"/>
                              </w:rPr>
                              <w:tab/>
                            </w:r>
                            <w:r>
                              <w:rPr>
                                <w:sz w:val="18"/>
                                <w:lang w:val="en-IE"/>
                              </w:rPr>
                              <w:tab/>
                            </w:r>
                            <w:r>
                              <w:rPr>
                                <w:position w:val="-30"/>
                                <w:sz w:val="18"/>
                                <w:lang w:val="en-IE"/>
                              </w:rPr>
                              <w:object w:dxaOrig="760" w:dyaOrig="680" w14:anchorId="1AE478C9">
                                <v:shape id="_x0000_i1168" type="#_x0000_t75" style="width:38.5pt;height:33.5pt" o:ole="">
                                  <v:imagedata r:id="rId44" o:title=""/>
                                </v:shape>
                                <o:OLEObject Type="Embed" ProgID="Equation.3" ShapeID="_x0000_i1168" DrawAspect="Content" ObjectID="_1632054242" r:id="rId45"/>
                              </w:object>
                            </w:r>
                          </w:p>
                          <w:p w14:paraId="42D15A25" w14:textId="77777777" w:rsidR="00E33ADB" w:rsidRDefault="00E33ADB" w:rsidP="00E33ADB">
                            <w:pPr>
                              <w:spacing w:line="360" w:lineRule="auto"/>
                              <w:rPr>
                                <w:sz w:val="18"/>
                                <w:lang w:val="en-IE"/>
                              </w:rPr>
                            </w:pPr>
                            <w:r>
                              <w:rPr>
                                <w:sz w:val="18"/>
                                <w:lang w:val="en-IE"/>
                              </w:rPr>
                              <w:t>Ohm’s Law</w:t>
                            </w:r>
                            <w:r>
                              <w:rPr>
                                <w:sz w:val="18"/>
                                <w:lang w:val="en-IE"/>
                              </w:rPr>
                              <w:tab/>
                            </w:r>
                            <w:r>
                              <w:rPr>
                                <w:sz w:val="18"/>
                                <w:lang w:val="en-IE"/>
                              </w:rPr>
                              <w:tab/>
                            </w:r>
                            <w:r>
                              <w:rPr>
                                <w:position w:val="-6"/>
                                <w:sz w:val="18"/>
                                <w:lang w:val="en-IE"/>
                              </w:rPr>
                              <w:object w:dxaOrig="740" w:dyaOrig="279" w14:anchorId="49FA8279">
                                <v:shape id="_x0000_i1169" type="#_x0000_t75" style="width:37.25pt;height:13.65pt" o:ole="">
                                  <v:imagedata r:id="rId46" o:title=""/>
                                </v:shape>
                                <o:OLEObject Type="Embed" ProgID="Equation.3" ShapeID="_x0000_i1169" DrawAspect="Content" ObjectID="_1632054243" r:id="rId47"/>
                              </w:object>
                            </w:r>
                          </w:p>
                          <w:p w14:paraId="747C2870" w14:textId="77777777" w:rsidR="00E33ADB" w:rsidRDefault="00E33ADB" w:rsidP="00E33ADB">
                            <w:pPr>
                              <w:spacing w:line="360" w:lineRule="auto"/>
                              <w:rPr>
                                <w:sz w:val="18"/>
                                <w:lang w:val="en-IE"/>
                              </w:rPr>
                            </w:pPr>
                          </w:p>
                          <w:p w14:paraId="5A283936" w14:textId="77777777" w:rsidR="00E33ADB" w:rsidRDefault="00E33ADB" w:rsidP="00E33ADB">
                            <w:pPr>
                              <w:spacing w:line="360" w:lineRule="auto"/>
                              <w:rPr>
                                <w:sz w:val="18"/>
                                <w:lang w:val="en-IE"/>
                              </w:rPr>
                            </w:pPr>
                            <w:r>
                              <w:rPr>
                                <w:sz w:val="18"/>
                                <w:lang w:val="en-IE"/>
                              </w:rPr>
                              <w:t>Resistors in series</w:t>
                            </w:r>
                            <w:r>
                              <w:rPr>
                                <w:sz w:val="18"/>
                                <w:lang w:val="en-IE"/>
                              </w:rPr>
                              <w:tab/>
                            </w:r>
                            <w:r>
                              <w:rPr>
                                <w:sz w:val="18"/>
                                <w:lang w:val="en-IE"/>
                              </w:rPr>
                              <w:tab/>
                            </w:r>
                            <w:r>
                              <w:rPr>
                                <w:position w:val="-10"/>
                                <w:sz w:val="18"/>
                                <w:lang w:val="en-IE"/>
                              </w:rPr>
                              <w:object w:dxaOrig="1160" w:dyaOrig="340" w14:anchorId="2A6C326D">
                                <v:shape id="_x0000_i1170" type="#_x0000_t75" style="width:58.35pt;height:17.4pt" o:ole="">
                                  <v:imagedata r:id="rId48" o:title=""/>
                                </v:shape>
                                <o:OLEObject Type="Embed" ProgID="Equation.3" ShapeID="_x0000_i1170" DrawAspect="Content" ObjectID="_1632054244" r:id="rId49"/>
                              </w:object>
                            </w:r>
                          </w:p>
                          <w:p w14:paraId="5427B571" w14:textId="77777777" w:rsidR="00E33ADB" w:rsidRDefault="00E33ADB" w:rsidP="00E33ADB">
                            <w:pPr>
                              <w:spacing w:line="360" w:lineRule="auto"/>
                              <w:rPr>
                                <w:sz w:val="18"/>
                                <w:lang w:val="en-IE"/>
                              </w:rPr>
                            </w:pPr>
                            <w:r>
                              <w:rPr>
                                <w:sz w:val="18"/>
                                <w:lang w:val="en-IE"/>
                              </w:rPr>
                              <w:t>Resistors in parallel</w:t>
                            </w:r>
                            <w:r>
                              <w:rPr>
                                <w:sz w:val="18"/>
                                <w:lang w:val="en-IE"/>
                              </w:rPr>
                              <w:tab/>
                            </w:r>
                            <w:r>
                              <w:rPr>
                                <w:sz w:val="18"/>
                                <w:lang w:val="en-IE"/>
                              </w:rPr>
                              <w:tab/>
                            </w:r>
                            <w:r>
                              <w:rPr>
                                <w:position w:val="-30"/>
                                <w:sz w:val="18"/>
                                <w:lang w:val="en-IE"/>
                              </w:rPr>
                              <w:object w:dxaOrig="1300" w:dyaOrig="680" w14:anchorId="13D74A9B">
                                <v:shape id="_x0000_i1171" type="#_x0000_t75" style="width:64.55pt;height:33.5pt" o:ole="">
                                  <v:imagedata r:id="rId50" o:title=""/>
                                </v:shape>
                                <o:OLEObject Type="Embed" ProgID="Equation.3" ShapeID="_x0000_i1171" DrawAspect="Content" ObjectID="_1632054245" r:id="rId51"/>
                              </w:object>
                            </w:r>
                          </w:p>
                          <w:p w14:paraId="12688E50" w14:textId="77777777" w:rsidR="00E33ADB" w:rsidRDefault="00E33ADB" w:rsidP="00E33ADB">
                            <w:pPr>
                              <w:spacing w:line="360" w:lineRule="auto"/>
                              <w:rPr>
                                <w:sz w:val="18"/>
                                <w:lang w:val="en-IE"/>
                              </w:rPr>
                            </w:pPr>
                            <w:r>
                              <w:rPr>
                                <w:sz w:val="18"/>
                                <w:lang w:val="en-IE"/>
                              </w:rPr>
                              <w:t>Wheatstone bridge</w:t>
                            </w:r>
                            <w:r>
                              <w:rPr>
                                <w:sz w:val="18"/>
                                <w:lang w:val="en-IE"/>
                              </w:rPr>
                              <w:tab/>
                            </w:r>
                            <w:r>
                              <w:rPr>
                                <w:sz w:val="18"/>
                                <w:lang w:val="en-IE"/>
                              </w:rPr>
                              <w:tab/>
                            </w:r>
                            <w:r>
                              <w:rPr>
                                <w:position w:val="-30"/>
                                <w:sz w:val="18"/>
                                <w:lang w:val="en-IE"/>
                              </w:rPr>
                              <w:object w:dxaOrig="900" w:dyaOrig="680" w14:anchorId="4555C8F7">
                                <v:shape id="_x0000_i1172" type="#_x0000_t75" style="width:44.7pt;height:33.5pt" o:ole="">
                                  <v:imagedata r:id="rId52" o:title=""/>
                                </v:shape>
                                <o:OLEObject Type="Embed" ProgID="Equation.3" ShapeID="_x0000_i1172" DrawAspect="Content" ObjectID="_1632054246" r:id="rId53"/>
                              </w:object>
                            </w:r>
                          </w:p>
                          <w:p w14:paraId="502859DE" w14:textId="77777777" w:rsidR="00E33ADB" w:rsidRDefault="00E33ADB" w:rsidP="00E33ADB">
                            <w:pPr>
                              <w:spacing w:line="360" w:lineRule="auto"/>
                              <w:rPr>
                                <w:sz w:val="18"/>
                                <w:lang w:val="en-IE"/>
                              </w:rPr>
                            </w:pPr>
                            <w:r>
                              <w:rPr>
                                <w:sz w:val="18"/>
                                <w:lang w:val="en-IE"/>
                              </w:rPr>
                              <w:t>Joule’ Law</w:t>
                            </w:r>
                            <w:r>
                              <w:rPr>
                                <w:sz w:val="18"/>
                                <w:lang w:val="en-IE"/>
                              </w:rPr>
                              <w:tab/>
                            </w:r>
                            <w:r>
                              <w:rPr>
                                <w:sz w:val="18"/>
                                <w:lang w:val="en-IE"/>
                              </w:rPr>
                              <w:tab/>
                            </w:r>
                            <w:r>
                              <w:rPr>
                                <w:position w:val="-6"/>
                                <w:sz w:val="18"/>
                                <w:lang w:val="en-IE"/>
                              </w:rPr>
                              <w:object w:dxaOrig="999" w:dyaOrig="320" w14:anchorId="070B8F77">
                                <v:shape id="_x0000_i1173" type="#_x0000_t75" style="width:49.65pt;height:16.15pt" o:ole="">
                                  <v:imagedata r:id="rId54" o:title=""/>
                                </v:shape>
                                <o:OLEObject Type="Embed" ProgID="Equation.3" ShapeID="_x0000_i1173" DrawAspect="Content" ObjectID="_1632054247" r:id="rId55"/>
                              </w:object>
                            </w:r>
                          </w:p>
                          <w:p w14:paraId="370C8C70" w14:textId="77777777" w:rsidR="00E33ADB" w:rsidRDefault="00E33ADB" w:rsidP="00E33ADB">
                            <w:pPr>
                              <w:spacing w:line="360" w:lineRule="auto"/>
                              <w:rPr>
                                <w:sz w:val="18"/>
                                <w:lang w:val="en-IE"/>
                              </w:rPr>
                            </w:pPr>
                            <w:r>
                              <w:rPr>
                                <w:sz w:val="18"/>
                                <w:lang w:val="en-IE"/>
                              </w:rPr>
                              <w:t>Force on a conductor</w:t>
                            </w:r>
                            <w:r>
                              <w:rPr>
                                <w:sz w:val="18"/>
                                <w:lang w:val="en-IE"/>
                              </w:rPr>
                              <w:tab/>
                            </w:r>
                            <w:r>
                              <w:rPr>
                                <w:position w:val="-6"/>
                                <w:sz w:val="18"/>
                                <w:lang w:val="en-IE"/>
                              </w:rPr>
                              <w:object w:dxaOrig="820" w:dyaOrig="279" w14:anchorId="618B72A3">
                                <v:shape id="_x0000_i1174" type="#_x0000_t75" style="width:40.95pt;height:13.65pt" o:ole="">
                                  <v:imagedata r:id="rId56" o:title=""/>
                                </v:shape>
                                <o:OLEObject Type="Embed" ProgID="Equation.3" ShapeID="_x0000_i1174" DrawAspect="Content" ObjectID="_1632054248" r:id="rId57"/>
                              </w:object>
                            </w:r>
                          </w:p>
                          <w:p w14:paraId="77748903" w14:textId="77777777" w:rsidR="00E33ADB" w:rsidRDefault="00E33ADB" w:rsidP="00E33ADB">
                            <w:pPr>
                              <w:rPr>
                                <w:sz w:val="18"/>
                              </w:rPr>
                            </w:pPr>
                            <w:r>
                              <w:rPr>
                                <w:sz w:val="18"/>
                                <w:lang w:val="en-IE"/>
                              </w:rPr>
                              <w:t>Force on a moving charge</w:t>
                            </w:r>
                            <w:r>
                              <w:rPr>
                                <w:sz w:val="18"/>
                                <w:lang w:val="en-IE"/>
                              </w:rPr>
                              <w:tab/>
                            </w:r>
                            <w:r>
                              <w:rPr>
                                <w:position w:val="-10"/>
                                <w:sz w:val="18"/>
                                <w:lang w:val="en-IE"/>
                              </w:rPr>
                              <w:object w:dxaOrig="900" w:dyaOrig="320" w14:anchorId="3DB9D013">
                                <v:shape id="_x0000_i1175" type="#_x0000_t75" style="width:44.7pt;height:16.15pt" o:ole="">
                                  <v:imagedata r:id="rId58" o:title=""/>
                                </v:shape>
                                <o:OLEObject Type="Embed" ProgID="Equation.3" ShapeID="_x0000_i1175" DrawAspect="Content" ObjectID="_1632054249" r:id="rId5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18FE64" id="Text Box 712" o:spid="_x0000_s1027" type="#_x0000_t202" style="position:absolute;margin-left:-4.95pt;margin-top:4.85pt;width:202.05pt;height:342.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">
                <v:textbox>
                  <w:txbxContent>
                    <w:p w14:paraId="38C7D096" w14:textId="77777777" w:rsidR="00E33ADB" w:rsidRDefault="00E33ADB" w:rsidP="00E33ADB">
                      <w:pPr>
                        <w:spacing w:line="360" w:lineRule="auto"/>
                        <w:rPr>
                          <w:sz w:val="18"/>
                          <w:lang w:val="en-IE"/>
                        </w:rPr>
                      </w:pPr>
                      <w:r>
                        <w:rPr>
                          <w:sz w:val="18"/>
                          <w:lang w:val="en-IE"/>
                        </w:rPr>
                        <w:t>Coulomb’s Law</w:t>
                      </w:r>
                      <w:r>
                        <w:rPr>
                          <w:sz w:val="18"/>
                          <w:lang w:val="en-IE"/>
                        </w:rPr>
                        <w:tab/>
                      </w:r>
                      <w:r>
                        <w:rPr>
                          <w:sz w:val="18"/>
                          <w:lang w:val="en-IE"/>
                        </w:rPr>
                        <w:tab/>
                      </w:r>
                      <w:r>
                        <w:rPr>
                          <w:position w:val="-24"/>
                          <w:sz w:val="18"/>
                          <w:lang w:val="en-IE"/>
                        </w:rPr>
                        <w:object w:dxaOrig="1460" w:dyaOrig="620" w14:anchorId="2F80C01E">
                          <v:shape id="_x0000_i1166" type="#_x0000_t75" style="width:73.25pt;height:31.05pt" o:ole="">
                            <v:imagedata r:id="rId40" o:title=""/>
                          </v:shape>
                          <o:OLEObject Type="Embed" ProgID="Equation.3" ShapeID="_x0000_i1166" DrawAspect="Content" ObjectID="_1632054240" r:id="rId60"/>
                        </w:object>
                      </w:r>
                    </w:p>
                    <w:p w14:paraId="6499E4A1" w14:textId="77777777" w:rsidR="00E33ADB" w:rsidRDefault="00E33ADB" w:rsidP="00E33ADB">
                      <w:pPr>
                        <w:spacing w:line="360" w:lineRule="auto"/>
                        <w:rPr>
                          <w:sz w:val="18"/>
                          <w:lang w:val="en-IE"/>
                        </w:rPr>
                      </w:pPr>
                      <w:r>
                        <w:rPr>
                          <w:sz w:val="18"/>
                          <w:lang w:val="en-IE"/>
                        </w:rPr>
                        <w:t>Electric Field Strength</w:t>
                      </w:r>
                      <w:r>
                        <w:rPr>
                          <w:sz w:val="18"/>
                          <w:lang w:val="en-IE"/>
                        </w:rPr>
                        <w:tab/>
                      </w:r>
                      <w:r>
                        <w:rPr>
                          <w:position w:val="-30"/>
                          <w:sz w:val="18"/>
                          <w:lang w:val="en-IE"/>
                        </w:rPr>
                        <w:object w:dxaOrig="720" w:dyaOrig="680" w14:anchorId="79570840">
                          <v:shape id="_x0000_i1167" type="#_x0000_t75" style="width:36pt;height:33.5pt" o:ole="">
                            <v:imagedata r:id="rId42" o:title=""/>
                          </v:shape>
                          <o:OLEObject Type="Embed" ProgID="Equation.3" ShapeID="_x0000_i1167" DrawAspect="Content" ObjectID="_1632054241" r:id="rId61"/>
                        </w:object>
                      </w:r>
                    </w:p>
                    <w:p w14:paraId="7EE4E208" w14:textId="77777777" w:rsidR="00E33ADB" w:rsidRDefault="00E33ADB" w:rsidP="00E33ADB">
                      <w:pPr>
                        <w:spacing w:line="360" w:lineRule="auto"/>
                        <w:rPr>
                          <w:sz w:val="18"/>
                          <w:lang w:val="en-IE"/>
                        </w:rPr>
                      </w:pPr>
                    </w:p>
                    <w:p w14:paraId="2DC03C2D" w14:textId="77777777" w:rsidR="00E33ADB" w:rsidRDefault="00E33ADB" w:rsidP="00E33ADB">
                      <w:pPr>
                        <w:spacing w:line="360" w:lineRule="auto"/>
                        <w:rPr>
                          <w:sz w:val="18"/>
                          <w:lang w:val="en-IE"/>
                        </w:rPr>
                      </w:pPr>
                      <w:r>
                        <w:rPr>
                          <w:sz w:val="18"/>
                          <w:lang w:val="en-IE"/>
                        </w:rPr>
                        <w:t>Potential diference</w:t>
                      </w:r>
                      <w:r>
                        <w:rPr>
                          <w:sz w:val="18"/>
                          <w:lang w:val="en-IE"/>
                        </w:rPr>
                        <w:tab/>
                      </w:r>
                      <w:r>
                        <w:rPr>
                          <w:sz w:val="18"/>
                          <w:lang w:val="en-IE"/>
                        </w:rPr>
                        <w:tab/>
                      </w:r>
                      <w:r>
                        <w:rPr>
                          <w:position w:val="-30"/>
                          <w:sz w:val="18"/>
                          <w:lang w:val="en-IE"/>
                        </w:rPr>
                        <w:object w:dxaOrig="760" w:dyaOrig="680" w14:anchorId="1AE478C9">
                          <v:shape id="_x0000_i1168" type="#_x0000_t75" style="width:38.5pt;height:33.5pt" o:ole="">
                            <v:imagedata r:id="rId44" o:title=""/>
                          </v:shape>
                          <o:OLEObject Type="Embed" ProgID="Equation.3" ShapeID="_x0000_i1168" DrawAspect="Content" ObjectID="_1632054242" r:id="rId62"/>
                        </w:object>
                      </w:r>
                    </w:p>
                    <w:p w14:paraId="42D15A25" w14:textId="77777777" w:rsidR="00E33ADB" w:rsidRDefault="00E33ADB" w:rsidP="00E33ADB">
                      <w:pPr>
                        <w:spacing w:line="360" w:lineRule="auto"/>
                        <w:rPr>
                          <w:sz w:val="18"/>
                          <w:lang w:val="en-IE"/>
                        </w:rPr>
                      </w:pPr>
                      <w:r>
                        <w:rPr>
                          <w:sz w:val="18"/>
                          <w:lang w:val="en-IE"/>
                        </w:rPr>
                        <w:t>Ohm’s Law</w:t>
                      </w:r>
                      <w:r>
                        <w:rPr>
                          <w:sz w:val="18"/>
                          <w:lang w:val="en-IE"/>
                        </w:rPr>
                        <w:tab/>
                      </w:r>
                      <w:r>
                        <w:rPr>
                          <w:sz w:val="18"/>
                          <w:lang w:val="en-IE"/>
                        </w:rPr>
                        <w:tab/>
                      </w:r>
                      <w:r>
                        <w:rPr>
                          <w:position w:val="-6"/>
                          <w:sz w:val="18"/>
                          <w:lang w:val="en-IE"/>
                        </w:rPr>
                        <w:object w:dxaOrig="740" w:dyaOrig="279" w14:anchorId="49FA8279">
                          <v:shape id="_x0000_i1169" type="#_x0000_t75" style="width:37.25pt;height:13.65pt" o:ole="">
                            <v:imagedata r:id="rId46" o:title=""/>
                          </v:shape>
                          <o:OLEObject Type="Embed" ProgID="Equation.3" ShapeID="_x0000_i1169" DrawAspect="Content" ObjectID="_1632054243" r:id="rId63"/>
                        </w:object>
                      </w:r>
                    </w:p>
                    <w:p w14:paraId="747C2870" w14:textId="77777777" w:rsidR="00E33ADB" w:rsidRDefault="00E33ADB" w:rsidP="00E33ADB">
                      <w:pPr>
                        <w:spacing w:line="360" w:lineRule="auto"/>
                        <w:rPr>
                          <w:sz w:val="18"/>
                          <w:lang w:val="en-IE"/>
                        </w:rPr>
                      </w:pPr>
                    </w:p>
                    <w:p w14:paraId="5A283936" w14:textId="77777777" w:rsidR="00E33ADB" w:rsidRDefault="00E33ADB" w:rsidP="00E33ADB">
                      <w:pPr>
                        <w:spacing w:line="360" w:lineRule="auto"/>
                        <w:rPr>
                          <w:sz w:val="18"/>
                          <w:lang w:val="en-IE"/>
                        </w:rPr>
                      </w:pPr>
                      <w:r>
                        <w:rPr>
                          <w:sz w:val="18"/>
                          <w:lang w:val="en-IE"/>
                        </w:rPr>
                        <w:t>Resistors in series</w:t>
                      </w:r>
                      <w:r>
                        <w:rPr>
                          <w:sz w:val="18"/>
                          <w:lang w:val="en-IE"/>
                        </w:rPr>
                        <w:tab/>
                      </w:r>
                      <w:r>
                        <w:rPr>
                          <w:sz w:val="18"/>
                          <w:lang w:val="en-IE"/>
                        </w:rPr>
                        <w:tab/>
                      </w:r>
                      <w:r>
                        <w:rPr>
                          <w:position w:val="-10"/>
                          <w:sz w:val="18"/>
                          <w:lang w:val="en-IE"/>
                        </w:rPr>
                        <w:object w:dxaOrig="1160" w:dyaOrig="340" w14:anchorId="2A6C326D">
                          <v:shape id="_x0000_i1170" type="#_x0000_t75" style="width:58.35pt;height:17.4pt" o:ole="">
                            <v:imagedata r:id="rId48" o:title=""/>
                          </v:shape>
                          <o:OLEObject Type="Embed" ProgID="Equation.3" ShapeID="_x0000_i1170" DrawAspect="Content" ObjectID="_1632054244" r:id="rId64"/>
                        </w:object>
                      </w:r>
                    </w:p>
                    <w:p w14:paraId="5427B571" w14:textId="77777777" w:rsidR="00E33ADB" w:rsidRDefault="00E33ADB" w:rsidP="00E33ADB">
                      <w:pPr>
                        <w:spacing w:line="360" w:lineRule="auto"/>
                        <w:rPr>
                          <w:sz w:val="18"/>
                          <w:lang w:val="en-IE"/>
                        </w:rPr>
                      </w:pPr>
                      <w:r>
                        <w:rPr>
                          <w:sz w:val="18"/>
                          <w:lang w:val="en-IE"/>
                        </w:rPr>
                        <w:t>Resistors in parallel</w:t>
                      </w:r>
                      <w:r>
                        <w:rPr>
                          <w:sz w:val="18"/>
                          <w:lang w:val="en-IE"/>
                        </w:rPr>
                        <w:tab/>
                      </w:r>
                      <w:r>
                        <w:rPr>
                          <w:sz w:val="18"/>
                          <w:lang w:val="en-IE"/>
                        </w:rPr>
                        <w:tab/>
                      </w:r>
                      <w:r>
                        <w:rPr>
                          <w:position w:val="-30"/>
                          <w:sz w:val="18"/>
                          <w:lang w:val="en-IE"/>
                        </w:rPr>
                        <w:object w:dxaOrig="1300" w:dyaOrig="680" w14:anchorId="13D74A9B">
                          <v:shape id="_x0000_i1171" type="#_x0000_t75" style="width:64.55pt;height:33.5pt" o:ole="">
                            <v:imagedata r:id="rId50" o:title=""/>
                          </v:shape>
                          <o:OLEObject Type="Embed" ProgID="Equation.3" ShapeID="_x0000_i1171" DrawAspect="Content" ObjectID="_1632054245" r:id="rId65"/>
                        </w:object>
                      </w:r>
                    </w:p>
                    <w:p w14:paraId="12688E50" w14:textId="77777777" w:rsidR="00E33ADB" w:rsidRDefault="00E33ADB" w:rsidP="00E33ADB">
                      <w:pPr>
                        <w:spacing w:line="360" w:lineRule="auto"/>
                        <w:rPr>
                          <w:sz w:val="18"/>
                          <w:lang w:val="en-IE"/>
                        </w:rPr>
                      </w:pPr>
                      <w:r>
                        <w:rPr>
                          <w:sz w:val="18"/>
                          <w:lang w:val="en-IE"/>
                        </w:rPr>
                        <w:t>Wheatstone bridge</w:t>
                      </w:r>
                      <w:r>
                        <w:rPr>
                          <w:sz w:val="18"/>
                          <w:lang w:val="en-IE"/>
                        </w:rPr>
                        <w:tab/>
                      </w:r>
                      <w:r>
                        <w:rPr>
                          <w:sz w:val="18"/>
                          <w:lang w:val="en-IE"/>
                        </w:rPr>
                        <w:tab/>
                      </w:r>
                      <w:r>
                        <w:rPr>
                          <w:position w:val="-30"/>
                          <w:sz w:val="18"/>
                          <w:lang w:val="en-IE"/>
                        </w:rPr>
                        <w:object w:dxaOrig="900" w:dyaOrig="680" w14:anchorId="4555C8F7">
                          <v:shape id="_x0000_i1172" type="#_x0000_t75" style="width:44.7pt;height:33.5pt" o:ole="">
                            <v:imagedata r:id="rId52" o:title=""/>
                          </v:shape>
                          <o:OLEObject Type="Embed" ProgID="Equation.3" ShapeID="_x0000_i1172" DrawAspect="Content" ObjectID="_1632054246" r:id="rId66"/>
                        </w:object>
                      </w:r>
                    </w:p>
                    <w:p w14:paraId="502859DE" w14:textId="77777777" w:rsidR="00E33ADB" w:rsidRDefault="00E33ADB" w:rsidP="00E33ADB">
                      <w:pPr>
                        <w:spacing w:line="360" w:lineRule="auto"/>
                        <w:rPr>
                          <w:sz w:val="18"/>
                          <w:lang w:val="en-IE"/>
                        </w:rPr>
                      </w:pPr>
                      <w:r>
                        <w:rPr>
                          <w:sz w:val="18"/>
                          <w:lang w:val="en-IE"/>
                        </w:rPr>
                        <w:t>Joule’ Law</w:t>
                      </w:r>
                      <w:r>
                        <w:rPr>
                          <w:sz w:val="18"/>
                          <w:lang w:val="en-IE"/>
                        </w:rPr>
                        <w:tab/>
                      </w:r>
                      <w:r>
                        <w:rPr>
                          <w:sz w:val="18"/>
                          <w:lang w:val="en-IE"/>
                        </w:rPr>
                        <w:tab/>
                      </w:r>
                      <w:r>
                        <w:rPr>
                          <w:position w:val="-6"/>
                          <w:sz w:val="18"/>
                          <w:lang w:val="en-IE"/>
                        </w:rPr>
                        <w:object w:dxaOrig="999" w:dyaOrig="320" w14:anchorId="070B8F77">
                          <v:shape id="_x0000_i1173" type="#_x0000_t75" style="width:49.65pt;height:16.15pt" o:ole="">
                            <v:imagedata r:id="rId54" o:title=""/>
                          </v:shape>
                          <o:OLEObject Type="Embed" ProgID="Equation.3" ShapeID="_x0000_i1173" DrawAspect="Content" ObjectID="_1632054247" r:id="rId67"/>
                        </w:object>
                      </w:r>
                    </w:p>
                    <w:p w14:paraId="370C8C70" w14:textId="77777777" w:rsidR="00E33ADB" w:rsidRDefault="00E33ADB" w:rsidP="00E33ADB">
                      <w:pPr>
                        <w:spacing w:line="360" w:lineRule="auto"/>
                        <w:rPr>
                          <w:sz w:val="18"/>
                          <w:lang w:val="en-IE"/>
                        </w:rPr>
                      </w:pPr>
                      <w:r>
                        <w:rPr>
                          <w:sz w:val="18"/>
                          <w:lang w:val="en-IE"/>
                        </w:rPr>
                        <w:t>Force on a conductor</w:t>
                      </w:r>
                      <w:r>
                        <w:rPr>
                          <w:sz w:val="18"/>
                          <w:lang w:val="en-IE"/>
                        </w:rPr>
                        <w:tab/>
                      </w:r>
                      <w:r>
                        <w:rPr>
                          <w:position w:val="-6"/>
                          <w:sz w:val="18"/>
                          <w:lang w:val="en-IE"/>
                        </w:rPr>
                        <w:object w:dxaOrig="820" w:dyaOrig="279" w14:anchorId="618B72A3">
                          <v:shape id="_x0000_i1174" type="#_x0000_t75" style="width:40.95pt;height:13.65pt" o:ole="">
                            <v:imagedata r:id="rId56" o:title=""/>
                          </v:shape>
                          <o:OLEObject Type="Embed" ProgID="Equation.3" ShapeID="_x0000_i1174" DrawAspect="Content" ObjectID="_1632054248" r:id="rId68"/>
                        </w:object>
                      </w:r>
                    </w:p>
                    <w:p w14:paraId="77748903" w14:textId="77777777" w:rsidR="00E33ADB" w:rsidRDefault="00E33ADB" w:rsidP="00E33ADB">
                      <w:pPr>
                        <w:rPr>
                          <w:sz w:val="18"/>
                        </w:rPr>
                      </w:pPr>
                      <w:r>
                        <w:rPr>
                          <w:sz w:val="18"/>
                          <w:lang w:val="en-IE"/>
                        </w:rPr>
                        <w:t>Force on a moving charge</w:t>
                      </w:r>
                      <w:r>
                        <w:rPr>
                          <w:sz w:val="18"/>
                          <w:lang w:val="en-IE"/>
                        </w:rPr>
                        <w:tab/>
                      </w:r>
                      <w:r>
                        <w:rPr>
                          <w:position w:val="-10"/>
                          <w:sz w:val="18"/>
                          <w:lang w:val="en-IE"/>
                        </w:rPr>
                        <w:object w:dxaOrig="900" w:dyaOrig="320" w14:anchorId="3DB9D013">
                          <v:shape id="_x0000_i1175" type="#_x0000_t75" style="width:44.7pt;height:16.15pt" o:ole="">
                            <v:imagedata r:id="rId58" o:title=""/>
                          </v:shape>
                          <o:OLEObject Type="Embed" ProgID="Equation.3" ShapeID="_x0000_i1175" DrawAspect="Content" ObjectID="_1632054249" r:id="rId69"/>
                        </w:object>
                      </w:r>
                    </w:p>
                  </w:txbxContent>
                </v:textbox>
                <w10:wrap type="square"/>
              </v:shape>
            </w:pict>
          </mc:Fallback>
        </mc:AlternateContent>
      </w:r>
    </w:p>
    <w:p w14:paraId="02F7A0D9" w14:textId="77777777" w:rsidR="00E33ADB" w:rsidRPr="008A7F44" w:rsidRDefault="00E33ADB" w:rsidP="00E33ADB">
      <w:pPr>
        <w:keepNext/>
        <w:outlineLvl w:val="0"/>
        <w:rPr>
          <w:b/>
          <w:bCs/>
          <w:sz w:val="22"/>
          <w:lang w:val="en-IE"/>
        </w:rPr>
      </w:pPr>
      <w:r w:rsidRPr="008A7F44">
        <w:rPr>
          <w:b/>
          <w:bCs/>
          <w:sz w:val="28"/>
          <w:lang w:val="en-IE"/>
        </w:rPr>
        <w:br w:type="page"/>
      </w:r>
      <w:r w:rsidRPr="008A7F44">
        <w:rPr>
          <w:b/>
          <w:bCs/>
          <w:sz w:val="22"/>
          <w:lang w:val="en-IE"/>
        </w:rPr>
        <w:lastRenderedPageBreak/>
        <w:t>Charges</w:t>
      </w:r>
    </w:p>
    <w:p w14:paraId="70E26784" w14:textId="77777777" w:rsidR="00E33ADB" w:rsidRPr="008A7F44" w:rsidRDefault="00E33ADB" w:rsidP="00E33ADB">
      <w:pPr>
        <w:keepNext/>
        <w:outlineLvl w:val="0"/>
        <w:rPr>
          <w:b/>
          <w:bCs/>
          <w:sz w:val="22"/>
          <w:lang w:val="en-IE"/>
        </w:rPr>
      </w:pPr>
    </w:p>
    <w:p w14:paraId="38AA261F" w14:textId="77777777" w:rsidR="00E33ADB" w:rsidRPr="008A7F44" w:rsidRDefault="00E33ADB" w:rsidP="00E33ADB">
      <w:pPr>
        <w:keepNext/>
        <w:outlineLvl w:val="0"/>
        <w:rPr>
          <w:b/>
          <w:bCs/>
          <w:sz w:val="22"/>
          <w:lang w:val="en-IE"/>
        </w:rPr>
      </w:pPr>
      <w:r w:rsidRPr="008A7F44">
        <w:rPr>
          <w:b/>
          <w:bCs/>
          <w:sz w:val="22"/>
          <w:lang w:val="en-IE"/>
        </w:rPr>
        <w:t>Static Electricity</w:t>
      </w:r>
    </w:p>
    <w:p w14:paraId="728544B5" w14:textId="77777777" w:rsidR="00E33ADB" w:rsidRPr="008A7F44" w:rsidRDefault="00E33ADB" w:rsidP="00E33ADB">
      <w:pPr>
        <w:rPr>
          <w:sz w:val="22"/>
        </w:rPr>
      </w:pPr>
    </w:p>
    <w:p w14:paraId="7DA9BE99" w14:textId="77777777" w:rsidR="00E33ADB" w:rsidRPr="008A7F44" w:rsidRDefault="00E33ADB" w:rsidP="00E33ADB">
      <w:pPr>
        <w:spacing w:line="360" w:lineRule="auto"/>
        <w:jc w:val="both"/>
        <w:rPr>
          <w:sz w:val="22"/>
        </w:rPr>
      </w:pPr>
      <w:r w:rsidRPr="008A7F44">
        <w:rPr>
          <w:sz w:val="22"/>
        </w:rPr>
        <w:t xml:space="preserve">Nearly all electric charge comes from the charges on </w:t>
      </w:r>
      <w:r w:rsidRPr="008A7F44">
        <w:rPr>
          <w:b/>
          <w:sz w:val="22"/>
        </w:rPr>
        <w:t>protons (positive)</w:t>
      </w:r>
      <w:r w:rsidRPr="008A7F44">
        <w:rPr>
          <w:sz w:val="22"/>
        </w:rPr>
        <w:t xml:space="preserve">  and </w:t>
      </w:r>
      <w:r w:rsidRPr="008A7F44">
        <w:rPr>
          <w:b/>
          <w:sz w:val="22"/>
        </w:rPr>
        <w:t>electrons (negative).</w:t>
      </w:r>
      <w:r w:rsidRPr="008A7F44">
        <w:rPr>
          <w:sz w:val="22"/>
        </w:rPr>
        <w:t xml:space="preserve">  If an object is electrically neutral, it has the same number of protons and electrons. If it is negatively charged, it has more electrons than protons, if it is positive there is a majority of protons.  Generally speaking, because it is much easier to either add or remove electrons from atoms, we can say that:</w:t>
      </w:r>
    </w:p>
    <w:p w14:paraId="7401F4AE" w14:textId="77777777" w:rsidR="00E33ADB" w:rsidRPr="008A7F44" w:rsidRDefault="00E33ADB" w:rsidP="00E33ADB">
      <w:pPr>
        <w:numPr>
          <w:ilvl w:val="0"/>
          <w:numId w:val="17"/>
        </w:numPr>
        <w:spacing w:line="360" w:lineRule="auto"/>
        <w:jc w:val="both"/>
        <w:rPr>
          <w:sz w:val="22"/>
        </w:rPr>
      </w:pPr>
      <w:r w:rsidRPr="008A7F44">
        <w:rPr>
          <w:sz w:val="22"/>
        </w:rPr>
        <w:t xml:space="preserve">when an object is negative, electrons have been added </w:t>
      </w:r>
    </w:p>
    <w:p w14:paraId="0A14B638" w14:textId="77777777" w:rsidR="00E33ADB" w:rsidRPr="008A7F44" w:rsidRDefault="00E33ADB" w:rsidP="00E33ADB">
      <w:pPr>
        <w:numPr>
          <w:ilvl w:val="0"/>
          <w:numId w:val="17"/>
        </w:numPr>
        <w:spacing w:line="360" w:lineRule="auto"/>
        <w:jc w:val="both"/>
        <w:rPr>
          <w:sz w:val="22"/>
        </w:rPr>
      </w:pPr>
      <w:r w:rsidRPr="008A7F44">
        <w:rPr>
          <w:sz w:val="22"/>
        </w:rPr>
        <w:t>when it is positive, electrons have been taken away.</w:t>
      </w:r>
    </w:p>
    <w:p w14:paraId="579F3153" w14:textId="77777777" w:rsidR="00E33ADB" w:rsidRPr="008A7F44" w:rsidRDefault="00E33ADB" w:rsidP="00E33ADB">
      <w:pPr>
        <w:spacing w:line="360" w:lineRule="auto"/>
        <w:jc w:val="both"/>
        <w:rPr>
          <w:sz w:val="22"/>
        </w:rPr>
      </w:pPr>
    </w:p>
    <w:p w14:paraId="113412B9" w14:textId="77777777" w:rsidR="00E33ADB" w:rsidRPr="008A7F44" w:rsidRDefault="00E33ADB" w:rsidP="00E33ADB">
      <w:pPr>
        <w:spacing w:line="360" w:lineRule="auto"/>
        <w:jc w:val="both"/>
        <w:rPr>
          <w:sz w:val="22"/>
        </w:rPr>
      </w:pPr>
      <w:r w:rsidRPr="008A7F44">
        <w:rPr>
          <w:sz w:val="22"/>
        </w:rPr>
        <w:t>We know that opposite charges attract, and that like charges repel each other.</w:t>
      </w:r>
    </w:p>
    <w:p w14:paraId="15BF0752" w14:textId="77777777" w:rsidR="00E33ADB" w:rsidRPr="008A7F44" w:rsidRDefault="00E33ADB" w:rsidP="00E33ADB">
      <w:pPr>
        <w:spacing w:line="360" w:lineRule="auto"/>
        <w:jc w:val="both"/>
        <w:rPr>
          <w:sz w:val="22"/>
        </w:rPr>
      </w:pPr>
    </w:p>
    <w:p w14:paraId="5C888C89" w14:textId="77777777" w:rsidR="00E33ADB" w:rsidRPr="008A7F44" w:rsidRDefault="00E33ADB" w:rsidP="00E33ADB">
      <w:pPr>
        <w:spacing w:line="360" w:lineRule="auto"/>
        <w:jc w:val="both"/>
        <w:rPr>
          <w:b/>
          <w:sz w:val="22"/>
        </w:rPr>
      </w:pPr>
      <w:r w:rsidRPr="008A7F44">
        <w:rPr>
          <w:b/>
          <w:sz w:val="22"/>
        </w:rPr>
        <w:t>Charging by Contact</w:t>
      </w:r>
    </w:p>
    <w:p w14:paraId="7D844300" w14:textId="77777777" w:rsidR="00E33ADB" w:rsidRPr="008A7F44" w:rsidRDefault="00E33ADB" w:rsidP="00E33ADB">
      <w:pPr>
        <w:spacing w:line="360" w:lineRule="auto"/>
        <w:jc w:val="both"/>
        <w:rPr>
          <w:sz w:val="22"/>
        </w:rPr>
      </w:pPr>
      <w:r w:rsidRPr="008A7F44">
        <w:rPr>
          <w:sz w:val="22"/>
        </w:rPr>
        <w:t>Small charges can be built up by rubbing one material against another. When this is done  electrons are physically removed, through friction, from one of the materials and added to the other. This is done when a plastic pen is rubbed against a jumper and shown to have a charge by lifting a small piece of paper, or when a balloon is rubbed and can be made to stick to a wall without any obvious reason.</w:t>
      </w:r>
    </w:p>
    <w:p w14:paraId="560B5208" w14:textId="77777777" w:rsidR="00E33ADB" w:rsidRPr="008A7F44" w:rsidRDefault="00E33ADB" w:rsidP="00E33ADB">
      <w:pPr>
        <w:spacing w:line="360" w:lineRule="auto"/>
        <w:jc w:val="both"/>
        <w:rPr>
          <w:b/>
          <w:bCs/>
          <w:sz w:val="22"/>
        </w:rPr>
      </w:pPr>
    </w:p>
    <w:p w14:paraId="0B56E0A4" w14:textId="77777777" w:rsidR="00E33ADB" w:rsidRPr="008A7F44" w:rsidRDefault="00E33ADB" w:rsidP="00E33ADB">
      <w:pPr>
        <w:spacing w:line="360" w:lineRule="auto"/>
        <w:jc w:val="both"/>
        <w:rPr>
          <w:b/>
          <w:bCs/>
          <w:sz w:val="22"/>
        </w:rPr>
      </w:pPr>
      <w:r w:rsidRPr="008A7F44">
        <w:rPr>
          <w:b/>
          <w:bCs/>
          <w:sz w:val="22"/>
        </w:rPr>
        <w:t>STS</w:t>
      </w:r>
    </w:p>
    <w:p w14:paraId="1EF49DFD" w14:textId="77777777" w:rsidR="00E33ADB" w:rsidRPr="008A7F44" w:rsidRDefault="00E33ADB" w:rsidP="00E33ADB">
      <w:pPr>
        <w:spacing w:line="360" w:lineRule="auto"/>
        <w:jc w:val="both"/>
        <w:rPr>
          <w:sz w:val="22"/>
        </w:rPr>
      </w:pPr>
      <w:r w:rsidRPr="008A7F44">
        <w:rPr>
          <w:sz w:val="22"/>
        </w:rPr>
        <w:t>Because of this effect, mirrors and TV screens should not be cleaned using a dry cloth. The friction between the two builds up a charge, which then tends to cause dust to settle on the mirror or the screen. It can also create a hazard in flour mills, where a built-up charge can cause an explosion.</w:t>
      </w:r>
    </w:p>
    <w:p w14:paraId="295DC568" w14:textId="77777777" w:rsidR="00E33ADB" w:rsidRPr="008A7F44" w:rsidRDefault="00E33ADB" w:rsidP="00E33ADB">
      <w:pPr>
        <w:spacing w:line="360" w:lineRule="auto"/>
        <w:jc w:val="both"/>
        <w:rPr>
          <w:b/>
          <w:sz w:val="22"/>
        </w:rPr>
      </w:pPr>
    </w:p>
    <w:p w14:paraId="0D6B0019" w14:textId="77777777" w:rsidR="00E33ADB" w:rsidRPr="008A7F44" w:rsidRDefault="00E33ADB" w:rsidP="00E33ADB">
      <w:pPr>
        <w:spacing w:line="360" w:lineRule="auto"/>
        <w:jc w:val="both"/>
        <w:rPr>
          <w:b/>
          <w:sz w:val="22"/>
        </w:rPr>
      </w:pPr>
      <w:r w:rsidRPr="008A7F44">
        <w:rPr>
          <w:b/>
          <w:sz w:val="22"/>
        </w:rPr>
        <w:t>Charge is measured in coulombs.</w:t>
      </w:r>
    </w:p>
    <w:p w14:paraId="5CEF8656" w14:textId="77777777" w:rsidR="00E33ADB" w:rsidRPr="008A7F44" w:rsidRDefault="00E33ADB" w:rsidP="00E33ADB">
      <w:pPr>
        <w:spacing w:line="360" w:lineRule="auto"/>
        <w:jc w:val="both"/>
        <w:rPr>
          <w:sz w:val="22"/>
        </w:rPr>
      </w:pPr>
      <w:r w:rsidRPr="008A7F44">
        <w:rPr>
          <w:sz w:val="22"/>
        </w:rPr>
        <w:t>Because the coulomb is a large charge, very often we deal with millicoulombs (mC), or even microcoulombs (</w:t>
      </w:r>
      <w:r w:rsidRPr="008A7F44">
        <w:rPr>
          <w:sz w:val="22"/>
        </w:rPr>
        <w:sym w:font="Symbol" w:char="F06D"/>
      </w:r>
      <w:r w:rsidRPr="008A7F44">
        <w:rPr>
          <w:sz w:val="22"/>
        </w:rPr>
        <w:t xml:space="preserve">C) </w:t>
      </w:r>
    </w:p>
    <w:p w14:paraId="6C01877A" w14:textId="77777777" w:rsidR="00E33ADB" w:rsidRPr="008A7F44" w:rsidRDefault="00E33ADB" w:rsidP="00E33ADB">
      <w:pPr>
        <w:spacing w:line="360" w:lineRule="auto"/>
        <w:jc w:val="both"/>
        <w:rPr>
          <w:sz w:val="22"/>
        </w:rPr>
      </w:pPr>
    </w:p>
    <w:p w14:paraId="11B7454A" w14:textId="77777777" w:rsidR="00E33ADB" w:rsidRPr="008A7F44" w:rsidRDefault="00E33ADB" w:rsidP="00E33ADB">
      <w:pPr>
        <w:numPr>
          <w:ilvl w:val="0"/>
          <w:numId w:val="19"/>
        </w:numPr>
        <w:spacing w:line="360" w:lineRule="auto"/>
        <w:jc w:val="both"/>
        <w:rPr>
          <w:b/>
          <w:sz w:val="22"/>
        </w:rPr>
      </w:pPr>
      <w:r w:rsidRPr="008A7F44">
        <w:rPr>
          <w:b/>
          <w:sz w:val="22"/>
        </w:rPr>
        <w:t>A conductor is a material  which will tend to allow a flow of electrons</w:t>
      </w:r>
    </w:p>
    <w:p w14:paraId="3EE9E600" w14:textId="77777777" w:rsidR="00E33ADB" w:rsidRPr="008A7F44" w:rsidRDefault="00E33ADB" w:rsidP="00E33ADB">
      <w:pPr>
        <w:numPr>
          <w:ilvl w:val="0"/>
          <w:numId w:val="19"/>
        </w:numPr>
        <w:spacing w:line="360" w:lineRule="auto"/>
        <w:jc w:val="both"/>
        <w:rPr>
          <w:sz w:val="22"/>
        </w:rPr>
      </w:pPr>
      <w:r w:rsidRPr="008A7F44">
        <w:rPr>
          <w:b/>
          <w:sz w:val="22"/>
        </w:rPr>
        <w:t>An insulator is a material which tends to restrict the flow of electrons</w:t>
      </w:r>
    </w:p>
    <w:p w14:paraId="2E2957BB" w14:textId="77777777" w:rsidR="00E33ADB" w:rsidRPr="008A7F44" w:rsidRDefault="00E33ADB" w:rsidP="00E33ADB">
      <w:pPr>
        <w:spacing w:line="360" w:lineRule="auto"/>
        <w:jc w:val="both"/>
        <w:rPr>
          <w:b/>
          <w:sz w:val="22"/>
        </w:rPr>
      </w:pPr>
      <w:r w:rsidRPr="008A7F44">
        <w:rPr>
          <w:sz w:val="22"/>
        </w:rPr>
        <w:br w:type="page"/>
      </w:r>
      <w:r w:rsidRPr="008A7F44">
        <w:rPr>
          <w:b/>
          <w:sz w:val="22"/>
        </w:rPr>
        <w:lastRenderedPageBreak/>
        <w:t xml:space="preserve">Charging through Induction </w:t>
      </w:r>
    </w:p>
    <w:p w14:paraId="03177096" w14:textId="77777777" w:rsidR="00E33ADB" w:rsidRPr="008A7F44" w:rsidRDefault="00E33ADB" w:rsidP="00E33ADB">
      <w:pPr>
        <w:spacing w:line="360" w:lineRule="auto"/>
        <w:jc w:val="both"/>
        <w:rPr>
          <w:sz w:val="22"/>
        </w:rPr>
      </w:pPr>
      <w:r w:rsidRPr="008A7F44">
        <w:rPr>
          <w:sz w:val="22"/>
        </w:rPr>
        <w:t>An object which becomes charged without any contact with another body has been charged by induction.  The Gold-Leaf Electroscope demonstrates that an object can be charged through induction.</w:t>
      </w:r>
    </w:p>
    <w:p w14:paraId="3546E131" w14:textId="77777777" w:rsidR="00E33ADB" w:rsidRPr="008A7F44" w:rsidRDefault="00E33ADB" w:rsidP="00E33ADB">
      <w:pPr>
        <w:spacing w:line="360" w:lineRule="auto"/>
        <w:jc w:val="both"/>
        <w:rPr>
          <w:sz w:val="22"/>
        </w:rPr>
      </w:pPr>
      <w:r w:rsidRPr="008A7F44">
        <w:rPr>
          <w:noProof/>
          <w:sz w:val="22"/>
          <w:lang w:val="en-IE" w:eastAsia="en-IE"/>
        </w:rPr>
        <mc:AlternateContent>
          <mc:Choice Requires="wpg">
            <w:drawing>
              <wp:anchor distT="0" distB="0" distL="114300" distR="114300" simplePos="0" relativeHeight="251662336" behindDoc="0" locked="0" layoutInCell="1" allowOverlap="1" wp14:anchorId="5BC97571" wp14:editId="5AAB63E3">
                <wp:simplePos x="0" y="0"/>
                <wp:positionH relativeFrom="column">
                  <wp:posOffset>502920</wp:posOffset>
                </wp:positionH>
                <wp:positionV relativeFrom="paragraph">
                  <wp:posOffset>67310</wp:posOffset>
                </wp:positionV>
                <wp:extent cx="4349115" cy="2286000"/>
                <wp:effectExtent l="26670" t="2540" r="0" b="0"/>
                <wp:wrapNone/>
                <wp:docPr id="691" name="Group 6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9115" cy="2286000"/>
                          <a:chOff x="2592" y="3064"/>
                          <a:chExt cx="6849" cy="3600"/>
                        </a:xfrm>
                      </wpg:grpSpPr>
                      <wps:wsp>
                        <wps:cNvPr id="692" name="Text Box 13"/>
                        <wps:cNvSpPr txBox="1">
                          <a:spLocks noChangeArrowheads="1"/>
                        </wps:cNvSpPr>
                        <wps:spPr bwMode="auto">
                          <a:xfrm>
                            <a:off x="7056" y="3344"/>
                            <a:ext cx="1152"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F078B6" w14:textId="77777777" w:rsidR="00E33ADB" w:rsidRDefault="00E33ADB" w:rsidP="00E33ADB">
                              <w:r>
                                <w:t xml:space="preserve">_ _ _  _   </w:t>
                              </w:r>
                            </w:p>
                          </w:txbxContent>
                        </wps:txbx>
                        <wps:bodyPr rot="0" vert="horz" wrap="square" lIns="91440" tIns="45720" rIns="91440" bIns="45720" anchor="t" anchorCtr="0" upright="1">
                          <a:noAutofit/>
                        </wps:bodyPr>
                      </wps:wsp>
                      <wps:wsp>
                        <wps:cNvPr id="693" name="Text Box 14"/>
                        <wps:cNvSpPr txBox="1">
                          <a:spLocks noChangeArrowheads="1"/>
                        </wps:cNvSpPr>
                        <wps:spPr bwMode="auto">
                          <a:xfrm>
                            <a:off x="6741" y="3064"/>
                            <a:ext cx="172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3A8781" w14:textId="77777777" w:rsidR="00E33ADB" w:rsidRDefault="00E33ADB" w:rsidP="00E33ADB">
                              <w:r>
                                <w:t>+ + + + +</w:t>
                              </w:r>
                            </w:p>
                          </w:txbxContent>
                        </wps:txbx>
                        <wps:bodyPr rot="0" vert="horz" wrap="square" lIns="91440" tIns="45720" rIns="91440" bIns="45720" anchor="t" anchorCtr="0" upright="1">
                          <a:noAutofit/>
                        </wps:bodyPr>
                      </wps:wsp>
                      <wps:wsp>
                        <wps:cNvPr id="694" name="Rectangle 15"/>
                        <wps:cNvSpPr>
                          <a:spLocks noChangeArrowheads="1"/>
                        </wps:cNvSpPr>
                        <wps:spPr bwMode="auto">
                          <a:xfrm>
                            <a:off x="2592" y="4030"/>
                            <a:ext cx="1440" cy="1728"/>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695" name="Line 16"/>
                        <wps:cNvCnPr>
                          <a:cxnSpLocks noChangeShapeType="1"/>
                        </wps:cNvCnPr>
                        <wps:spPr bwMode="auto">
                          <a:xfrm>
                            <a:off x="2880" y="3742"/>
                            <a:ext cx="10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6" name="Line 17"/>
                        <wps:cNvCnPr>
                          <a:cxnSpLocks noChangeShapeType="1"/>
                        </wps:cNvCnPr>
                        <wps:spPr bwMode="auto">
                          <a:xfrm>
                            <a:off x="3312" y="3742"/>
                            <a:ext cx="0" cy="11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7" name="Line 18"/>
                        <wps:cNvCnPr>
                          <a:cxnSpLocks noChangeShapeType="1"/>
                        </wps:cNvCnPr>
                        <wps:spPr bwMode="auto">
                          <a:xfrm>
                            <a:off x="3312" y="4825"/>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19"/>
                        <wps:cNvCnPr>
                          <a:cxnSpLocks noChangeShapeType="1"/>
                        </wps:cNvCnPr>
                        <wps:spPr bwMode="auto">
                          <a:xfrm flipH="1">
                            <a:off x="3168" y="4825"/>
                            <a:ext cx="144"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Text Box 20"/>
                        <wps:cNvSpPr txBox="1">
                          <a:spLocks noChangeArrowheads="1"/>
                        </wps:cNvSpPr>
                        <wps:spPr bwMode="auto">
                          <a:xfrm>
                            <a:off x="2592" y="6017"/>
                            <a:ext cx="1152"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4BAB94" w14:textId="77777777" w:rsidR="00E33ADB" w:rsidRDefault="00E33ADB" w:rsidP="00E33ADB">
                              <w:pPr>
                                <w:rPr>
                                  <w:sz w:val="24"/>
                                </w:rPr>
                              </w:pPr>
                              <w:r>
                                <w:rPr>
                                  <w:sz w:val="24"/>
                                </w:rPr>
                                <w:t>neutral</w:t>
                              </w:r>
                            </w:p>
                          </w:txbxContent>
                        </wps:txbx>
                        <wps:bodyPr rot="0" vert="horz" wrap="square" lIns="91440" tIns="45720" rIns="91440" bIns="45720" anchor="t" anchorCtr="0" upright="1">
                          <a:noAutofit/>
                        </wps:bodyPr>
                      </wps:wsp>
                      <wps:wsp>
                        <wps:cNvPr id="700" name="Rectangle 21"/>
                        <wps:cNvSpPr>
                          <a:spLocks noChangeArrowheads="1"/>
                        </wps:cNvSpPr>
                        <wps:spPr bwMode="auto">
                          <a:xfrm>
                            <a:off x="6912" y="4030"/>
                            <a:ext cx="1440" cy="1728"/>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701" name="Line 22"/>
                        <wps:cNvCnPr>
                          <a:cxnSpLocks noChangeShapeType="1"/>
                        </wps:cNvCnPr>
                        <wps:spPr bwMode="auto">
                          <a:xfrm>
                            <a:off x="7632" y="3742"/>
                            <a:ext cx="0" cy="11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2" name="Line 23"/>
                        <wps:cNvCnPr>
                          <a:cxnSpLocks noChangeShapeType="1"/>
                        </wps:cNvCnPr>
                        <wps:spPr bwMode="auto">
                          <a:xfrm>
                            <a:off x="7056" y="3742"/>
                            <a:ext cx="10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3" name="Line 24"/>
                        <wps:cNvCnPr>
                          <a:cxnSpLocks noChangeShapeType="1"/>
                        </wps:cNvCnPr>
                        <wps:spPr bwMode="auto">
                          <a:xfrm>
                            <a:off x="6048" y="3210"/>
                            <a:ext cx="1584" cy="288"/>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704" name="Text Box 25"/>
                        <wps:cNvSpPr txBox="1">
                          <a:spLocks noChangeArrowheads="1"/>
                        </wps:cNvSpPr>
                        <wps:spPr bwMode="auto">
                          <a:xfrm>
                            <a:off x="6561" y="5944"/>
                            <a:ext cx="288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381A13" w14:textId="77777777" w:rsidR="00E33ADB" w:rsidRDefault="00E33ADB" w:rsidP="00E33ADB">
                              <w:pPr>
                                <w:rPr>
                                  <w:sz w:val="24"/>
                                </w:rPr>
                              </w:pPr>
                              <w:r>
                                <w:rPr>
                                  <w:sz w:val="24"/>
                                </w:rPr>
                                <w:t>The leaves separate, as they each carry a + charge</w:t>
                              </w:r>
                            </w:p>
                          </w:txbxContent>
                        </wps:txbx>
                        <wps:bodyPr rot="0" vert="horz" wrap="square" lIns="91440" tIns="45720" rIns="91440" bIns="45720" anchor="t" anchorCtr="0" upright="1">
                          <a:noAutofit/>
                        </wps:bodyPr>
                      </wps:wsp>
                      <wps:wsp>
                        <wps:cNvPr id="705" name="Text Box 26"/>
                        <wps:cNvSpPr txBox="1">
                          <a:spLocks noChangeArrowheads="1"/>
                        </wps:cNvSpPr>
                        <wps:spPr bwMode="auto">
                          <a:xfrm>
                            <a:off x="7056" y="4825"/>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A54DF9" w14:textId="77777777" w:rsidR="00E33ADB" w:rsidRDefault="00E33ADB" w:rsidP="00E33ADB">
                              <w:r>
                                <w:t>+</w:t>
                              </w:r>
                            </w:p>
                          </w:txbxContent>
                        </wps:txbx>
                        <wps:bodyPr rot="0" vert="horz" wrap="square" lIns="91440" tIns="45720" rIns="91440" bIns="45720" anchor="t" anchorCtr="0" upright="1">
                          <a:noAutofit/>
                        </wps:bodyPr>
                      </wps:wsp>
                      <wps:wsp>
                        <wps:cNvPr id="706" name="Line 27"/>
                        <wps:cNvCnPr>
                          <a:cxnSpLocks noChangeShapeType="1"/>
                        </wps:cNvCnPr>
                        <wps:spPr bwMode="auto">
                          <a:xfrm flipH="1">
                            <a:off x="7056" y="4825"/>
                            <a:ext cx="576"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 name="Text Box 28"/>
                        <wps:cNvSpPr txBox="1">
                          <a:spLocks noChangeArrowheads="1"/>
                        </wps:cNvSpPr>
                        <wps:spPr bwMode="auto">
                          <a:xfrm>
                            <a:off x="7776" y="4825"/>
                            <a:ext cx="432"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415705" w14:textId="77777777" w:rsidR="00E33ADB" w:rsidRDefault="00E33ADB" w:rsidP="00E33ADB">
                              <w:r>
                                <w:t>+</w:t>
                              </w:r>
                            </w:p>
                          </w:txbxContent>
                        </wps:txbx>
                        <wps:bodyPr rot="0" vert="horz" wrap="square" lIns="91440" tIns="45720" rIns="91440" bIns="45720" anchor="t" anchorCtr="0" upright="1">
                          <a:noAutofit/>
                        </wps:bodyPr>
                      </wps:wsp>
                      <wps:wsp>
                        <wps:cNvPr id="708" name="Text Box 29"/>
                        <wps:cNvSpPr txBox="1">
                          <a:spLocks noChangeArrowheads="1"/>
                        </wps:cNvSpPr>
                        <wps:spPr bwMode="auto">
                          <a:xfrm>
                            <a:off x="4752" y="4934"/>
                            <a:ext cx="1152"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084B41" w14:textId="77777777" w:rsidR="00E33ADB" w:rsidRDefault="00E33ADB" w:rsidP="00E33ADB">
                              <w:pPr>
                                <w:rPr>
                                  <w:sz w:val="24"/>
                                </w:rPr>
                              </w:pPr>
                              <w:r>
                                <w:rPr>
                                  <w:sz w:val="24"/>
                                </w:rPr>
                                <w:t>Gold Leaves</w:t>
                              </w:r>
                            </w:p>
                          </w:txbxContent>
                        </wps:txbx>
                        <wps:bodyPr rot="0" vert="horz" wrap="square" lIns="91440" tIns="45720" rIns="91440" bIns="45720" anchor="t" anchorCtr="0" upright="1">
                          <a:noAutofit/>
                        </wps:bodyPr>
                      </wps:wsp>
                      <wps:wsp>
                        <wps:cNvPr id="709" name="Line 30"/>
                        <wps:cNvCnPr>
                          <a:cxnSpLocks noChangeShapeType="1"/>
                        </wps:cNvCnPr>
                        <wps:spPr bwMode="auto">
                          <a:xfrm>
                            <a:off x="7632" y="4825"/>
                            <a:ext cx="432"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 name="Line 31"/>
                        <wps:cNvCnPr>
                          <a:cxnSpLocks noChangeShapeType="1"/>
                        </wps:cNvCnPr>
                        <wps:spPr bwMode="auto">
                          <a:xfrm flipV="1">
                            <a:off x="5904" y="5078"/>
                            <a:ext cx="1296"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1" name="Line 32"/>
                        <wps:cNvCnPr>
                          <a:cxnSpLocks noChangeShapeType="1"/>
                        </wps:cNvCnPr>
                        <wps:spPr bwMode="auto">
                          <a:xfrm flipH="1" flipV="1">
                            <a:off x="3600" y="5222"/>
                            <a:ext cx="1008"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BC97571" id="Group 691" o:spid="_x0000_s1028" style="position:absolute;left:0;text-align:left;margin-left:39.6pt;margin-top:5.3pt;width:342.45pt;height:180pt;z-index:251662336" coordorigin="2592,3064" coordsize="6849,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">
                <v:shape id="Text Box 13" o:spid="_x0000_s1029" type="#_x0000_t202" style="position:absolute;left:7056;top:3344;width:115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" stroked="f">
                  <v:textbox>
                    <w:txbxContent>
                      <w:p w14:paraId="79F078B6" w14:textId="77777777" w:rsidR="00E33ADB" w:rsidRDefault="00E33ADB" w:rsidP="00E33ADB">
                        <w:r>
                          <w:t xml:space="preserve">_ _ _  _   </w:t>
                        </w:r>
                      </w:p>
                    </w:txbxContent>
                  </v:textbox>
                </v:shape>
                <v:shape id="Text Box 14" o:spid="_x0000_s1030" type="#_x0000_t202" style="position:absolute;left:6741;top:3064;width:17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" stroked="f">
                  <v:textbox>
                    <w:txbxContent>
                      <w:p w14:paraId="3E3A8781" w14:textId="77777777" w:rsidR="00E33ADB" w:rsidRDefault="00E33ADB" w:rsidP="00E33ADB">
                        <w:r>
                          <w:t>+ + + + +</w:t>
                        </w:r>
                      </w:p>
                    </w:txbxContent>
                  </v:textbox>
                </v:shape>
                <v:rect id="Rectangle 15" o:spid="_x0000_s1031" style="position:absolute;left:2592;top:4030;width:1440;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" strokeweight="3pt"/>
                <v:line id="Line 16" o:spid="_x0000_s1032" style="position:absolute;visibility:visible;mso-wrap-style:square" from="2880,3742" to="3888,3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" strokeweight="1.5pt"/>
                <v:line id="Line 17" o:spid="_x0000_s1033" style="position:absolute;visibility:visible;mso-wrap-style:square" from="3312,3742" to="3312,4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" strokeweight="1.5pt"/>
                <v:line id="Line 18" o:spid="_x0000_s1034" style="position:absolute;visibility:visible;mso-wrap-style:square" from="3312,4825" to="3312,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"/>
                <v:line id="Line 19" o:spid="_x0000_s1035" style="position:absolute;flip:x;visibility:visible;mso-wrap-style:square" from="3168,4825" to="3312,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"/>
                <v:shape id="Text Box 20" o:spid="_x0000_s1036" type="#_x0000_t202" style="position:absolute;left:2592;top:6017;width:115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" stroked="f">
                  <v:textbox>
                    <w:txbxContent>
                      <w:p w14:paraId="064BAB94" w14:textId="77777777" w:rsidR="00E33ADB" w:rsidRDefault="00E33ADB" w:rsidP="00E33ADB">
                        <w:pPr>
                          <w:rPr>
                            <w:sz w:val="24"/>
                          </w:rPr>
                        </w:pPr>
                        <w:r>
                          <w:rPr>
                            <w:sz w:val="24"/>
                          </w:rPr>
                          <w:t>neutral</w:t>
                        </w:r>
                      </w:p>
                    </w:txbxContent>
                  </v:textbox>
                </v:shape>
                <v:rect id="Rectangle 21" o:spid="_x0000_s1037" style="position:absolute;left:6912;top:4030;width:1440;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" strokeweight="3pt"/>
                <v:line id="Line 22" o:spid="_x0000_s1038" style="position:absolute;visibility:visible;mso-wrap-style:square" from="7632,3742" to="7632,4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" strokeweight="1.5pt"/>
                <v:line id="Line 23" o:spid="_x0000_s1039" style="position:absolute;visibility:visible;mso-wrap-style:square" from="7056,3742" to="8064,3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" strokeweight="1.5pt"/>
                <v:line id="Line 24" o:spid="_x0000_s1040" style="position:absolute;visibility:visible;mso-wrap-style:square" from="6048,3210" to="7632,3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" strokeweight="4.5pt"/>
                <v:shape id="Text Box 25" o:spid="_x0000_s1041" type="#_x0000_t202" style="position:absolute;left:6561;top:5944;width:28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" stroked="f">
                  <v:textbox>
                    <w:txbxContent>
                      <w:p w14:paraId="05381A13" w14:textId="77777777" w:rsidR="00E33ADB" w:rsidRDefault="00E33ADB" w:rsidP="00E33ADB">
                        <w:pPr>
                          <w:rPr>
                            <w:sz w:val="24"/>
                          </w:rPr>
                        </w:pPr>
                        <w:r>
                          <w:rPr>
                            <w:sz w:val="24"/>
                          </w:rPr>
                          <w:t>The leaves separate, as they each carry a + charge</w:t>
                        </w:r>
                      </w:p>
                    </w:txbxContent>
                  </v:textbox>
                </v:shape>
                <v:shape id="Text Box 26" o:spid="_x0000_s1042" type="#_x0000_t202" style="position:absolute;left:7056;top:4825;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" stroked="f">
                  <v:textbox>
                    <w:txbxContent>
                      <w:p w14:paraId="27A54DF9" w14:textId="77777777" w:rsidR="00E33ADB" w:rsidRDefault="00E33ADB" w:rsidP="00E33ADB">
                        <w:r>
                          <w:t>+</w:t>
                        </w:r>
                      </w:p>
                    </w:txbxContent>
                  </v:textbox>
                </v:shape>
                <v:line id="Line 27" o:spid="_x0000_s1043" style="position:absolute;flip:x;visibility:visible;mso-wrap-style:square" from="7056,4825" to="7632,5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"/>
                <v:shape id="Text Box 28" o:spid="_x0000_s1044" type="#_x0000_t202" style="position:absolute;left:7776;top:4825;width:432;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" stroked="f">
                  <v:textbox>
                    <w:txbxContent>
                      <w:p w14:paraId="0B415705" w14:textId="77777777" w:rsidR="00E33ADB" w:rsidRDefault="00E33ADB" w:rsidP="00E33ADB">
                        <w:r>
                          <w:t>+</w:t>
                        </w:r>
                      </w:p>
                    </w:txbxContent>
                  </v:textbox>
                </v:shape>
                <v:shape id="Text Box 29" o:spid="_x0000_s1045" type="#_x0000_t202" style="position:absolute;left:4752;top:4934;width:115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" stroked="f">
                  <v:textbox>
                    <w:txbxContent>
                      <w:p w14:paraId="6A084B41" w14:textId="77777777" w:rsidR="00E33ADB" w:rsidRDefault="00E33ADB" w:rsidP="00E33ADB">
                        <w:pPr>
                          <w:rPr>
                            <w:sz w:val="24"/>
                          </w:rPr>
                        </w:pPr>
                        <w:r>
                          <w:rPr>
                            <w:sz w:val="24"/>
                          </w:rPr>
                          <w:t>Gold Leaves</w:t>
                        </w:r>
                      </w:p>
                    </w:txbxContent>
                  </v:textbox>
                </v:shape>
                <v:line id="Line 30" o:spid="_x0000_s1046" style="position:absolute;visibility:visible;mso-wrap-style:square" from="7632,4825" to="8064,5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"/>
                <v:line id="Line 31" o:spid="_x0000_s1047" style="position:absolute;flip:y;visibility:visible;mso-wrap-style:square" from="5904,5078" to="7200,5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">
                  <v:stroke endarrow="block"/>
                </v:line>
                <v:line id="Line 32" o:spid="_x0000_s1048" style="position:absolute;flip:x y;visibility:visible;mso-wrap-style:square" from="3600,5222" to="4608,5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">
                  <v:stroke endarrow="block"/>
                </v:line>
              </v:group>
            </w:pict>
          </mc:Fallback>
        </mc:AlternateContent>
      </w:r>
    </w:p>
    <w:p w14:paraId="7B39DF34" w14:textId="77777777" w:rsidR="00E33ADB" w:rsidRPr="008A7F44" w:rsidRDefault="00E33ADB" w:rsidP="00E33ADB">
      <w:pPr>
        <w:spacing w:line="360" w:lineRule="auto"/>
        <w:jc w:val="both"/>
        <w:rPr>
          <w:sz w:val="22"/>
        </w:rPr>
      </w:pPr>
    </w:p>
    <w:p w14:paraId="7634CCE4" w14:textId="77777777" w:rsidR="00E33ADB" w:rsidRPr="008A7F44" w:rsidRDefault="00E33ADB" w:rsidP="00E33ADB">
      <w:pPr>
        <w:spacing w:line="360" w:lineRule="auto"/>
        <w:jc w:val="both"/>
        <w:rPr>
          <w:sz w:val="22"/>
        </w:rPr>
      </w:pPr>
    </w:p>
    <w:p w14:paraId="62A54288" w14:textId="77777777" w:rsidR="00E33ADB" w:rsidRPr="008A7F44" w:rsidRDefault="00E33ADB" w:rsidP="00E33ADB">
      <w:pPr>
        <w:spacing w:line="360" w:lineRule="auto"/>
        <w:jc w:val="both"/>
        <w:rPr>
          <w:b/>
          <w:sz w:val="22"/>
        </w:rPr>
      </w:pPr>
    </w:p>
    <w:p w14:paraId="78F65769" w14:textId="77777777" w:rsidR="00E33ADB" w:rsidRPr="008A7F44" w:rsidRDefault="00E33ADB" w:rsidP="00E33ADB">
      <w:pPr>
        <w:spacing w:line="360" w:lineRule="auto"/>
        <w:jc w:val="both"/>
        <w:rPr>
          <w:b/>
          <w:sz w:val="22"/>
        </w:rPr>
      </w:pPr>
    </w:p>
    <w:p w14:paraId="1D844897" w14:textId="77777777" w:rsidR="00E33ADB" w:rsidRPr="008A7F44" w:rsidRDefault="00E33ADB" w:rsidP="00E33ADB">
      <w:pPr>
        <w:spacing w:line="360" w:lineRule="auto"/>
        <w:jc w:val="both"/>
        <w:rPr>
          <w:b/>
          <w:sz w:val="22"/>
        </w:rPr>
      </w:pPr>
    </w:p>
    <w:p w14:paraId="76E17CA1" w14:textId="77777777" w:rsidR="00E33ADB" w:rsidRPr="008A7F44" w:rsidRDefault="00E33ADB" w:rsidP="00E33ADB">
      <w:pPr>
        <w:spacing w:line="360" w:lineRule="auto"/>
        <w:jc w:val="both"/>
        <w:rPr>
          <w:b/>
          <w:sz w:val="22"/>
        </w:rPr>
      </w:pPr>
    </w:p>
    <w:p w14:paraId="43771A09" w14:textId="77777777" w:rsidR="00E33ADB" w:rsidRPr="008A7F44" w:rsidRDefault="00E33ADB" w:rsidP="00E33ADB">
      <w:pPr>
        <w:spacing w:line="360" w:lineRule="auto"/>
        <w:jc w:val="both"/>
        <w:rPr>
          <w:b/>
          <w:sz w:val="22"/>
        </w:rPr>
      </w:pPr>
    </w:p>
    <w:p w14:paraId="4B2E9453" w14:textId="77777777" w:rsidR="00E33ADB" w:rsidRPr="008A7F44" w:rsidRDefault="00E33ADB" w:rsidP="00E33ADB">
      <w:pPr>
        <w:spacing w:line="360" w:lineRule="auto"/>
        <w:jc w:val="both"/>
        <w:rPr>
          <w:b/>
          <w:sz w:val="22"/>
        </w:rPr>
      </w:pPr>
    </w:p>
    <w:p w14:paraId="54FD11D0" w14:textId="77777777" w:rsidR="00E33ADB" w:rsidRPr="008A7F44" w:rsidRDefault="00E33ADB" w:rsidP="00E33ADB">
      <w:pPr>
        <w:rPr>
          <w:sz w:val="22"/>
        </w:rPr>
      </w:pPr>
    </w:p>
    <w:p w14:paraId="0BA1345A" w14:textId="77777777" w:rsidR="00E33ADB" w:rsidRPr="008A7F44" w:rsidRDefault="00E33ADB" w:rsidP="00E33ADB">
      <w:pPr>
        <w:keepNext/>
        <w:spacing w:line="360" w:lineRule="auto"/>
        <w:jc w:val="both"/>
        <w:outlineLvl w:val="0"/>
        <w:rPr>
          <w:b/>
          <w:bCs/>
          <w:sz w:val="22"/>
          <w:lang w:val="en-IE"/>
        </w:rPr>
      </w:pPr>
      <w:r w:rsidRPr="008A7F44">
        <w:rPr>
          <w:b/>
          <w:bCs/>
          <w:sz w:val="22"/>
          <w:lang w:val="en-IE"/>
        </w:rPr>
        <w:t>Distribution of Charge</w:t>
      </w:r>
    </w:p>
    <w:p w14:paraId="426227BA" w14:textId="77777777" w:rsidR="00E33ADB" w:rsidRPr="008A7F44" w:rsidRDefault="00E33ADB" w:rsidP="00E33ADB">
      <w:pPr>
        <w:spacing w:line="360" w:lineRule="auto"/>
        <w:jc w:val="both"/>
        <w:rPr>
          <w:sz w:val="22"/>
        </w:rPr>
      </w:pPr>
      <w:r w:rsidRPr="008A7F44">
        <w:rPr>
          <w:sz w:val="22"/>
        </w:rPr>
        <w:t>An electric charge will always tend to spread itself out as much as possible.</w:t>
      </w:r>
    </w:p>
    <w:p w14:paraId="4A9AEBE7" w14:textId="77777777" w:rsidR="00E33ADB" w:rsidRPr="008A7F44" w:rsidRDefault="00E33ADB" w:rsidP="00E33ADB">
      <w:pPr>
        <w:spacing w:line="360" w:lineRule="auto"/>
        <w:jc w:val="both"/>
        <w:rPr>
          <w:sz w:val="22"/>
        </w:rPr>
      </w:pPr>
      <w:r w:rsidRPr="008A7F44">
        <w:rPr>
          <w:sz w:val="22"/>
        </w:rPr>
        <w:t xml:space="preserve">When a charged object is connected to the earth, the charge spreads out so much it effectively disappears. We refer to this as </w:t>
      </w:r>
      <w:r w:rsidRPr="008A7F44">
        <w:rPr>
          <w:b/>
          <w:sz w:val="22"/>
        </w:rPr>
        <w:t>'earthing'</w:t>
      </w:r>
      <w:r w:rsidRPr="008A7F44">
        <w:rPr>
          <w:sz w:val="22"/>
        </w:rPr>
        <w:t xml:space="preserve"> the object.  On a metal object, where charges are free to move, all electric charge will move to the outside of the object.  If the object is spherical, or smoothly curved as it is on a Van de Graff generator, the charge will be evenly spread over the outside surface.</w:t>
      </w:r>
    </w:p>
    <w:p w14:paraId="3458D4E3" w14:textId="77777777" w:rsidR="00E33ADB" w:rsidRPr="008A7F44" w:rsidRDefault="00E33ADB" w:rsidP="00E33ADB">
      <w:pPr>
        <w:spacing w:line="360" w:lineRule="auto"/>
        <w:jc w:val="both"/>
        <w:rPr>
          <w:sz w:val="22"/>
        </w:rPr>
      </w:pPr>
    </w:p>
    <w:p w14:paraId="4EEBC562" w14:textId="77777777" w:rsidR="00E33ADB" w:rsidRPr="008A7F44" w:rsidRDefault="00E33ADB" w:rsidP="00E33ADB">
      <w:pPr>
        <w:keepNext/>
        <w:spacing w:line="360" w:lineRule="auto"/>
        <w:outlineLvl w:val="1"/>
        <w:rPr>
          <w:b/>
          <w:bCs/>
          <w:sz w:val="18"/>
          <w:lang w:val="en-IE"/>
        </w:rPr>
      </w:pPr>
      <w:r w:rsidRPr="008A7F44">
        <w:rPr>
          <w:b/>
          <w:bCs/>
          <w:sz w:val="18"/>
          <w:lang w:val="en-IE"/>
        </w:rPr>
        <w:t>Point Effect</w:t>
      </w:r>
    </w:p>
    <w:p w14:paraId="46000DED" w14:textId="77777777" w:rsidR="00E33ADB" w:rsidRPr="008A7F44" w:rsidRDefault="00E33ADB" w:rsidP="00E33ADB">
      <w:pPr>
        <w:spacing w:line="360" w:lineRule="auto"/>
        <w:jc w:val="both"/>
        <w:rPr>
          <w:sz w:val="22"/>
        </w:rPr>
      </w:pPr>
      <w:r w:rsidRPr="008A7F44">
        <w:rPr>
          <w:sz w:val="22"/>
        </w:rPr>
        <w:t xml:space="preserve">Wherever an object is less curved, and in particular at sharp points, there will be a build-up of charge.  This is the point effect. </w:t>
      </w:r>
    </w:p>
    <w:p w14:paraId="0B232853" w14:textId="77777777" w:rsidR="00E33ADB" w:rsidRPr="008A7F44" w:rsidRDefault="00E33ADB" w:rsidP="00E33ADB">
      <w:pPr>
        <w:spacing w:line="360" w:lineRule="auto"/>
        <w:jc w:val="both"/>
        <w:rPr>
          <w:sz w:val="22"/>
        </w:rPr>
      </w:pPr>
      <w:r w:rsidRPr="008A7F44">
        <w:rPr>
          <w:noProof/>
          <w:lang w:val="en-US"/>
        </w:rPr>
        <mc:AlternateContent>
          <mc:Choice Requires="wps">
            <w:drawing>
              <wp:anchor distT="0" distB="0" distL="114300" distR="114300" simplePos="0" relativeHeight="251664384" behindDoc="0" locked="0" layoutInCell="1" allowOverlap="1" wp14:anchorId="7C23F49F" wp14:editId="0A6C6CF4">
                <wp:simplePos x="0" y="0"/>
                <wp:positionH relativeFrom="column">
                  <wp:posOffset>508635</wp:posOffset>
                </wp:positionH>
                <wp:positionV relativeFrom="paragraph">
                  <wp:posOffset>114935</wp:posOffset>
                </wp:positionV>
                <wp:extent cx="2057400" cy="1028700"/>
                <wp:effectExtent l="3810" t="4445" r="0" b="0"/>
                <wp:wrapNone/>
                <wp:docPr id="690" name="Text Box 6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1C122" w14:textId="77777777" w:rsidR="00E33ADB" w:rsidRDefault="00E33ADB" w:rsidP="00E33ADB">
                            <w:pPr>
                              <w:rPr>
                                <w:lang w:val="en-IE"/>
                              </w:rPr>
                            </w:pPr>
                            <w:r>
                              <w:rPr>
                                <w:lang w:val="en-IE"/>
                              </w:rPr>
                              <w:t xml:space="preserve">         +                        +</w:t>
                            </w:r>
                          </w:p>
                          <w:p w14:paraId="7B2AEDD8" w14:textId="77777777" w:rsidR="00E33ADB" w:rsidRDefault="00E33ADB" w:rsidP="00E33ADB">
                            <w:pPr>
                              <w:rPr>
                                <w:lang w:val="en-IE"/>
                              </w:rPr>
                            </w:pPr>
                            <w:r>
                              <w:rPr>
                                <w:lang w:val="en-IE"/>
                              </w:rPr>
                              <w:t xml:space="preserve">                                  +   +    +</w:t>
                            </w:r>
                          </w:p>
                          <w:p w14:paraId="38F37606" w14:textId="77777777" w:rsidR="00E33ADB" w:rsidRDefault="00E33ADB" w:rsidP="00E33ADB">
                            <w:pPr>
                              <w:rPr>
                                <w:lang w:val="en-IE"/>
                              </w:rPr>
                            </w:pPr>
                            <w:r>
                              <w:rPr>
                                <w:lang w:val="en-IE"/>
                              </w:rPr>
                              <w:t xml:space="preserve">   +                                 + + + + +  + </w:t>
                            </w:r>
                          </w:p>
                          <w:p w14:paraId="6F039613" w14:textId="77777777" w:rsidR="00E33ADB" w:rsidRDefault="00E33ADB" w:rsidP="00E33ADB">
                            <w:pPr>
                              <w:rPr>
                                <w:lang w:val="en-IE"/>
                              </w:rPr>
                            </w:pPr>
                            <w:r>
                              <w:rPr>
                                <w:lang w:val="en-IE"/>
                              </w:rPr>
                              <w:t xml:space="preserve">                                  +   +   + </w:t>
                            </w:r>
                          </w:p>
                          <w:p w14:paraId="77A14532" w14:textId="77777777" w:rsidR="00E33ADB" w:rsidRDefault="00E33ADB" w:rsidP="00E33ADB">
                            <w:pPr>
                              <w:rPr>
                                <w:lang w:val="en-IE"/>
                              </w:rPr>
                            </w:pPr>
                            <w:r>
                              <w:rPr>
                                <w:lang w:val="en-IE"/>
                              </w:rPr>
                              <w:t xml:space="preserve">      +                            +  </w:t>
                            </w:r>
                          </w:p>
                          <w:p w14:paraId="00E87765" w14:textId="77777777" w:rsidR="00E33ADB" w:rsidRDefault="00E33ADB" w:rsidP="00E33ADB">
                            <w:pPr>
                              <w:rPr>
                                <w:lang w:val="en-IE"/>
                              </w:rPr>
                            </w:pPr>
                            <w:r>
                              <w:rPr>
                                <w:lang w:val="en-IE"/>
                              </w:rPr>
                              <w:t xml:space="preserve">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23F49F" id="Text Box 690" o:spid="_x0000_s1049" type="#_x0000_t202" style="position:absolute;left:0;text-align:left;margin-left:40.05pt;margin-top:9.05pt;width:162pt;height:8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5BIuQIAAMU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" filled="f" stroked="f">
                <v:textbox>
                  <w:txbxContent>
                    <w:p w14:paraId="2311C122" w14:textId="77777777" w:rsidR="00E33ADB" w:rsidRDefault="00E33ADB" w:rsidP="00E33ADB">
                      <w:pPr>
                        <w:rPr>
                          <w:lang w:val="en-IE"/>
                        </w:rPr>
                      </w:pPr>
                      <w:r>
                        <w:rPr>
                          <w:lang w:val="en-IE"/>
                        </w:rPr>
                        <w:t xml:space="preserve">         +                        +</w:t>
                      </w:r>
                    </w:p>
                    <w:p w14:paraId="7B2AEDD8" w14:textId="77777777" w:rsidR="00E33ADB" w:rsidRDefault="00E33ADB" w:rsidP="00E33ADB">
                      <w:pPr>
                        <w:rPr>
                          <w:lang w:val="en-IE"/>
                        </w:rPr>
                      </w:pPr>
                      <w:r>
                        <w:rPr>
                          <w:lang w:val="en-IE"/>
                        </w:rPr>
                        <w:t xml:space="preserve">                                  +   +    +</w:t>
                      </w:r>
                    </w:p>
                    <w:p w14:paraId="38F37606" w14:textId="77777777" w:rsidR="00E33ADB" w:rsidRDefault="00E33ADB" w:rsidP="00E33ADB">
                      <w:pPr>
                        <w:rPr>
                          <w:lang w:val="en-IE"/>
                        </w:rPr>
                      </w:pPr>
                      <w:r>
                        <w:rPr>
                          <w:lang w:val="en-IE"/>
                        </w:rPr>
                        <w:t xml:space="preserve">   +                                 + + + + +  + </w:t>
                      </w:r>
                    </w:p>
                    <w:p w14:paraId="6F039613" w14:textId="77777777" w:rsidR="00E33ADB" w:rsidRDefault="00E33ADB" w:rsidP="00E33ADB">
                      <w:pPr>
                        <w:rPr>
                          <w:lang w:val="en-IE"/>
                        </w:rPr>
                      </w:pPr>
                      <w:r>
                        <w:rPr>
                          <w:lang w:val="en-IE"/>
                        </w:rPr>
                        <w:t xml:space="preserve">                                  +   +   + </w:t>
                      </w:r>
                    </w:p>
                    <w:p w14:paraId="77A14532" w14:textId="77777777" w:rsidR="00E33ADB" w:rsidRDefault="00E33ADB" w:rsidP="00E33ADB">
                      <w:pPr>
                        <w:rPr>
                          <w:lang w:val="en-IE"/>
                        </w:rPr>
                      </w:pPr>
                      <w:r>
                        <w:rPr>
                          <w:lang w:val="en-IE"/>
                        </w:rPr>
                        <w:t xml:space="preserve">      +                            +  </w:t>
                      </w:r>
                    </w:p>
                    <w:p w14:paraId="00E87765" w14:textId="77777777" w:rsidR="00E33ADB" w:rsidRDefault="00E33ADB" w:rsidP="00E33ADB">
                      <w:pPr>
                        <w:rPr>
                          <w:lang w:val="en-IE"/>
                        </w:rPr>
                      </w:pPr>
                      <w:r>
                        <w:rPr>
                          <w:lang w:val="en-IE"/>
                        </w:rPr>
                        <w:t xml:space="preserve">           +               +</w:t>
                      </w:r>
                    </w:p>
                  </w:txbxContent>
                </v:textbox>
              </v:shape>
            </w:pict>
          </mc:Fallback>
        </mc:AlternateContent>
      </w:r>
      <w:r w:rsidRPr="008A7F44">
        <w:rPr>
          <w:noProof/>
          <w:sz w:val="22"/>
        </w:rPr>
        <mc:AlternateContent>
          <mc:Choice Requires="wps">
            <w:drawing>
              <wp:anchor distT="0" distB="0" distL="114300" distR="114300" simplePos="0" relativeHeight="251663360" behindDoc="0" locked="0" layoutInCell="0" allowOverlap="1" wp14:anchorId="7C9C8369" wp14:editId="1B6A4AE2">
                <wp:simplePos x="0" y="0"/>
                <wp:positionH relativeFrom="column">
                  <wp:posOffset>762000</wp:posOffset>
                </wp:positionH>
                <wp:positionV relativeFrom="paragraph">
                  <wp:posOffset>127000</wp:posOffset>
                </wp:positionV>
                <wp:extent cx="1600200" cy="944880"/>
                <wp:effectExtent l="9525" t="6985" r="9525" b="10160"/>
                <wp:wrapNone/>
                <wp:docPr id="689" name="Freeform: Shape 6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00200" cy="944880"/>
                        </a:xfrm>
                        <a:custGeom>
                          <a:avLst/>
                          <a:gdLst>
                            <a:gd name="T0" fmla="*/ 1464 w 2520"/>
                            <a:gd name="T1" fmla="*/ 288 h 1488"/>
                            <a:gd name="T2" fmla="*/ 888 w 2520"/>
                            <a:gd name="T3" fmla="*/ 0 h 1488"/>
                            <a:gd name="T4" fmla="*/ 312 w 2520"/>
                            <a:gd name="T5" fmla="*/ 288 h 1488"/>
                            <a:gd name="T6" fmla="*/ 24 w 2520"/>
                            <a:gd name="T7" fmla="*/ 720 h 1488"/>
                            <a:gd name="T8" fmla="*/ 456 w 2520"/>
                            <a:gd name="T9" fmla="*/ 1296 h 1488"/>
                            <a:gd name="T10" fmla="*/ 888 w 2520"/>
                            <a:gd name="T11" fmla="*/ 1440 h 1488"/>
                            <a:gd name="T12" fmla="*/ 1608 w 2520"/>
                            <a:gd name="T13" fmla="*/ 1008 h 1488"/>
                            <a:gd name="T14" fmla="*/ 2328 w 2520"/>
                            <a:gd name="T15" fmla="*/ 864 h 1488"/>
                            <a:gd name="T16" fmla="*/ 2472 w 2520"/>
                            <a:gd name="T17" fmla="*/ 576 h 1488"/>
                            <a:gd name="T18" fmla="*/ 2040 w 2520"/>
                            <a:gd name="T19" fmla="*/ 432 h 1488"/>
                            <a:gd name="T20" fmla="*/ 1464 w 2520"/>
                            <a:gd name="T21" fmla="*/ 2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20" h="1488">
                              <a:moveTo>
                                <a:pt x="1464" y="288"/>
                              </a:moveTo>
                              <a:cubicBezTo>
                                <a:pt x="1272" y="216"/>
                                <a:pt x="1080" y="0"/>
                                <a:pt x="888" y="0"/>
                              </a:cubicBezTo>
                              <a:cubicBezTo>
                                <a:pt x="696" y="0"/>
                                <a:pt x="456" y="168"/>
                                <a:pt x="312" y="288"/>
                              </a:cubicBezTo>
                              <a:cubicBezTo>
                                <a:pt x="168" y="408"/>
                                <a:pt x="0" y="552"/>
                                <a:pt x="24" y="720"/>
                              </a:cubicBezTo>
                              <a:cubicBezTo>
                                <a:pt x="48" y="888"/>
                                <a:pt x="312" y="1176"/>
                                <a:pt x="456" y="1296"/>
                              </a:cubicBezTo>
                              <a:cubicBezTo>
                                <a:pt x="600" y="1416"/>
                                <a:pt x="696" y="1488"/>
                                <a:pt x="888" y="1440"/>
                              </a:cubicBezTo>
                              <a:cubicBezTo>
                                <a:pt x="1080" y="1392"/>
                                <a:pt x="1368" y="1104"/>
                                <a:pt x="1608" y="1008"/>
                              </a:cubicBezTo>
                              <a:cubicBezTo>
                                <a:pt x="1848" y="912"/>
                                <a:pt x="2184" y="936"/>
                                <a:pt x="2328" y="864"/>
                              </a:cubicBezTo>
                              <a:cubicBezTo>
                                <a:pt x="2472" y="792"/>
                                <a:pt x="2520" y="648"/>
                                <a:pt x="2472" y="576"/>
                              </a:cubicBezTo>
                              <a:cubicBezTo>
                                <a:pt x="2424" y="504"/>
                                <a:pt x="2208" y="480"/>
                                <a:pt x="2040" y="432"/>
                              </a:cubicBezTo>
                              <a:cubicBezTo>
                                <a:pt x="1872" y="384"/>
                                <a:pt x="1656" y="360"/>
                                <a:pt x="1464" y="288"/>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292D6B" id="Freeform: Shape 689" o:spid="_x0000_s1026" style="position:absolute;margin-left:60pt;margin-top:10pt;width:126pt;height:74.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20,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" o:allowincell="f" path="m1464,288c1272,216,1080,,888,,696,,456,168,312,288,168,408,,552,24,720v24,168,288,456,432,576c600,1416,696,1488,888,1440v192,-48,480,-336,720,-432c1848,912,2184,936,2328,864v144,-72,192,-216,144,-288c2424,504,2208,480,2040,432,1872,384,1656,360,1464,288xe">
                <v:path arrowok="t" o:connecttype="custom" o:connectlocs="929640,182880;563880,0;198120,182880;15240,457200;289560,822960;563880,914400;1021080,640080;1478280,548640;1569720,365760;1295400,274320;929640,182880" o:connectangles="0,0,0,0,0,0,0,0,0,0,0"/>
              </v:shape>
            </w:pict>
          </mc:Fallback>
        </mc:AlternateContent>
      </w:r>
    </w:p>
    <w:p w14:paraId="5ECEA8DB" w14:textId="77777777" w:rsidR="00E33ADB" w:rsidRPr="008A7F44" w:rsidRDefault="00E33ADB" w:rsidP="00E33ADB">
      <w:pPr>
        <w:spacing w:line="360" w:lineRule="auto"/>
        <w:jc w:val="both"/>
        <w:rPr>
          <w:sz w:val="22"/>
        </w:rPr>
      </w:pPr>
    </w:p>
    <w:p w14:paraId="3930B5F2" w14:textId="77777777" w:rsidR="00E33ADB" w:rsidRPr="008A7F44" w:rsidRDefault="00E33ADB" w:rsidP="00E33ADB">
      <w:pPr>
        <w:spacing w:line="360" w:lineRule="auto"/>
        <w:jc w:val="both"/>
        <w:rPr>
          <w:sz w:val="22"/>
        </w:rPr>
      </w:pPr>
    </w:p>
    <w:p w14:paraId="1CC0DD55" w14:textId="77777777" w:rsidR="00E33ADB" w:rsidRPr="008A7F44" w:rsidRDefault="00E33ADB" w:rsidP="00E33ADB">
      <w:pPr>
        <w:spacing w:line="360" w:lineRule="auto"/>
        <w:jc w:val="both"/>
        <w:rPr>
          <w:sz w:val="22"/>
        </w:rPr>
      </w:pPr>
    </w:p>
    <w:p w14:paraId="2DF7C63E" w14:textId="77777777" w:rsidR="00E33ADB" w:rsidRPr="008A7F44" w:rsidRDefault="00E33ADB" w:rsidP="00E33ADB">
      <w:pPr>
        <w:spacing w:line="360" w:lineRule="auto"/>
        <w:jc w:val="both"/>
        <w:rPr>
          <w:sz w:val="22"/>
        </w:rPr>
      </w:pPr>
    </w:p>
    <w:p w14:paraId="157D137D" w14:textId="77777777" w:rsidR="00E33ADB" w:rsidRPr="008A7F44" w:rsidRDefault="00E33ADB" w:rsidP="00E33ADB">
      <w:pPr>
        <w:spacing w:line="360" w:lineRule="auto"/>
        <w:jc w:val="both"/>
        <w:rPr>
          <w:sz w:val="22"/>
        </w:rPr>
      </w:pPr>
      <w:r w:rsidRPr="008A7F44">
        <w:rPr>
          <w:sz w:val="22"/>
        </w:rPr>
        <w:t>This can actually lead to the object becoming discharged, as the air surrounding the point becomes ionised (charged), and negative charges attach to the point and cancel the positive charge (or vice versa).</w:t>
      </w:r>
    </w:p>
    <w:p w14:paraId="7A616984" w14:textId="77777777" w:rsidR="00E33ADB" w:rsidRPr="008A7F44" w:rsidRDefault="00E33ADB" w:rsidP="00E33ADB">
      <w:pPr>
        <w:spacing w:line="360" w:lineRule="auto"/>
        <w:jc w:val="both"/>
        <w:rPr>
          <w:sz w:val="22"/>
        </w:rPr>
      </w:pPr>
      <w:r w:rsidRPr="008A7F44">
        <w:rPr>
          <w:sz w:val="22"/>
        </w:rPr>
        <w:t>This is how lightning conductors work. The have twin purposes:</w:t>
      </w:r>
    </w:p>
    <w:p w14:paraId="0619D542" w14:textId="77777777" w:rsidR="00E33ADB" w:rsidRPr="008A7F44" w:rsidRDefault="00E33ADB" w:rsidP="00E33ADB">
      <w:pPr>
        <w:numPr>
          <w:ilvl w:val="0"/>
          <w:numId w:val="18"/>
        </w:numPr>
        <w:spacing w:line="360" w:lineRule="auto"/>
        <w:jc w:val="both"/>
        <w:rPr>
          <w:sz w:val="22"/>
        </w:rPr>
      </w:pPr>
      <w:r w:rsidRPr="008A7F44">
        <w:rPr>
          <w:sz w:val="22"/>
        </w:rPr>
        <w:t xml:space="preserve">they both provide a path to earth for the lightning should it strike a tall building </w:t>
      </w:r>
    </w:p>
    <w:p w14:paraId="2816F276" w14:textId="77777777" w:rsidR="00E33ADB" w:rsidRPr="008A7F44" w:rsidRDefault="00E33ADB" w:rsidP="00E33ADB">
      <w:pPr>
        <w:numPr>
          <w:ilvl w:val="0"/>
          <w:numId w:val="18"/>
        </w:numPr>
        <w:spacing w:line="360" w:lineRule="auto"/>
        <w:jc w:val="both"/>
        <w:rPr>
          <w:sz w:val="22"/>
        </w:rPr>
      </w:pPr>
      <w:r w:rsidRPr="008A7F44">
        <w:rPr>
          <w:sz w:val="22"/>
        </w:rPr>
        <w:t>through the opposite of the process described above they discharge the air, making a lightning strike much less likely</w:t>
      </w:r>
    </w:p>
    <w:p w14:paraId="13605629" w14:textId="77777777" w:rsidR="00E33ADB" w:rsidRPr="008A7F44" w:rsidRDefault="00E33ADB" w:rsidP="00E33ADB">
      <w:pPr>
        <w:spacing w:line="360" w:lineRule="auto"/>
        <w:rPr>
          <w:b/>
          <w:sz w:val="22"/>
          <w:szCs w:val="22"/>
        </w:rPr>
      </w:pPr>
      <w:r w:rsidRPr="008A7F44">
        <w:rPr>
          <w:b/>
          <w:sz w:val="22"/>
        </w:rPr>
        <w:br w:type="page"/>
      </w:r>
      <w:r w:rsidRPr="008A7F44">
        <w:rPr>
          <w:b/>
          <w:sz w:val="22"/>
          <w:szCs w:val="22"/>
        </w:rPr>
        <w:lastRenderedPageBreak/>
        <w:t>The Van de Graaf Generator</w:t>
      </w:r>
    </w:p>
    <w:p w14:paraId="71D62CB2" w14:textId="77777777" w:rsidR="00E33ADB" w:rsidRPr="008A7F44" w:rsidRDefault="00E33ADB" w:rsidP="00E33ADB">
      <w:pPr>
        <w:spacing w:line="360" w:lineRule="auto"/>
        <w:rPr>
          <w:sz w:val="22"/>
          <w:szCs w:val="22"/>
        </w:rPr>
      </w:pPr>
      <w:r w:rsidRPr="008A7F44">
        <w:rPr>
          <w:sz w:val="22"/>
          <w:szCs w:val="22"/>
        </w:rPr>
        <w:t>This device is used to build up large static charges.</w:t>
      </w:r>
    </w:p>
    <w:p w14:paraId="407DA5A5" w14:textId="77777777" w:rsidR="00E33ADB" w:rsidRPr="008A7F44" w:rsidRDefault="00E33ADB" w:rsidP="00E33ADB">
      <w:pPr>
        <w:spacing w:line="360" w:lineRule="auto"/>
      </w:pPr>
      <w:r w:rsidRPr="008A7F44">
        <w:rPr>
          <w:noProof/>
          <w:sz w:val="22"/>
          <w:szCs w:val="22"/>
        </w:rPr>
        <mc:AlternateContent>
          <mc:Choice Requires="wps">
            <w:drawing>
              <wp:anchor distT="0" distB="0" distL="114300" distR="114300" simplePos="0" relativeHeight="251716608" behindDoc="0" locked="0" layoutInCell="1" allowOverlap="1" wp14:anchorId="57C77DC4" wp14:editId="1B30B4DA">
                <wp:simplePos x="0" y="0"/>
                <wp:positionH relativeFrom="column">
                  <wp:posOffset>3886200</wp:posOffset>
                </wp:positionH>
                <wp:positionV relativeFrom="paragraph">
                  <wp:posOffset>1234440</wp:posOffset>
                </wp:positionV>
                <wp:extent cx="571500" cy="342900"/>
                <wp:effectExtent l="0" t="1905" r="0" b="0"/>
                <wp:wrapNone/>
                <wp:docPr id="688" name="Text Box 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66068A" w14:textId="77777777" w:rsidR="00E33ADB" w:rsidRPr="00241C61" w:rsidRDefault="00E33ADB" w:rsidP="00E33ADB">
                            <w:pPr>
                              <w:rPr>
                                <w:lang w:val="en-IE"/>
                              </w:rPr>
                            </w:pPr>
                            <w:r>
                              <w:rPr>
                                <w:lang w:val="en-IE"/>
                              </w:rPr>
                              <w:t>dom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C77DC4" id="Text Box 688" o:spid="_x0000_s1050" type="#_x0000_t202" style="position:absolute;margin-left:306pt;margin-top:97.2pt;width:45pt;height:2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" stroked="f">
                <v:textbox>
                  <w:txbxContent>
                    <w:p w14:paraId="3366068A" w14:textId="77777777" w:rsidR="00E33ADB" w:rsidRPr="00241C61" w:rsidRDefault="00E33ADB" w:rsidP="00E33ADB">
                      <w:pPr>
                        <w:rPr>
                          <w:lang w:val="en-IE"/>
                        </w:rPr>
                      </w:pPr>
                      <w:r>
                        <w:rPr>
                          <w:lang w:val="en-IE"/>
                        </w:rPr>
                        <w:t>dome</w:t>
                      </w:r>
                    </w:p>
                  </w:txbxContent>
                </v:textbox>
              </v:shape>
            </w:pict>
          </mc:Fallback>
        </mc:AlternateContent>
      </w:r>
      <w:r w:rsidRPr="008A7F44">
        <w:rPr>
          <w:noProof/>
          <w:sz w:val="22"/>
          <w:szCs w:val="22"/>
        </w:rPr>
        <mc:AlternateContent>
          <mc:Choice Requires="wps">
            <w:drawing>
              <wp:anchor distT="0" distB="0" distL="114300" distR="114300" simplePos="0" relativeHeight="251715584" behindDoc="0" locked="0" layoutInCell="1" allowOverlap="1" wp14:anchorId="3696D135" wp14:editId="52E4B911">
                <wp:simplePos x="0" y="0"/>
                <wp:positionH relativeFrom="column">
                  <wp:posOffset>2324100</wp:posOffset>
                </wp:positionH>
                <wp:positionV relativeFrom="paragraph">
                  <wp:posOffset>1950720</wp:posOffset>
                </wp:positionV>
                <wp:extent cx="457200" cy="0"/>
                <wp:effectExtent l="9525" t="13335" r="9525" b="5715"/>
                <wp:wrapNone/>
                <wp:docPr id="687" name="Straight Connector 6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E923A5" id="Straight Connector 687"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pt,153.6pt" to="219pt,15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e59Hg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"/>
            </w:pict>
          </mc:Fallback>
        </mc:AlternateContent>
      </w:r>
      <w:r w:rsidRPr="008A7F44">
        <w:rPr>
          <w:noProof/>
          <w:sz w:val="22"/>
          <w:szCs w:val="22"/>
        </w:rPr>
        <mc:AlternateContent>
          <mc:Choice Requires="wps">
            <w:drawing>
              <wp:anchor distT="0" distB="0" distL="114300" distR="114300" simplePos="0" relativeHeight="251712512" behindDoc="0" locked="0" layoutInCell="1" allowOverlap="1" wp14:anchorId="2B9CA0B6" wp14:editId="32CE304C">
                <wp:simplePos x="0" y="0"/>
                <wp:positionH relativeFrom="column">
                  <wp:posOffset>2324100</wp:posOffset>
                </wp:positionH>
                <wp:positionV relativeFrom="paragraph">
                  <wp:posOffset>3779520</wp:posOffset>
                </wp:positionV>
                <wp:extent cx="457200" cy="0"/>
                <wp:effectExtent l="9525" t="13335" r="9525" b="5715"/>
                <wp:wrapNone/>
                <wp:docPr id="686" name="Straight Connector 6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11893E" id="Straight Connector 686"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pt,297.6pt" to="219pt,29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MqRHgIAADk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"/>
            </w:pict>
          </mc:Fallback>
        </mc:AlternateContent>
      </w:r>
      <w:r w:rsidRPr="008A7F44">
        <w:rPr>
          <w:noProof/>
          <w:sz w:val="22"/>
          <w:szCs w:val="22"/>
        </w:rPr>
        <mc:AlternateContent>
          <mc:Choice Requires="wps">
            <w:drawing>
              <wp:anchor distT="0" distB="0" distL="114300" distR="114300" simplePos="0" relativeHeight="251714560" behindDoc="0" locked="0" layoutInCell="1" allowOverlap="1" wp14:anchorId="2B1FA6B5" wp14:editId="784B3216">
                <wp:simplePos x="0" y="0"/>
                <wp:positionH relativeFrom="column">
                  <wp:posOffset>723900</wp:posOffset>
                </wp:positionH>
                <wp:positionV relativeFrom="paragraph">
                  <wp:posOffset>4122420</wp:posOffset>
                </wp:positionV>
                <wp:extent cx="571500" cy="342900"/>
                <wp:effectExtent l="9525" t="13335" r="9525" b="5715"/>
                <wp:wrapNone/>
                <wp:docPr id="685" name="Text Box 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w="9525">
                          <a:solidFill>
                            <a:srgbClr val="000000"/>
                          </a:solidFill>
                          <a:miter lim="800000"/>
                          <a:headEnd/>
                          <a:tailEnd/>
                        </a:ln>
                      </wps:spPr>
                      <wps:txbx>
                        <w:txbxContent>
                          <w:p w14:paraId="1699F2A7" w14:textId="77777777" w:rsidR="00E33ADB" w:rsidRPr="00241C61" w:rsidRDefault="00E33ADB" w:rsidP="00E33ADB">
                            <w:pPr>
                              <w:rPr>
                                <w:lang w:val="en-IE"/>
                              </w:rPr>
                            </w:pPr>
                            <w:r>
                              <w:rPr>
                                <w:lang w:val="en-IE"/>
                              </w:rPr>
                              <w:t>mai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1FA6B5" id="Text Box 685" o:spid="_x0000_s1051" type="#_x0000_t202" style="position:absolute;margin-left:57pt;margin-top:324.6pt;width:45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">
                <v:textbox>
                  <w:txbxContent>
                    <w:p w14:paraId="1699F2A7" w14:textId="77777777" w:rsidR="00E33ADB" w:rsidRPr="00241C61" w:rsidRDefault="00E33ADB" w:rsidP="00E33ADB">
                      <w:pPr>
                        <w:rPr>
                          <w:lang w:val="en-IE"/>
                        </w:rPr>
                      </w:pPr>
                      <w:r>
                        <w:rPr>
                          <w:lang w:val="en-IE"/>
                        </w:rPr>
                        <w:t>mains</w:t>
                      </w:r>
                    </w:p>
                  </w:txbxContent>
                </v:textbox>
              </v:shape>
            </w:pict>
          </mc:Fallback>
        </mc:AlternateContent>
      </w:r>
      <w:r w:rsidRPr="008A7F44">
        <w:rPr>
          <w:noProof/>
          <w:sz w:val="22"/>
          <w:szCs w:val="22"/>
        </w:rPr>
        <mc:AlternateContent>
          <mc:Choice Requires="wps">
            <w:drawing>
              <wp:anchor distT="0" distB="0" distL="114300" distR="114300" simplePos="0" relativeHeight="251713536" behindDoc="0" locked="0" layoutInCell="1" allowOverlap="1" wp14:anchorId="77CD6901" wp14:editId="1E4244AD">
                <wp:simplePos x="0" y="0"/>
                <wp:positionH relativeFrom="column">
                  <wp:posOffset>1295400</wp:posOffset>
                </wp:positionH>
                <wp:positionV relativeFrom="paragraph">
                  <wp:posOffset>4236720</wp:posOffset>
                </wp:positionV>
                <wp:extent cx="1028700" cy="0"/>
                <wp:effectExtent l="9525" t="13335" r="9525" b="5715"/>
                <wp:wrapNone/>
                <wp:docPr id="684" name="Straight Connector 6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61A53A" id="Straight Connector 684" o:spid="_x0000_s1026" style="position:absolute;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333.6pt" to="183pt,3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"/>
            </w:pict>
          </mc:Fallback>
        </mc:AlternateContent>
      </w:r>
      <w:r w:rsidRPr="008A7F44">
        <w:rPr>
          <w:noProof/>
          <w:sz w:val="22"/>
          <w:szCs w:val="22"/>
        </w:rPr>
        <mc:AlternateContent>
          <mc:Choice Requires="wps">
            <w:drawing>
              <wp:anchor distT="0" distB="0" distL="114300" distR="114300" simplePos="0" relativeHeight="251711488" behindDoc="0" locked="0" layoutInCell="1" allowOverlap="1" wp14:anchorId="6F515751" wp14:editId="1E8FC0A7">
                <wp:simplePos x="0" y="0"/>
                <wp:positionH relativeFrom="column">
                  <wp:posOffset>2324100</wp:posOffset>
                </wp:positionH>
                <wp:positionV relativeFrom="paragraph">
                  <wp:posOffset>3550920</wp:posOffset>
                </wp:positionV>
                <wp:extent cx="1371600" cy="800100"/>
                <wp:effectExtent l="9525" t="13335" r="9525" b="5715"/>
                <wp:wrapNone/>
                <wp:docPr id="683" name="Rectangle 6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800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65EDE4" id="Rectangle 683" o:spid="_x0000_s1026" style="position:absolute;margin-left:183pt;margin-top:279.6pt;width:108pt;height:63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" filled="f"/>
            </w:pict>
          </mc:Fallback>
        </mc:AlternateContent>
      </w:r>
      <w:r w:rsidRPr="008A7F44">
        <w:rPr>
          <w:noProof/>
          <w:sz w:val="22"/>
          <w:szCs w:val="22"/>
        </w:rPr>
        <mc:AlternateContent>
          <mc:Choice Requires="wps">
            <w:drawing>
              <wp:anchor distT="0" distB="0" distL="114300" distR="114300" simplePos="0" relativeHeight="251708416" behindDoc="0" locked="0" layoutInCell="1" allowOverlap="1" wp14:anchorId="0BDE94D2" wp14:editId="75000112">
                <wp:simplePos x="0" y="0"/>
                <wp:positionH relativeFrom="column">
                  <wp:posOffset>2857500</wp:posOffset>
                </wp:positionH>
                <wp:positionV relativeFrom="paragraph">
                  <wp:posOffset>1645920</wp:posOffset>
                </wp:positionV>
                <wp:extent cx="304800" cy="2438400"/>
                <wp:effectExtent l="9525" t="13335" r="9525" b="5715"/>
                <wp:wrapNone/>
                <wp:docPr id="682" name="Freeform: Shape 6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04800" cy="2438400"/>
                        </a:xfrm>
                        <a:custGeom>
                          <a:avLst/>
                          <a:gdLst>
                            <a:gd name="T0" fmla="*/ 60 w 480"/>
                            <a:gd name="T1" fmla="*/ 480 h 3840"/>
                            <a:gd name="T2" fmla="*/ 60 w 480"/>
                            <a:gd name="T3" fmla="*/ 3360 h 3840"/>
                            <a:gd name="T4" fmla="*/ 420 w 480"/>
                            <a:gd name="T5" fmla="*/ 3360 h 3840"/>
                            <a:gd name="T6" fmla="*/ 420 w 480"/>
                            <a:gd name="T7" fmla="*/ 480 h 3840"/>
                            <a:gd name="T8" fmla="*/ 60 w 480"/>
                            <a:gd name="T9" fmla="*/ 480 h 3840"/>
                          </a:gdLst>
                          <a:ahLst/>
                          <a:cxnLst>
                            <a:cxn ang="0">
                              <a:pos x="T0" y="T1"/>
                            </a:cxn>
                            <a:cxn ang="0">
                              <a:pos x="T2" y="T3"/>
                            </a:cxn>
                            <a:cxn ang="0">
                              <a:pos x="T4" y="T5"/>
                            </a:cxn>
                            <a:cxn ang="0">
                              <a:pos x="T6" y="T7"/>
                            </a:cxn>
                            <a:cxn ang="0">
                              <a:pos x="T8" y="T9"/>
                            </a:cxn>
                          </a:cxnLst>
                          <a:rect l="0" t="0" r="r" b="b"/>
                          <a:pathLst>
                            <a:path w="480" h="3840">
                              <a:moveTo>
                                <a:pt x="60" y="480"/>
                              </a:moveTo>
                              <a:cubicBezTo>
                                <a:pt x="0" y="960"/>
                                <a:pt x="0" y="2880"/>
                                <a:pt x="60" y="3360"/>
                              </a:cubicBezTo>
                              <a:cubicBezTo>
                                <a:pt x="120" y="3840"/>
                                <a:pt x="360" y="3840"/>
                                <a:pt x="420" y="3360"/>
                              </a:cubicBezTo>
                              <a:cubicBezTo>
                                <a:pt x="480" y="2880"/>
                                <a:pt x="480" y="960"/>
                                <a:pt x="420" y="480"/>
                              </a:cubicBezTo>
                              <a:cubicBezTo>
                                <a:pt x="360" y="0"/>
                                <a:pt x="120" y="0"/>
                                <a:pt x="60" y="4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F6C234" id="Freeform: Shape 682" o:spid="_x0000_s1026" style="position:absolute;margin-left:225pt;margin-top:129.6pt;width:24pt;height:192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0,3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" path="m60,480c,960,,2880,60,3360v60,480,300,480,360,c480,2880,480,960,420,480,360,,120,,60,480xe">
                <v:path arrowok="t" o:connecttype="custom" o:connectlocs="38100,304800;38100,2133600;266700,2133600;266700,304800;38100,304800" o:connectangles="0,0,0,0,0"/>
              </v:shape>
            </w:pict>
          </mc:Fallback>
        </mc:AlternateContent>
      </w:r>
      <w:r w:rsidRPr="008A7F44">
        <w:rPr>
          <w:noProof/>
          <w:sz w:val="22"/>
          <w:szCs w:val="22"/>
        </w:rPr>
        <mc:AlternateContent>
          <mc:Choice Requires="wps">
            <w:drawing>
              <wp:anchor distT="0" distB="0" distL="114300" distR="114300" simplePos="0" relativeHeight="251710464" behindDoc="0" locked="0" layoutInCell="1" allowOverlap="1" wp14:anchorId="1C360601" wp14:editId="5F910E95">
                <wp:simplePos x="0" y="0"/>
                <wp:positionH relativeFrom="column">
                  <wp:posOffset>2895600</wp:posOffset>
                </wp:positionH>
                <wp:positionV relativeFrom="paragraph">
                  <wp:posOffset>3665220</wp:posOffset>
                </wp:positionV>
                <wp:extent cx="228600" cy="228600"/>
                <wp:effectExtent l="9525" t="13335" r="9525" b="5715"/>
                <wp:wrapNone/>
                <wp:docPr id="681" name="Oval 6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F9DAC63" id="Oval 681" o:spid="_x0000_s1026" style="position:absolute;margin-left:228pt;margin-top:288.6pt;width:18pt;height:18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"/>
            </w:pict>
          </mc:Fallback>
        </mc:AlternateContent>
      </w:r>
      <w:r w:rsidRPr="008A7F44">
        <w:rPr>
          <w:noProof/>
          <w:sz w:val="22"/>
          <w:szCs w:val="22"/>
        </w:rPr>
        <mc:AlternateContent>
          <mc:Choice Requires="wps">
            <w:drawing>
              <wp:anchor distT="0" distB="0" distL="114300" distR="114300" simplePos="0" relativeHeight="251709440" behindDoc="0" locked="0" layoutInCell="1" allowOverlap="1" wp14:anchorId="5AE94923" wp14:editId="42A7A9D8">
                <wp:simplePos x="0" y="0"/>
                <wp:positionH relativeFrom="column">
                  <wp:posOffset>2895600</wp:posOffset>
                </wp:positionH>
                <wp:positionV relativeFrom="paragraph">
                  <wp:posOffset>1836420</wp:posOffset>
                </wp:positionV>
                <wp:extent cx="228600" cy="228600"/>
                <wp:effectExtent l="9525" t="13335" r="9525" b="5715"/>
                <wp:wrapNone/>
                <wp:docPr id="680" name="Oval 6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0557911" id="Oval 680" o:spid="_x0000_s1026" style="position:absolute;margin-left:228pt;margin-top:144.6pt;width:18pt;height:1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"/>
            </w:pict>
          </mc:Fallback>
        </mc:AlternateContent>
      </w:r>
      <w:r w:rsidRPr="008A7F44">
        <w:rPr>
          <w:noProof/>
          <w:sz w:val="22"/>
          <w:szCs w:val="22"/>
        </w:rPr>
        <mc:AlternateContent>
          <mc:Choice Requires="wps">
            <w:drawing>
              <wp:anchor distT="0" distB="0" distL="114300" distR="114300" simplePos="0" relativeHeight="251707392" behindDoc="1" locked="0" layoutInCell="1" allowOverlap="1" wp14:anchorId="352B8D0D" wp14:editId="62CEED6F">
                <wp:simplePos x="0" y="0"/>
                <wp:positionH relativeFrom="column">
                  <wp:posOffset>2324100</wp:posOffset>
                </wp:positionH>
                <wp:positionV relativeFrom="paragraph">
                  <wp:posOffset>1264920</wp:posOffset>
                </wp:positionV>
                <wp:extent cx="1371600" cy="1371600"/>
                <wp:effectExtent l="9525" t="13335" r="9525" b="5715"/>
                <wp:wrapNone/>
                <wp:docPr id="679" name="Oval 6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371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BDB2BC8" id="Oval 679" o:spid="_x0000_s1026" style="position:absolute;margin-left:183pt;margin-top:99.6pt;width:108pt;height:108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"/>
            </w:pict>
          </mc:Fallback>
        </mc:AlternateContent>
      </w:r>
      <w:r w:rsidRPr="008A7F44">
        <w:rPr>
          <w:noProof/>
          <w:sz w:val="22"/>
          <w:szCs w:val="22"/>
        </w:rPr>
        <mc:AlternateContent>
          <mc:Choice Requires="wps">
            <w:drawing>
              <wp:anchor distT="0" distB="0" distL="114300" distR="114300" simplePos="0" relativeHeight="251717632" behindDoc="0" locked="0" layoutInCell="1" allowOverlap="1" wp14:anchorId="3777A0A1" wp14:editId="035A0A26">
                <wp:simplePos x="0" y="0"/>
                <wp:positionH relativeFrom="column">
                  <wp:posOffset>3771900</wp:posOffset>
                </wp:positionH>
                <wp:positionV relativeFrom="paragraph">
                  <wp:posOffset>1485900</wp:posOffset>
                </wp:positionV>
                <wp:extent cx="228600" cy="114300"/>
                <wp:effectExtent l="9525" t="5715" r="9525" b="13335"/>
                <wp:wrapNone/>
                <wp:docPr id="678" name="Straight Connector 6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023C62" id="Straight Connector 678" o:spid="_x0000_s1026" style="position:absolute;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17pt" to="31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"/>
            </w:pict>
          </mc:Fallback>
        </mc:AlternateContent>
      </w:r>
      <w:r w:rsidRPr="008A7F44">
        <w:rPr>
          <w:sz w:val="22"/>
          <w:szCs w:val="22"/>
        </w:rPr>
        <w:t xml:space="preserve">A charge is transferred to the rotating belt by the point effect, and then to the metal dome, again by point effect. The belt can only hold a small charge, but the dome – as a curved piece of metal – can hold a very large charge </w:t>
      </w:r>
      <w:r w:rsidRPr="008A7F44">
        <w:rPr>
          <w:noProof/>
        </w:rPr>
        <mc:AlternateContent>
          <mc:Choice Requires="wpc">
            <w:drawing>
              <wp:inline distT="0" distB="0" distL="0" distR="0" wp14:anchorId="3043F620" wp14:editId="3A45E472">
                <wp:extent cx="5486400" cy="3200400"/>
                <wp:effectExtent l="0" t="4445" r="0" b="0"/>
                <wp:docPr id="677" name="Canvas 6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72" name="Text Box 4"/>
                        <wps:cNvSpPr txBox="1">
                          <a:spLocks noChangeArrowheads="1"/>
                        </wps:cNvSpPr>
                        <wps:spPr bwMode="auto">
                          <a:xfrm>
                            <a:off x="2171700" y="1943206"/>
                            <a:ext cx="571500"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3F78E0" w14:textId="77777777" w:rsidR="00E33ADB" w:rsidRPr="00241C61" w:rsidRDefault="00E33ADB" w:rsidP="00E33ADB">
                              <w:pPr>
                                <w:rPr>
                                  <w:lang w:val="en-IE"/>
                                </w:rPr>
                              </w:pPr>
                              <w:r>
                                <w:rPr>
                                  <w:lang w:val="en-IE"/>
                                </w:rPr>
                                <w:t>belt</w:t>
                              </w:r>
                            </w:p>
                          </w:txbxContent>
                        </wps:txbx>
                        <wps:bodyPr rot="0" vert="horz" wrap="square" lIns="91440" tIns="45720" rIns="91440" bIns="45720" anchor="t" anchorCtr="0" upright="1">
                          <a:noAutofit/>
                        </wps:bodyPr>
                      </wps:wsp>
                      <wps:wsp>
                        <wps:cNvPr id="673" name="Line 5"/>
                        <wps:cNvCnPr>
                          <a:cxnSpLocks noChangeShapeType="1"/>
                        </wps:cNvCnPr>
                        <wps:spPr bwMode="auto">
                          <a:xfrm>
                            <a:off x="2514600" y="2171383"/>
                            <a:ext cx="342900" cy="1140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 name="Text Box 6"/>
                        <wps:cNvSpPr txBox="1">
                          <a:spLocks noChangeArrowheads="1"/>
                        </wps:cNvSpPr>
                        <wps:spPr bwMode="auto">
                          <a:xfrm>
                            <a:off x="394716" y="1769851"/>
                            <a:ext cx="1143000" cy="9734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FF8C28" w14:textId="77777777" w:rsidR="00E33ADB" w:rsidRDefault="00E33ADB" w:rsidP="00E33ADB">
                              <w:r>
                                <w:t>The charge is transferred on to the belt, and then onto the dome using the point effect</w:t>
                              </w:r>
                            </w:p>
                          </w:txbxContent>
                        </wps:txbx>
                        <wps:bodyPr rot="0" vert="horz" wrap="square" lIns="91440" tIns="45720" rIns="91440" bIns="45720" anchor="t" anchorCtr="0" upright="1">
                          <a:noAutofit/>
                        </wps:bodyPr>
                      </wps:wsp>
                      <wps:wsp>
                        <wps:cNvPr id="675" name="Line 7"/>
                        <wps:cNvCnPr>
                          <a:cxnSpLocks noChangeShapeType="1"/>
                        </wps:cNvCnPr>
                        <wps:spPr bwMode="auto">
                          <a:xfrm flipV="1">
                            <a:off x="1371600" y="1278678"/>
                            <a:ext cx="1143000" cy="6860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Line 8"/>
                        <wps:cNvCnPr>
                          <a:cxnSpLocks noChangeShapeType="1"/>
                        </wps:cNvCnPr>
                        <wps:spPr bwMode="auto">
                          <a:xfrm>
                            <a:off x="1485900" y="2286212"/>
                            <a:ext cx="1028700" cy="6852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3043F620" id="Canvas 677" o:spid="_x0000_s1052"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">
                <v:shape id="_x0000_s1053" type="#_x0000_t75" style="position:absolute;width:54864;height:32004;visibility:visible;mso-wrap-style:square">
                  <v:fill o:detectmouseclick="t"/>
                  <v:path o:connecttype="none"/>
                </v:shape>
                <v:shape id="Text Box 4" o:spid="_x0000_s1054" type="#_x0000_t202" style="position:absolute;left:21717;top:19432;width:5715;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" filled="f" stroked="f">
                  <v:textbox>
                    <w:txbxContent>
                      <w:p w14:paraId="053F78E0" w14:textId="77777777" w:rsidR="00E33ADB" w:rsidRPr="00241C61" w:rsidRDefault="00E33ADB" w:rsidP="00E33ADB">
                        <w:pPr>
                          <w:rPr>
                            <w:lang w:val="en-IE"/>
                          </w:rPr>
                        </w:pPr>
                        <w:r>
                          <w:rPr>
                            <w:lang w:val="en-IE"/>
                          </w:rPr>
                          <w:t>belt</w:t>
                        </w:r>
                      </w:p>
                    </w:txbxContent>
                  </v:textbox>
                </v:shape>
                <v:line id="Line 5" o:spid="_x0000_s1055" style="position:absolute;visibility:visible;mso-wrap-style:square" from="25146,21713" to="28575,22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"/>
                <v:shape id="Text Box 6" o:spid="_x0000_s1056" type="#_x0000_t202" style="position:absolute;left:3947;top:17698;width:11430;height:9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" stroked="f">
                  <v:textbox>
                    <w:txbxContent>
                      <w:p w14:paraId="5DFF8C28" w14:textId="77777777" w:rsidR="00E33ADB" w:rsidRDefault="00E33ADB" w:rsidP="00E33ADB">
                        <w:r>
                          <w:t>The charge is transferred on to the belt, and then onto the dome using the point effect</w:t>
                        </w:r>
                      </w:p>
                    </w:txbxContent>
                  </v:textbox>
                </v:shape>
                <v:line id="Line 7" o:spid="_x0000_s1057" style="position:absolute;flip:y;visibility:visible;mso-wrap-style:square" from="13716,12786" to="25146,19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"/>
                <v:line id="Line 8" o:spid="_x0000_s1058" style="position:absolute;visibility:visible;mso-wrap-style:square" from="14859,22862" to="25146,29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"/>
                <w10:anchorlock/>
              </v:group>
            </w:pict>
          </mc:Fallback>
        </mc:AlternateContent>
      </w:r>
    </w:p>
    <w:p w14:paraId="2F4883E2" w14:textId="77777777" w:rsidR="00E33ADB" w:rsidRPr="008A7F44" w:rsidRDefault="00E33ADB" w:rsidP="00E33ADB">
      <w:pPr>
        <w:spacing w:line="360" w:lineRule="auto"/>
        <w:jc w:val="center"/>
        <w:rPr>
          <w:b/>
          <w:sz w:val="22"/>
        </w:rPr>
      </w:pPr>
    </w:p>
    <w:p w14:paraId="0BF83FE2" w14:textId="77777777" w:rsidR="00E33ADB" w:rsidRPr="008A7F44" w:rsidRDefault="00E33ADB" w:rsidP="00E33ADB">
      <w:pPr>
        <w:spacing w:line="360" w:lineRule="auto"/>
        <w:jc w:val="center"/>
        <w:rPr>
          <w:b/>
          <w:sz w:val="22"/>
        </w:rPr>
      </w:pPr>
    </w:p>
    <w:p w14:paraId="4DB77F37" w14:textId="77777777" w:rsidR="00E33ADB" w:rsidRPr="008A7F44" w:rsidRDefault="00E33ADB" w:rsidP="00E33ADB">
      <w:pPr>
        <w:spacing w:line="360" w:lineRule="auto"/>
        <w:jc w:val="center"/>
        <w:rPr>
          <w:b/>
          <w:sz w:val="22"/>
        </w:rPr>
      </w:pPr>
    </w:p>
    <w:p w14:paraId="13985114" w14:textId="77777777" w:rsidR="00E33ADB" w:rsidRPr="008A7F44" w:rsidRDefault="00E33ADB" w:rsidP="00E33ADB">
      <w:pPr>
        <w:spacing w:line="360" w:lineRule="auto"/>
        <w:jc w:val="both"/>
        <w:rPr>
          <w:sz w:val="22"/>
        </w:rPr>
      </w:pPr>
      <w:r w:rsidRPr="008A7F44">
        <w:rPr>
          <w:sz w:val="22"/>
        </w:rPr>
        <w:t>A Van de Graaf Generator can be combined with a proof plane and an electroscope to investigate how charge is distributed.  (see the chapter on Demonstration Experiments)</w:t>
      </w:r>
    </w:p>
    <w:p w14:paraId="556B158D" w14:textId="77777777" w:rsidR="00E33ADB" w:rsidRPr="008A7F44" w:rsidRDefault="00E33ADB" w:rsidP="00E33ADB">
      <w:pPr>
        <w:spacing w:line="360" w:lineRule="auto"/>
        <w:jc w:val="both"/>
        <w:rPr>
          <w:b/>
          <w:sz w:val="22"/>
        </w:rPr>
      </w:pPr>
      <w:r w:rsidRPr="008A7F44">
        <w:rPr>
          <w:b/>
          <w:sz w:val="22"/>
        </w:rPr>
        <w:br w:type="page"/>
      </w:r>
      <w:r w:rsidRPr="008A7F44">
        <w:rPr>
          <w:b/>
          <w:sz w:val="22"/>
        </w:rPr>
        <w:lastRenderedPageBreak/>
        <w:t>Coulomb’s Law states that the force between two point charges is directly proportional to the product of the charges, and inversely proportional the square of the distance between them.</w:t>
      </w:r>
    </w:p>
    <w:p w14:paraId="08269F4A" w14:textId="77777777" w:rsidR="00E33ADB" w:rsidRPr="008A7F44" w:rsidRDefault="00E33ADB" w:rsidP="00E33ADB">
      <w:pPr>
        <w:rPr>
          <w:sz w:val="22"/>
        </w:rPr>
      </w:pPr>
    </w:p>
    <w:p w14:paraId="4CB97DEC" w14:textId="77777777" w:rsidR="00E33ADB" w:rsidRPr="008A7F44" w:rsidRDefault="00E33ADB" w:rsidP="00E33ADB">
      <w:pPr>
        <w:jc w:val="center"/>
        <w:rPr>
          <w:sz w:val="22"/>
          <w:u w:val="single"/>
          <w:vertAlign w:val="subscript"/>
        </w:rPr>
      </w:pPr>
      <w:r w:rsidRPr="008A7F44">
        <w:rPr>
          <w:sz w:val="22"/>
        </w:rPr>
        <w:t xml:space="preserve">F  </w:t>
      </w:r>
      <w:r w:rsidRPr="008A7F44">
        <w:rPr>
          <w:sz w:val="22"/>
        </w:rPr>
        <w:sym w:font="Symbol" w:char="F0B5"/>
      </w:r>
      <w:r w:rsidRPr="008A7F44">
        <w:rPr>
          <w:sz w:val="22"/>
        </w:rPr>
        <w:t xml:space="preserve">    </w:t>
      </w:r>
      <w:r w:rsidRPr="008A7F44">
        <w:rPr>
          <w:sz w:val="22"/>
          <w:u w:val="single"/>
        </w:rPr>
        <w:t>Q</w:t>
      </w:r>
      <w:r w:rsidRPr="008A7F44">
        <w:rPr>
          <w:sz w:val="22"/>
          <w:u w:val="single"/>
          <w:vertAlign w:val="subscript"/>
        </w:rPr>
        <w:t>1</w:t>
      </w:r>
      <w:r w:rsidRPr="008A7F44">
        <w:rPr>
          <w:sz w:val="22"/>
          <w:u w:val="single"/>
        </w:rPr>
        <w:t xml:space="preserve"> Q</w:t>
      </w:r>
      <w:r w:rsidRPr="008A7F44">
        <w:rPr>
          <w:sz w:val="22"/>
          <w:u w:val="single"/>
          <w:vertAlign w:val="subscript"/>
        </w:rPr>
        <w:t>2</w:t>
      </w:r>
    </w:p>
    <w:p w14:paraId="0320AEBD" w14:textId="77777777" w:rsidR="00E33ADB" w:rsidRPr="008A7F44" w:rsidRDefault="00E33ADB" w:rsidP="00E33ADB">
      <w:pPr>
        <w:jc w:val="center"/>
        <w:rPr>
          <w:sz w:val="22"/>
          <w:vertAlign w:val="superscript"/>
        </w:rPr>
      </w:pPr>
      <w:r w:rsidRPr="008A7F44">
        <w:rPr>
          <w:sz w:val="22"/>
        </w:rPr>
        <w:t xml:space="preserve">       </w:t>
      </w:r>
      <w:r w:rsidRPr="008A7F44">
        <w:rPr>
          <w:sz w:val="22"/>
          <w:vertAlign w:val="subscript"/>
        </w:rPr>
        <w:t xml:space="preserve">      </w:t>
      </w:r>
      <w:r w:rsidRPr="008A7F44">
        <w:rPr>
          <w:sz w:val="22"/>
        </w:rPr>
        <w:t xml:space="preserve">d </w:t>
      </w:r>
      <w:r w:rsidRPr="008A7F44">
        <w:rPr>
          <w:sz w:val="22"/>
          <w:vertAlign w:val="superscript"/>
        </w:rPr>
        <w:t>2</w:t>
      </w:r>
    </w:p>
    <w:p w14:paraId="17DC40A2" w14:textId="77777777" w:rsidR="00E33ADB" w:rsidRPr="008A7F44" w:rsidRDefault="00E33ADB" w:rsidP="00E33ADB">
      <w:pPr>
        <w:rPr>
          <w:sz w:val="22"/>
        </w:rPr>
      </w:pPr>
    </w:p>
    <w:p w14:paraId="77A854A0" w14:textId="77777777" w:rsidR="00E33ADB" w:rsidRPr="008A7F44" w:rsidRDefault="00E33ADB" w:rsidP="00E33ADB">
      <w:pPr>
        <w:rPr>
          <w:sz w:val="22"/>
        </w:rPr>
      </w:pPr>
      <w:r w:rsidRPr="008A7F44">
        <w:rPr>
          <w:sz w:val="22"/>
        </w:rPr>
        <w:t xml:space="preserve">or, </w:t>
      </w:r>
    </w:p>
    <w:p w14:paraId="0FC383CD" w14:textId="77777777" w:rsidR="00E33ADB" w:rsidRPr="008A7F44" w:rsidRDefault="00E33ADB" w:rsidP="00E33ADB">
      <w:pPr>
        <w:pBdr>
          <w:top w:val="single" w:sz="4" w:space="1" w:color="auto" w:shadow="1"/>
          <w:left w:val="single" w:sz="4" w:space="4" w:color="auto" w:shadow="1"/>
          <w:bottom w:val="single" w:sz="4" w:space="1" w:color="auto" w:shadow="1"/>
          <w:right w:val="single" w:sz="4" w:space="4" w:color="auto" w:shadow="1"/>
        </w:pBdr>
        <w:jc w:val="center"/>
        <w:rPr>
          <w:sz w:val="22"/>
          <w:u w:val="single"/>
          <w:vertAlign w:val="subscript"/>
        </w:rPr>
      </w:pPr>
      <w:r w:rsidRPr="008A7F44">
        <w:rPr>
          <w:sz w:val="22"/>
        </w:rPr>
        <w:t xml:space="preserve">F  =      </w:t>
      </w:r>
      <w:r w:rsidRPr="008A7F44">
        <w:rPr>
          <w:sz w:val="22"/>
          <w:u w:val="single"/>
        </w:rPr>
        <w:t xml:space="preserve">1 </w:t>
      </w:r>
      <w:r w:rsidRPr="008A7F44">
        <w:rPr>
          <w:sz w:val="22"/>
        </w:rPr>
        <w:t xml:space="preserve">      </w:t>
      </w:r>
      <w:r w:rsidRPr="008A7F44">
        <w:rPr>
          <w:sz w:val="22"/>
          <w:u w:val="single"/>
        </w:rPr>
        <w:t>Q</w:t>
      </w:r>
      <w:r w:rsidRPr="008A7F44">
        <w:rPr>
          <w:sz w:val="22"/>
          <w:u w:val="single"/>
          <w:vertAlign w:val="subscript"/>
        </w:rPr>
        <w:t>1</w:t>
      </w:r>
      <w:r w:rsidRPr="008A7F44">
        <w:rPr>
          <w:sz w:val="22"/>
          <w:u w:val="single"/>
        </w:rPr>
        <w:t xml:space="preserve"> Q</w:t>
      </w:r>
      <w:r w:rsidRPr="008A7F44">
        <w:rPr>
          <w:sz w:val="22"/>
          <w:u w:val="single"/>
          <w:vertAlign w:val="subscript"/>
        </w:rPr>
        <w:t>2</w:t>
      </w:r>
    </w:p>
    <w:p w14:paraId="5AA404BF" w14:textId="77777777" w:rsidR="00E33ADB" w:rsidRPr="008A7F44" w:rsidRDefault="00E33ADB" w:rsidP="00E33ADB">
      <w:pPr>
        <w:pBdr>
          <w:top w:val="single" w:sz="4" w:space="1" w:color="auto" w:shadow="1"/>
          <w:left w:val="single" w:sz="4" w:space="4" w:color="auto" w:shadow="1"/>
          <w:bottom w:val="single" w:sz="4" w:space="1" w:color="auto" w:shadow="1"/>
          <w:right w:val="single" w:sz="4" w:space="4" w:color="auto" w:shadow="1"/>
        </w:pBdr>
        <w:jc w:val="center"/>
        <w:rPr>
          <w:sz w:val="22"/>
        </w:rPr>
      </w:pPr>
      <w:r w:rsidRPr="008A7F44">
        <w:rPr>
          <w:sz w:val="22"/>
        </w:rPr>
        <w:t xml:space="preserve">       4</w:t>
      </w:r>
      <w:r w:rsidRPr="008A7F44">
        <w:rPr>
          <w:sz w:val="22"/>
        </w:rPr>
        <w:sym w:font="Symbol" w:char="F070"/>
      </w:r>
      <w:r w:rsidRPr="008A7F44">
        <w:rPr>
          <w:sz w:val="22"/>
        </w:rPr>
        <w:sym w:font="Symbol" w:char="F065"/>
      </w:r>
      <w:r w:rsidRPr="008A7F44">
        <w:rPr>
          <w:sz w:val="22"/>
          <w:vertAlign w:val="subscript"/>
        </w:rPr>
        <w:t xml:space="preserve">           </w:t>
      </w:r>
      <w:r w:rsidRPr="008A7F44">
        <w:rPr>
          <w:sz w:val="22"/>
        </w:rPr>
        <w:t xml:space="preserve">d </w:t>
      </w:r>
      <w:r w:rsidRPr="008A7F44">
        <w:rPr>
          <w:sz w:val="22"/>
          <w:vertAlign w:val="superscript"/>
        </w:rPr>
        <w:t>2</w:t>
      </w:r>
    </w:p>
    <w:p w14:paraId="6156F2D8" w14:textId="77777777" w:rsidR="00E33ADB" w:rsidRPr="008A7F44" w:rsidRDefault="00E33ADB" w:rsidP="00E33ADB">
      <w:pPr>
        <w:rPr>
          <w:sz w:val="22"/>
        </w:rPr>
      </w:pPr>
    </w:p>
    <w:p w14:paraId="5FAF320B" w14:textId="77777777" w:rsidR="00E33ADB" w:rsidRPr="008A7F44" w:rsidRDefault="00E33ADB" w:rsidP="00E33ADB">
      <w:pPr>
        <w:jc w:val="both"/>
        <w:rPr>
          <w:sz w:val="22"/>
        </w:rPr>
      </w:pPr>
    </w:p>
    <w:p w14:paraId="5F1FA736" w14:textId="77777777" w:rsidR="00E33ADB" w:rsidRPr="008A7F44" w:rsidRDefault="00E33ADB" w:rsidP="00E33ADB">
      <w:pPr>
        <w:jc w:val="both"/>
        <w:rPr>
          <w:sz w:val="22"/>
        </w:rPr>
      </w:pPr>
      <w:r w:rsidRPr="008A7F44">
        <w:rPr>
          <w:sz w:val="22"/>
        </w:rPr>
        <w:t xml:space="preserve">This is an example of an inverse square law. </w:t>
      </w:r>
      <w:smartTag w:uri="urn:schemas-microsoft-com:office:smarttags" w:element="City">
        <w:smartTag w:uri="urn:schemas-microsoft-com:office:smarttags" w:element="place">
          <w:r w:rsidRPr="008A7F44">
            <w:rPr>
              <w:sz w:val="22"/>
            </w:rPr>
            <w:t>Newton</w:t>
          </w:r>
        </w:smartTag>
      </w:smartTag>
      <w:r w:rsidRPr="008A7F44">
        <w:rPr>
          <w:sz w:val="22"/>
        </w:rPr>
        <w:t>’s law of gravitation is another.</w:t>
      </w:r>
    </w:p>
    <w:p w14:paraId="5C5EACF0" w14:textId="77777777" w:rsidR="00E33ADB" w:rsidRPr="008A7F44" w:rsidRDefault="00E33ADB" w:rsidP="00E33ADB">
      <w:pPr>
        <w:jc w:val="both"/>
        <w:rPr>
          <w:sz w:val="22"/>
        </w:rPr>
      </w:pPr>
    </w:p>
    <w:p w14:paraId="371D69BA" w14:textId="77777777" w:rsidR="00E33ADB" w:rsidRPr="008A7F44" w:rsidRDefault="00E33ADB" w:rsidP="00E33ADB">
      <w:pPr>
        <w:jc w:val="both"/>
        <w:rPr>
          <w:sz w:val="22"/>
        </w:rPr>
      </w:pPr>
    </w:p>
    <w:p w14:paraId="7E6DC5AE" w14:textId="77777777" w:rsidR="00E33ADB" w:rsidRPr="008A7F44" w:rsidRDefault="00E33ADB" w:rsidP="00E33ADB">
      <w:pPr>
        <w:keepNext/>
        <w:jc w:val="both"/>
        <w:outlineLvl w:val="5"/>
        <w:rPr>
          <w:b/>
          <w:bCs/>
          <w:sz w:val="22"/>
        </w:rPr>
      </w:pPr>
      <w:r w:rsidRPr="008A7F44">
        <w:rPr>
          <w:b/>
          <w:bCs/>
          <w:sz w:val="22"/>
        </w:rPr>
        <w:t>Example of Coulomb’s Law</w:t>
      </w:r>
    </w:p>
    <w:p w14:paraId="54459E7E" w14:textId="77777777" w:rsidR="00E33ADB" w:rsidRPr="008A7F44" w:rsidRDefault="00E33ADB" w:rsidP="00E33ADB">
      <w:pPr>
        <w:jc w:val="both"/>
        <w:rPr>
          <w:sz w:val="22"/>
        </w:rPr>
      </w:pPr>
      <w:r w:rsidRPr="008A7F44">
        <w:rPr>
          <w:noProof/>
          <w:sz w:val="22"/>
        </w:rPr>
        <mc:AlternateContent>
          <mc:Choice Requires="wps">
            <w:drawing>
              <wp:anchor distT="0" distB="0" distL="114300" distR="114300" simplePos="0" relativeHeight="251666432" behindDoc="0" locked="0" layoutInCell="0" allowOverlap="1" wp14:anchorId="2659B372" wp14:editId="5A45E192">
                <wp:simplePos x="0" y="0"/>
                <wp:positionH relativeFrom="column">
                  <wp:posOffset>3794760</wp:posOffset>
                </wp:positionH>
                <wp:positionV relativeFrom="paragraph">
                  <wp:posOffset>121920</wp:posOffset>
                </wp:positionV>
                <wp:extent cx="274320" cy="274320"/>
                <wp:effectExtent l="13335" t="13970" r="7620" b="6985"/>
                <wp:wrapNone/>
                <wp:docPr id="671" name="Oval 6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27432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79BB9E3" id="Oval 671" o:spid="_x0000_s1026" style="position:absolute;margin-left:298.8pt;margin-top:9.6pt;width:21.6pt;height:21.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" o:allowincell="f" fillcolor="silver"/>
            </w:pict>
          </mc:Fallback>
        </mc:AlternateContent>
      </w:r>
    </w:p>
    <w:p w14:paraId="0DDE3266" w14:textId="77777777" w:rsidR="00E33ADB" w:rsidRPr="008A7F44" w:rsidRDefault="00E33ADB" w:rsidP="00E33ADB">
      <w:pPr>
        <w:jc w:val="both"/>
        <w:rPr>
          <w:sz w:val="22"/>
        </w:rPr>
      </w:pPr>
      <w:r w:rsidRPr="008A7F44">
        <w:rPr>
          <w:noProof/>
          <w:sz w:val="22"/>
        </w:rPr>
        <mc:AlternateContent>
          <mc:Choice Requires="wps">
            <w:drawing>
              <wp:anchor distT="0" distB="0" distL="114300" distR="114300" simplePos="0" relativeHeight="251667456" behindDoc="0" locked="0" layoutInCell="0" allowOverlap="1" wp14:anchorId="45EB90FB" wp14:editId="7925B915">
                <wp:simplePos x="0" y="0"/>
                <wp:positionH relativeFrom="column">
                  <wp:posOffset>685800</wp:posOffset>
                </wp:positionH>
                <wp:positionV relativeFrom="paragraph">
                  <wp:posOffset>129540</wp:posOffset>
                </wp:positionV>
                <wp:extent cx="3200400" cy="0"/>
                <wp:effectExtent l="19050" t="58420" r="19050" b="55880"/>
                <wp:wrapNone/>
                <wp:docPr id="670" name="Straight Connector 6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13C7CB" id="Straight Connector 67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0.2pt" to="306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" o:allowincell="f">
                <v:stroke startarrow="block" endarrow="block"/>
              </v:line>
            </w:pict>
          </mc:Fallback>
        </mc:AlternateContent>
      </w:r>
      <w:r w:rsidRPr="008A7F44">
        <w:rPr>
          <w:noProof/>
          <w:sz w:val="22"/>
        </w:rPr>
        <mc:AlternateContent>
          <mc:Choice Requires="wps">
            <w:drawing>
              <wp:anchor distT="0" distB="0" distL="114300" distR="114300" simplePos="0" relativeHeight="251665408" behindDoc="0" locked="0" layoutInCell="0" allowOverlap="1" wp14:anchorId="373A5AE8" wp14:editId="54BE4EEC">
                <wp:simplePos x="0" y="0"/>
                <wp:positionH relativeFrom="column">
                  <wp:posOffset>594360</wp:posOffset>
                </wp:positionH>
                <wp:positionV relativeFrom="paragraph">
                  <wp:posOffset>38100</wp:posOffset>
                </wp:positionV>
                <wp:extent cx="182880" cy="182880"/>
                <wp:effectExtent l="13335" t="5080" r="13335" b="12065"/>
                <wp:wrapNone/>
                <wp:docPr id="669" name="Oval 6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CDAA0C6" id="Oval 669" o:spid="_x0000_s1026" style="position:absolute;margin-left:46.8pt;margin-top:3pt;width:14.4pt;height:14.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" o:allowincell="f" fillcolor="silver"/>
            </w:pict>
          </mc:Fallback>
        </mc:AlternateContent>
      </w:r>
    </w:p>
    <w:p w14:paraId="204038BE" w14:textId="77777777" w:rsidR="00E33ADB" w:rsidRPr="008A7F44" w:rsidRDefault="00E33ADB" w:rsidP="00E33ADB">
      <w:pPr>
        <w:jc w:val="both"/>
        <w:rPr>
          <w:sz w:val="22"/>
        </w:rPr>
      </w:pPr>
      <w:r w:rsidRPr="008A7F44">
        <w:rPr>
          <w:noProof/>
          <w:sz w:val="22"/>
        </w:rPr>
        <mc:AlternateContent>
          <mc:Choice Requires="wps">
            <w:drawing>
              <wp:anchor distT="0" distB="0" distL="114300" distR="114300" simplePos="0" relativeHeight="251670528" behindDoc="0" locked="0" layoutInCell="0" allowOverlap="1" wp14:anchorId="23E68901" wp14:editId="5E22B9F6">
                <wp:simplePos x="0" y="0"/>
                <wp:positionH relativeFrom="column">
                  <wp:posOffset>3794760</wp:posOffset>
                </wp:positionH>
                <wp:positionV relativeFrom="paragraph">
                  <wp:posOffset>45720</wp:posOffset>
                </wp:positionV>
                <wp:extent cx="548640" cy="274320"/>
                <wp:effectExtent l="3810" t="1905" r="0" b="0"/>
                <wp:wrapNone/>
                <wp:docPr id="668" name="Text Box 6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368E0" w14:textId="77777777" w:rsidR="00E33ADB" w:rsidRDefault="00E33ADB" w:rsidP="00E33ADB">
                            <w:pPr>
                              <w:rPr>
                                <w:lang w:val="en-IE"/>
                              </w:rPr>
                            </w:pPr>
                            <w:r>
                              <w:rPr>
                                <w:lang w:val="en-IE"/>
                              </w:rPr>
                              <w:t>7 m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E68901" id="Text Box 668" o:spid="_x0000_s1059" type="#_x0000_t202" style="position:absolute;left:0;text-align:left;margin-left:298.8pt;margin-top:3.6pt;width:43.2pt;height:21.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3wGuwIAAMQ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" o:allowincell="f" filled="f" stroked="f">
                <v:textbox>
                  <w:txbxContent>
                    <w:p w14:paraId="29D368E0" w14:textId="77777777" w:rsidR="00E33ADB" w:rsidRDefault="00E33ADB" w:rsidP="00E33ADB">
                      <w:pPr>
                        <w:rPr>
                          <w:lang w:val="en-IE"/>
                        </w:rPr>
                      </w:pPr>
                      <w:r>
                        <w:rPr>
                          <w:lang w:val="en-IE"/>
                        </w:rPr>
                        <w:t>7 mC</w:t>
                      </w:r>
                    </w:p>
                  </w:txbxContent>
                </v:textbox>
              </v:shape>
            </w:pict>
          </mc:Fallback>
        </mc:AlternateContent>
      </w:r>
      <w:r w:rsidRPr="008A7F44">
        <w:rPr>
          <w:noProof/>
          <w:sz w:val="22"/>
        </w:rPr>
        <mc:AlternateContent>
          <mc:Choice Requires="wps">
            <w:drawing>
              <wp:anchor distT="0" distB="0" distL="114300" distR="114300" simplePos="0" relativeHeight="251669504" behindDoc="0" locked="0" layoutInCell="0" allowOverlap="1" wp14:anchorId="754500F5" wp14:editId="7342BB1A">
                <wp:simplePos x="0" y="0"/>
                <wp:positionH relativeFrom="column">
                  <wp:posOffset>594360</wp:posOffset>
                </wp:positionH>
                <wp:positionV relativeFrom="paragraph">
                  <wp:posOffset>45720</wp:posOffset>
                </wp:positionV>
                <wp:extent cx="548640" cy="274320"/>
                <wp:effectExtent l="3810" t="1905" r="0" b="0"/>
                <wp:wrapNone/>
                <wp:docPr id="667" name="Text Box 6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E880E" w14:textId="77777777" w:rsidR="00E33ADB" w:rsidRDefault="00E33ADB" w:rsidP="00E33ADB">
                            <w:pPr>
                              <w:rPr>
                                <w:lang w:val="en-IE"/>
                              </w:rPr>
                            </w:pPr>
                            <w:r>
                              <w:rPr>
                                <w:lang w:val="en-IE"/>
                              </w:rPr>
                              <w:t>3 m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4500F5" id="Text Box 667" o:spid="_x0000_s1060" type="#_x0000_t202" style="position:absolute;left:0;text-align:left;margin-left:46.8pt;margin-top:3.6pt;width:43.2pt;height:21.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SW0vAIAAMQ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" o:allowincell="f" filled="f" stroked="f">
                <v:textbox>
                  <w:txbxContent>
                    <w:p w14:paraId="5D4E880E" w14:textId="77777777" w:rsidR="00E33ADB" w:rsidRDefault="00E33ADB" w:rsidP="00E33ADB">
                      <w:pPr>
                        <w:rPr>
                          <w:lang w:val="en-IE"/>
                        </w:rPr>
                      </w:pPr>
                      <w:r>
                        <w:rPr>
                          <w:lang w:val="en-IE"/>
                        </w:rPr>
                        <w:t>3 mC</w:t>
                      </w:r>
                    </w:p>
                  </w:txbxContent>
                </v:textbox>
              </v:shape>
            </w:pict>
          </mc:Fallback>
        </mc:AlternateContent>
      </w:r>
      <w:r w:rsidRPr="008A7F44">
        <w:rPr>
          <w:noProof/>
          <w:sz w:val="22"/>
        </w:rPr>
        <mc:AlternateContent>
          <mc:Choice Requires="wps">
            <w:drawing>
              <wp:anchor distT="0" distB="0" distL="114300" distR="114300" simplePos="0" relativeHeight="251668480" behindDoc="0" locked="0" layoutInCell="0" allowOverlap="1" wp14:anchorId="6210B746" wp14:editId="3653E8C0">
                <wp:simplePos x="0" y="0"/>
                <wp:positionH relativeFrom="column">
                  <wp:posOffset>2057400</wp:posOffset>
                </wp:positionH>
                <wp:positionV relativeFrom="paragraph">
                  <wp:posOffset>45720</wp:posOffset>
                </wp:positionV>
                <wp:extent cx="822960" cy="365760"/>
                <wp:effectExtent l="0" t="1905" r="0" b="3810"/>
                <wp:wrapNone/>
                <wp:docPr id="666" name="Text Box 6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BD8637" w14:textId="77777777" w:rsidR="00E33ADB" w:rsidRDefault="00E33ADB" w:rsidP="00E33ADB">
                            <w:pPr>
                              <w:rPr>
                                <w:lang w:val="en-IE"/>
                              </w:rPr>
                            </w:pPr>
                            <w:r>
                              <w:rPr>
                                <w:lang w:val="en-IE"/>
                              </w:rPr>
                              <w:t>d = 2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10B746" id="Text Box 666" o:spid="_x0000_s1061" type="#_x0000_t202" style="position:absolute;left:0;text-align:left;margin-left:162pt;margin-top:3.6pt;width:64.8pt;height:28.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" o:allowincell="f" stroked="f">
                <v:textbox>
                  <w:txbxContent>
                    <w:p w14:paraId="5CBD8637" w14:textId="77777777" w:rsidR="00E33ADB" w:rsidRDefault="00E33ADB" w:rsidP="00E33ADB">
                      <w:pPr>
                        <w:rPr>
                          <w:lang w:val="en-IE"/>
                        </w:rPr>
                      </w:pPr>
                      <w:r>
                        <w:rPr>
                          <w:lang w:val="en-IE"/>
                        </w:rPr>
                        <w:t>d = 2m</w:t>
                      </w:r>
                    </w:p>
                  </w:txbxContent>
                </v:textbox>
              </v:shape>
            </w:pict>
          </mc:Fallback>
        </mc:AlternateContent>
      </w:r>
    </w:p>
    <w:p w14:paraId="5ACD81A7" w14:textId="77777777" w:rsidR="00E33ADB" w:rsidRPr="008A7F44" w:rsidRDefault="00E33ADB" w:rsidP="00E33ADB">
      <w:pPr>
        <w:jc w:val="both"/>
        <w:rPr>
          <w:sz w:val="22"/>
        </w:rPr>
      </w:pPr>
    </w:p>
    <w:p w14:paraId="18F3B917" w14:textId="77777777" w:rsidR="00E33ADB" w:rsidRPr="008A7F44" w:rsidRDefault="00E33ADB" w:rsidP="00E33ADB">
      <w:pPr>
        <w:jc w:val="both"/>
        <w:rPr>
          <w:sz w:val="22"/>
        </w:rPr>
      </w:pPr>
    </w:p>
    <w:p w14:paraId="59105D87" w14:textId="77777777" w:rsidR="00E33ADB" w:rsidRPr="008A7F44" w:rsidRDefault="00E33ADB" w:rsidP="00E33ADB">
      <w:pPr>
        <w:jc w:val="both"/>
        <w:rPr>
          <w:sz w:val="22"/>
        </w:rPr>
      </w:pPr>
    </w:p>
    <w:p w14:paraId="63E0EA65" w14:textId="77777777" w:rsidR="00E33ADB" w:rsidRPr="008A7F44" w:rsidRDefault="00E33ADB" w:rsidP="00E33ADB">
      <w:pPr>
        <w:spacing w:line="360" w:lineRule="auto"/>
        <w:jc w:val="both"/>
        <w:rPr>
          <w:sz w:val="22"/>
        </w:rPr>
      </w:pPr>
    </w:p>
    <w:p w14:paraId="468D032D" w14:textId="77777777" w:rsidR="00E33ADB" w:rsidRPr="008A7F44" w:rsidRDefault="00E33ADB" w:rsidP="00E33ADB">
      <w:pPr>
        <w:spacing w:line="360" w:lineRule="auto"/>
        <w:jc w:val="center"/>
        <w:rPr>
          <w:sz w:val="22"/>
        </w:rPr>
      </w:pPr>
      <w:r w:rsidRPr="008A7F44">
        <w:rPr>
          <w:position w:val="-30"/>
          <w:sz w:val="22"/>
        </w:rPr>
        <w:object w:dxaOrig="1600" w:dyaOrig="700" w14:anchorId="4C14CBF1">
          <v:shape id="_x0000_i1026" type="#_x0000_t75" style="width:79.45pt;height:34.75pt" o:ole="" fillcolor="window">
            <v:imagedata r:id="rId70" o:title=""/>
          </v:shape>
          <o:OLEObject Type="Embed" ProgID="Equation.3" ShapeID="_x0000_i1026" DrawAspect="Content" ObjectID="_1632054194" r:id="rId71"/>
        </w:object>
      </w:r>
    </w:p>
    <w:p w14:paraId="2ABFB110" w14:textId="77777777" w:rsidR="00E33ADB" w:rsidRPr="008A7F44" w:rsidRDefault="00E33ADB" w:rsidP="00E33ADB">
      <w:pPr>
        <w:spacing w:line="360" w:lineRule="auto"/>
        <w:jc w:val="center"/>
        <w:rPr>
          <w:sz w:val="22"/>
        </w:rPr>
      </w:pPr>
    </w:p>
    <w:p w14:paraId="16F872E1" w14:textId="77777777" w:rsidR="00E33ADB" w:rsidRPr="008A7F44" w:rsidRDefault="00E33ADB" w:rsidP="00E33ADB">
      <w:pPr>
        <w:spacing w:line="360" w:lineRule="auto"/>
        <w:ind w:left="2880"/>
        <w:rPr>
          <w:sz w:val="22"/>
        </w:rPr>
      </w:pPr>
      <w:r w:rsidRPr="008A7F44">
        <w:rPr>
          <w:sz w:val="22"/>
        </w:rPr>
        <w:t xml:space="preserve">            </w:t>
      </w:r>
      <w:r w:rsidRPr="008A7F44">
        <w:rPr>
          <w:position w:val="-24"/>
          <w:sz w:val="22"/>
        </w:rPr>
        <w:object w:dxaOrig="2900" w:dyaOrig="660" w14:anchorId="54E0AD3F">
          <v:shape id="_x0000_i1027" type="#_x0000_t75" style="width:145.25pt;height:33.5pt" o:ole="" fillcolor="window">
            <v:imagedata r:id="rId72" o:title=""/>
          </v:shape>
          <o:OLEObject Type="Embed" ProgID="Equation.3" ShapeID="_x0000_i1027" DrawAspect="Content" ObjectID="_1632054195" r:id="rId73"/>
        </w:object>
      </w:r>
    </w:p>
    <w:p w14:paraId="545BE0D4" w14:textId="77777777" w:rsidR="00E33ADB" w:rsidRPr="008A7F44" w:rsidRDefault="00E33ADB" w:rsidP="00E33ADB">
      <w:pPr>
        <w:spacing w:line="360" w:lineRule="auto"/>
        <w:ind w:left="2880"/>
        <w:jc w:val="both"/>
        <w:rPr>
          <w:sz w:val="22"/>
        </w:rPr>
      </w:pPr>
      <w:r w:rsidRPr="008A7F44">
        <w:rPr>
          <w:sz w:val="22"/>
        </w:rPr>
        <w:t xml:space="preserve">            </w:t>
      </w:r>
      <w:r w:rsidRPr="008A7F44">
        <w:rPr>
          <w:position w:val="-42"/>
          <w:sz w:val="22"/>
        </w:rPr>
        <w:object w:dxaOrig="1880" w:dyaOrig="960" w14:anchorId="4A633BC7">
          <v:shape id="_x0000_i1028" type="#_x0000_t75" style="width:94.35pt;height:48.4pt" o:ole="" fillcolor="window">
            <v:imagedata r:id="rId74" o:title=""/>
          </v:shape>
          <o:OLEObject Type="Embed" ProgID="Equation.3" ShapeID="_x0000_i1028" DrawAspect="Content" ObjectID="_1632054196" r:id="rId75"/>
        </w:object>
      </w:r>
    </w:p>
    <w:p w14:paraId="63CCFC9B" w14:textId="77777777" w:rsidR="00E33ADB" w:rsidRPr="008A7F44" w:rsidRDefault="00E33ADB" w:rsidP="00E33ADB">
      <w:pPr>
        <w:spacing w:line="360" w:lineRule="auto"/>
        <w:jc w:val="both"/>
        <w:rPr>
          <w:sz w:val="22"/>
        </w:rPr>
      </w:pPr>
    </w:p>
    <w:p w14:paraId="4A03AD1C" w14:textId="77777777" w:rsidR="00E33ADB" w:rsidRPr="008A7F44" w:rsidRDefault="00E33ADB" w:rsidP="00E33ADB">
      <w:pPr>
        <w:spacing w:line="360" w:lineRule="auto"/>
        <w:jc w:val="both"/>
        <w:rPr>
          <w:b/>
          <w:sz w:val="22"/>
        </w:rPr>
      </w:pPr>
      <w:r w:rsidRPr="008A7F44">
        <w:rPr>
          <w:sz w:val="22"/>
        </w:rPr>
        <w:br w:type="page"/>
      </w:r>
      <w:r w:rsidRPr="008A7F44">
        <w:rPr>
          <w:b/>
          <w:sz w:val="22"/>
        </w:rPr>
        <w:lastRenderedPageBreak/>
        <w:t>Electric Fields</w:t>
      </w:r>
    </w:p>
    <w:p w14:paraId="0A14ED1B" w14:textId="77777777" w:rsidR="00E33ADB" w:rsidRPr="008A7F44" w:rsidRDefault="00E33ADB" w:rsidP="00E33ADB">
      <w:pPr>
        <w:spacing w:line="360" w:lineRule="auto"/>
        <w:jc w:val="both"/>
        <w:rPr>
          <w:sz w:val="22"/>
        </w:rPr>
      </w:pPr>
      <w:r w:rsidRPr="008A7F44">
        <w:rPr>
          <w:sz w:val="22"/>
        </w:rPr>
        <w:t>An Electric Field is the area around a charge where its effect can be felt.</w:t>
      </w:r>
    </w:p>
    <w:p w14:paraId="5FD8E7CB" w14:textId="77777777" w:rsidR="00E33ADB" w:rsidRPr="008A7F44" w:rsidRDefault="00E33ADB" w:rsidP="00E33ADB">
      <w:pPr>
        <w:keepNext/>
        <w:spacing w:line="360" w:lineRule="auto"/>
        <w:outlineLvl w:val="1"/>
        <w:rPr>
          <w:b/>
          <w:bCs/>
          <w:sz w:val="22"/>
          <w:lang w:val="en-IE"/>
        </w:rPr>
      </w:pPr>
      <w:r w:rsidRPr="008A7F44">
        <w:rPr>
          <w:b/>
          <w:bCs/>
          <w:noProof/>
          <w:sz w:val="22"/>
          <w:lang w:val="en-IE" w:eastAsia="en-IE"/>
        </w:rPr>
        <mc:AlternateContent>
          <mc:Choice Requires="wpg">
            <w:drawing>
              <wp:anchor distT="0" distB="0" distL="114300" distR="114300" simplePos="0" relativeHeight="251705344" behindDoc="0" locked="0" layoutInCell="1" allowOverlap="1" wp14:anchorId="5BF91EBA" wp14:editId="7F1CB2D0">
                <wp:simplePos x="0" y="0"/>
                <wp:positionH relativeFrom="column">
                  <wp:posOffset>51435</wp:posOffset>
                </wp:positionH>
                <wp:positionV relativeFrom="paragraph">
                  <wp:posOffset>388620</wp:posOffset>
                </wp:positionV>
                <wp:extent cx="5394960" cy="1760855"/>
                <wp:effectExtent l="22860" t="3810" r="11430" b="54610"/>
                <wp:wrapNone/>
                <wp:docPr id="643" name="Group 6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4960" cy="1760855"/>
                          <a:chOff x="1881" y="2811"/>
                          <a:chExt cx="8496" cy="2773"/>
                        </a:xfrm>
                      </wpg:grpSpPr>
                      <wps:wsp>
                        <wps:cNvPr id="644" name="Freeform 477"/>
                        <wps:cNvSpPr>
                          <a:spLocks/>
                        </wps:cNvSpPr>
                        <wps:spPr bwMode="auto">
                          <a:xfrm rot="10800000">
                            <a:off x="7101" y="4144"/>
                            <a:ext cx="2520" cy="180"/>
                          </a:xfrm>
                          <a:custGeom>
                            <a:avLst/>
                            <a:gdLst>
                              <a:gd name="T0" fmla="*/ 0 w 2520"/>
                              <a:gd name="T1" fmla="*/ 0 h 180"/>
                              <a:gd name="T2" fmla="*/ 1260 w 2520"/>
                              <a:gd name="T3" fmla="*/ 180 h 180"/>
                              <a:gd name="T4" fmla="*/ 2520 w 2520"/>
                              <a:gd name="T5" fmla="*/ 0 h 180"/>
                            </a:gdLst>
                            <a:ahLst/>
                            <a:cxnLst>
                              <a:cxn ang="0">
                                <a:pos x="T0" y="T1"/>
                              </a:cxn>
                              <a:cxn ang="0">
                                <a:pos x="T2" y="T3"/>
                              </a:cxn>
                              <a:cxn ang="0">
                                <a:pos x="T4" y="T5"/>
                              </a:cxn>
                            </a:cxnLst>
                            <a:rect l="0" t="0" r="r" b="b"/>
                            <a:pathLst>
                              <a:path w="2520" h="180">
                                <a:moveTo>
                                  <a:pt x="0" y="0"/>
                                </a:moveTo>
                                <a:cubicBezTo>
                                  <a:pt x="420" y="90"/>
                                  <a:pt x="840" y="180"/>
                                  <a:pt x="1260" y="180"/>
                                </a:cubicBezTo>
                                <a:cubicBezTo>
                                  <a:pt x="1680" y="180"/>
                                  <a:pt x="2100" y="90"/>
                                  <a:pt x="25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5" name="Line 478"/>
                        <wps:cNvCnPr>
                          <a:cxnSpLocks noChangeShapeType="1"/>
                        </wps:cNvCnPr>
                        <wps:spPr bwMode="auto">
                          <a:xfrm>
                            <a:off x="7101" y="4504"/>
                            <a:ext cx="29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Line 479"/>
                        <wps:cNvCnPr>
                          <a:cxnSpLocks noChangeShapeType="1"/>
                        </wps:cNvCnPr>
                        <wps:spPr bwMode="auto">
                          <a:xfrm flipV="1">
                            <a:off x="2241" y="3604"/>
                            <a:ext cx="1980" cy="18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47" name="Line 480"/>
                        <wps:cNvCnPr>
                          <a:cxnSpLocks noChangeShapeType="1"/>
                        </wps:cNvCnPr>
                        <wps:spPr bwMode="auto">
                          <a:xfrm rot="2317892">
                            <a:off x="2061" y="4504"/>
                            <a:ext cx="2730" cy="8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48" name="Line 481"/>
                        <wps:cNvCnPr>
                          <a:cxnSpLocks noChangeShapeType="1"/>
                        </wps:cNvCnPr>
                        <wps:spPr bwMode="auto">
                          <a:xfrm>
                            <a:off x="1881" y="4504"/>
                            <a:ext cx="288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49" name="Line 482"/>
                        <wps:cNvCnPr>
                          <a:cxnSpLocks noChangeShapeType="1"/>
                        </wps:cNvCnPr>
                        <wps:spPr bwMode="auto">
                          <a:xfrm>
                            <a:off x="3321" y="3244"/>
                            <a:ext cx="0" cy="23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50" name="Rectangle 483"/>
                        <wps:cNvSpPr>
                          <a:spLocks noChangeArrowheads="1"/>
                        </wps:cNvSpPr>
                        <wps:spPr bwMode="auto">
                          <a:xfrm>
                            <a:off x="7632" y="2811"/>
                            <a:ext cx="2448"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1" name="Oval 484"/>
                        <wps:cNvSpPr>
                          <a:spLocks noChangeArrowheads="1"/>
                        </wps:cNvSpPr>
                        <wps:spPr bwMode="auto">
                          <a:xfrm>
                            <a:off x="2961" y="4144"/>
                            <a:ext cx="756" cy="576"/>
                          </a:xfrm>
                          <a:prstGeom prst="ellipse">
                            <a:avLst/>
                          </a:prstGeom>
                          <a:solidFill>
                            <a:srgbClr val="FFFFFF"/>
                          </a:solidFill>
                          <a:ln w="9525">
                            <a:solidFill>
                              <a:srgbClr val="000000"/>
                            </a:solidFill>
                            <a:round/>
                            <a:headEnd/>
                            <a:tailEnd/>
                          </a:ln>
                        </wps:spPr>
                        <wps:txbx>
                          <w:txbxContent>
                            <w:p w14:paraId="4E00ECA9" w14:textId="77777777" w:rsidR="00E33ADB" w:rsidRDefault="00E33ADB" w:rsidP="00E33ADB">
                              <w:pPr>
                                <w:rPr>
                                  <w:b/>
                                  <w:sz w:val="32"/>
                                  <w:lang w:val="en-IE"/>
                                </w:rPr>
                              </w:pPr>
                              <w:r>
                                <w:rPr>
                                  <w:b/>
                                  <w:sz w:val="32"/>
                                  <w:lang w:val="en-IE"/>
                                </w:rPr>
                                <w:t>+</w:t>
                              </w:r>
                            </w:p>
                          </w:txbxContent>
                        </wps:txbx>
                        <wps:bodyPr rot="0" vert="horz" wrap="square" lIns="91440" tIns="45720" rIns="91440" bIns="45720" anchor="t" anchorCtr="0" upright="1">
                          <a:noAutofit/>
                        </wps:bodyPr>
                      </wps:wsp>
                      <wps:wsp>
                        <wps:cNvPr id="652" name="Freeform 485"/>
                        <wps:cNvSpPr>
                          <a:spLocks/>
                        </wps:cNvSpPr>
                        <wps:spPr bwMode="auto">
                          <a:xfrm>
                            <a:off x="7200" y="4649"/>
                            <a:ext cx="2520" cy="215"/>
                          </a:xfrm>
                          <a:custGeom>
                            <a:avLst/>
                            <a:gdLst>
                              <a:gd name="T0" fmla="*/ 0 w 2520"/>
                              <a:gd name="T1" fmla="*/ 0 h 180"/>
                              <a:gd name="T2" fmla="*/ 1260 w 2520"/>
                              <a:gd name="T3" fmla="*/ 180 h 180"/>
                              <a:gd name="T4" fmla="*/ 2520 w 2520"/>
                              <a:gd name="T5" fmla="*/ 0 h 180"/>
                            </a:gdLst>
                            <a:ahLst/>
                            <a:cxnLst>
                              <a:cxn ang="0">
                                <a:pos x="T0" y="T1"/>
                              </a:cxn>
                              <a:cxn ang="0">
                                <a:pos x="T2" y="T3"/>
                              </a:cxn>
                              <a:cxn ang="0">
                                <a:pos x="T4" y="T5"/>
                              </a:cxn>
                            </a:cxnLst>
                            <a:rect l="0" t="0" r="r" b="b"/>
                            <a:pathLst>
                              <a:path w="2520" h="180">
                                <a:moveTo>
                                  <a:pt x="0" y="0"/>
                                </a:moveTo>
                                <a:cubicBezTo>
                                  <a:pt x="420" y="90"/>
                                  <a:pt x="840" y="180"/>
                                  <a:pt x="1260" y="180"/>
                                </a:cubicBezTo>
                                <a:cubicBezTo>
                                  <a:pt x="1680" y="180"/>
                                  <a:pt x="2100" y="90"/>
                                  <a:pt x="25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 name="Freeform 486"/>
                        <wps:cNvSpPr>
                          <a:spLocks/>
                        </wps:cNvSpPr>
                        <wps:spPr bwMode="auto">
                          <a:xfrm rot="10800000">
                            <a:off x="7101" y="3784"/>
                            <a:ext cx="2700" cy="360"/>
                          </a:xfrm>
                          <a:custGeom>
                            <a:avLst/>
                            <a:gdLst>
                              <a:gd name="T0" fmla="*/ 0 w 2520"/>
                              <a:gd name="T1" fmla="*/ 0 h 180"/>
                              <a:gd name="T2" fmla="*/ 1260 w 2520"/>
                              <a:gd name="T3" fmla="*/ 180 h 180"/>
                              <a:gd name="T4" fmla="*/ 2520 w 2520"/>
                              <a:gd name="T5" fmla="*/ 0 h 180"/>
                            </a:gdLst>
                            <a:ahLst/>
                            <a:cxnLst>
                              <a:cxn ang="0">
                                <a:pos x="T0" y="T1"/>
                              </a:cxn>
                              <a:cxn ang="0">
                                <a:pos x="T2" y="T3"/>
                              </a:cxn>
                              <a:cxn ang="0">
                                <a:pos x="T4" y="T5"/>
                              </a:cxn>
                            </a:cxnLst>
                            <a:rect l="0" t="0" r="r" b="b"/>
                            <a:pathLst>
                              <a:path w="2520" h="180">
                                <a:moveTo>
                                  <a:pt x="0" y="0"/>
                                </a:moveTo>
                                <a:cubicBezTo>
                                  <a:pt x="420" y="90"/>
                                  <a:pt x="840" y="180"/>
                                  <a:pt x="1260" y="180"/>
                                </a:cubicBezTo>
                                <a:cubicBezTo>
                                  <a:pt x="1680" y="180"/>
                                  <a:pt x="2100" y="90"/>
                                  <a:pt x="25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 name="Freeform 487"/>
                        <wps:cNvSpPr>
                          <a:spLocks/>
                        </wps:cNvSpPr>
                        <wps:spPr bwMode="auto">
                          <a:xfrm rot="10800000">
                            <a:off x="6921" y="3424"/>
                            <a:ext cx="3240" cy="720"/>
                          </a:xfrm>
                          <a:custGeom>
                            <a:avLst/>
                            <a:gdLst>
                              <a:gd name="T0" fmla="*/ 0 w 2520"/>
                              <a:gd name="T1" fmla="*/ 0 h 180"/>
                              <a:gd name="T2" fmla="*/ 1260 w 2520"/>
                              <a:gd name="T3" fmla="*/ 180 h 180"/>
                              <a:gd name="T4" fmla="*/ 2520 w 2520"/>
                              <a:gd name="T5" fmla="*/ 0 h 180"/>
                            </a:gdLst>
                            <a:ahLst/>
                            <a:cxnLst>
                              <a:cxn ang="0">
                                <a:pos x="T0" y="T1"/>
                              </a:cxn>
                              <a:cxn ang="0">
                                <a:pos x="T2" y="T3"/>
                              </a:cxn>
                              <a:cxn ang="0">
                                <a:pos x="T4" y="T5"/>
                              </a:cxn>
                            </a:cxnLst>
                            <a:rect l="0" t="0" r="r" b="b"/>
                            <a:pathLst>
                              <a:path w="2520" h="180">
                                <a:moveTo>
                                  <a:pt x="0" y="0"/>
                                </a:moveTo>
                                <a:cubicBezTo>
                                  <a:pt x="420" y="90"/>
                                  <a:pt x="840" y="180"/>
                                  <a:pt x="1260" y="180"/>
                                </a:cubicBezTo>
                                <a:cubicBezTo>
                                  <a:pt x="1680" y="180"/>
                                  <a:pt x="2100" y="90"/>
                                  <a:pt x="25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 name="Freeform 488"/>
                        <wps:cNvSpPr>
                          <a:spLocks/>
                        </wps:cNvSpPr>
                        <wps:spPr bwMode="auto">
                          <a:xfrm>
                            <a:off x="6921" y="4684"/>
                            <a:ext cx="3060" cy="540"/>
                          </a:xfrm>
                          <a:custGeom>
                            <a:avLst/>
                            <a:gdLst>
                              <a:gd name="T0" fmla="*/ 0 w 2520"/>
                              <a:gd name="T1" fmla="*/ 0 h 180"/>
                              <a:gd name="T2" fmla="*/ 1260 w 2520"/>
                              <a:gd name="T3" fmla="*/ 180 h 180"/>
                              <a:gd name="T4" fmla="*/ 2520 w 2520"/>
                              <a:gd name="T5" fmla="*/ 0 h 180"/>
                            </a:gdLst>
                            <a:ahLst/>
                            <a:cxnLst>
                              <a:cxn ang="0">
                                <a:pos x="T0" y="T1"/>
                              </a:cxn>
                              <a:cxn ang="0">
                                <a:pos x="T2" y="T3"/>
                              </a:cxn>
                              <a:cxn ang="0">
                                <a:pos x="T4" y="T5"/>
                              </a:cxn>
                            </a:cxnLst>
                            <a:rect l="0" t="0" r="r" b="b"/>
                            <a:pathLst>
                              <a:path w="2520" h="180">
                                <a:moveTo>
                                  <a:pt x="0" y="0"/>
                                </a:moveTo>
                                <a:cubicBezTo>
                                  <a:pt x="420" y="90"/>
                                  <a:pt x="840" y="180"/>
                                  <a:pt x="1260" y="180"/>
                                </a:cubicBezTo>
                                <a:cubicBezTo>
                                  <a:pt x="1680" y="180"/>
                                  <a:pt x="2100" y="90"/>
                                  <a:pt x="25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6" name="Freeform 489"/>
                        <wps:cNvSpPr>
                          <a:spLocks/>
                        </wps:cNvSpPr>
                        <wps:spPr bwMode="auto">
                          <a:xfrm>
                            <a:off x="6741" y="4684"/>
                            <a:ext cx="3420" cy="900"/>
                          </a:xfrm>
                          <a:custGeom>
                            <a:avLst/>
                            <a:gdLst>
                              <a:gd name="T0" fmla="*/ 0 w 2520"/>
                              <a:gd name="T1" fmla="*/ 0 h 180"/>
                              <a:gd name="T2" fmla="*/ 1260 w 2520"/>
                              <a:gd name="T3" fmla="*/ 180 h 180"/>
                              <a:gd name="T4" fmla="*/ 2520 w 2520"/>
                              <a:gd name="T5" fmla="*/ 0 h 180"/>
                            </a:gdLst>
                            <a:ahLst/>
                            <a:cxnLst>
                              <a:cxn ang="0">
                                <a:pos x="T0" y="T1"/>
                              </a:cxn>
                              <a:cxn ang="0">
                                <a:pos x="T2" y="T3"/>
                              </a:cxn>
                              <a:cxn ang="0">
                                <a:pos x="T4" y="T5"/>
                              </a:cxn>
                            </a:cxnLst>
                            <a:rect l="0" t="0" r="r" b="b"/>
                            <a:pathLst>
                              <a:path w="2520" h="180">
                                <a:moveTo>
                                  <a:pt x="0" y="0"/>
                                </a:moveTo>
                                <a:cubicBezTo>
                                  <a:pt x="420" y="90"/>
                                  <a:pt x="840" y="180"/>
                                  <a:pt x="1260" y="180"/>
                                </a:cubicBezTo>
                                <a:cubicBezTo>
                                  <a:pt x="1680" y="180"/>
                                  <a:pt x="2100" y="90"/>
                                  <a:pt x="25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 name="Oval 490"/>
                        <wps:cNvSpPr>
                          <a:spLocks noChangeArrowheads="1"/>
                        </wps:cNvSpPr>
                        <wps:spPr bwMode="auto">
                          <a:xfrm>
                            <a:off x="9621" y="4144"/>
                            <a:ext cx="756" cy="576"/>
                          </a:xfrm>
                          <a:prstGeom prst="ellipse">
                            <a:avLst/>
                          </a:prstGeom>
                          <a:solidFill>
                            <a:srgbClr val="FFFFFF"/>
                          </a:solidFill>
                          <a:ln w="9525">
                            <a:solidFill>
                              <a:srgbClr val="000000"/>
                            </a:solidFill>
                            <a:round/>
                            <a:headEnd/>
                            <a:tailEnd/>
                          </a:ln>
                        </wps:spPr>
                        <wps:txbx>
                          <w:txbxContent>
                            <w:p w14:paraId="26A5514B" w14:textId="77777777" w:rsidR="00E33ADB" w:rsidRPr="002D184D" w:rsidRDefault="00E33ADB" w:rsidP="00E33ADB">
                              <w:pPr>
                                <w:rPr>
                                  <w:b/>
                                  <w:sz w:val="36"/>
                                  <w:szCs w:val="36"/>
                                  <w:lang w:val="en-IE"/>
                                </w:rPr>
                              </w:pPr>
                              <w:r w:rsidRPr="002D184D">
                                <w:rPr>
                                  <w:b/>
                                  <w:sz w:val="36"/>
                                  <w:szCs w:val="36"/>
                                  <w:lang w:val="en-IE"/>
                                </w:rPr>
                                <w:t>-</w:t>
                              </w:r>
                            </w:p>
                          </w:txbxContent>
                        </wps:txbx>
                        <wps:bodyPr rot="0" vert="horz" wrap="square" lIns="91440" tIns="45720" rIns="91440" bIns="45720" anchor="t" anchorCtr="0" upright="1">
                          <a:noAutofit/>
                        </wps:bodyPr>
                      </wps:wsp>
                      <wps:wsp>
                        <wps:cNvPr id="658" name="Oval 491"/>
                        <wps:cNvSpPr>
                          <a:spLocks noChangeArrowheads="1"/>
                        </wps:cNvSpPr>
                        <wps:spPr bwMode="auto">
                          <a:xfrm>
                            <a:off x="6561" y="4144"/>
                            <a:ext cx="756" cy="576"/>
                          </a:xfrm>
                          <a:prstGeom prst="ellipse">
                            <a:avLst/>
                          </a:prstGeom>
                          <a:solidFill>
                            <a:srgbClr val="FFFFFF"/>
                          </a:solidFill>
                          <a:ln w="9525">
                            <a:solidFill>
                              <a:srgbClr val="000000"/>
                            </a:solidFill>
                            <a:round/>
                            <a:headEnd/>
                            <a:tailEnd/>
                          </a:ln>
                        </wps:spPr>
                        <wps:txbx>
                          <w:txbxContent>
                            <w:p w14:paraId="5880E0EC" w14:textId="77777777" w:rsidR="00E33ADB" w:rsidRDefault="00E33ADB" w:rsidP="00E33ADB">
                              <w:pPr>
                                <w:rPr>
                                  <w:b/>
                                  <w:sz w:val="32"/>
                                  <w:lang w:val="en-IE"/>
                                </w:rPr>
                              </w:pPr>
                              <w:r>
                                <w:rPr>
                                  <w:b/>
                                  <w:sz w:val="32"/>
                                  <w:lang w:val="en-IE"/>
                                </w:rPr>
                                <w:t>+</w:t>
                              </w:r>
                            </w:p>
                          </w:txbxContent>
                        </wps:txbx>
                        <wps:bodyPr rot="0" vert="horz" wrap="square" lIns="91440" tIns="45720" rIns="91440" bIns="45720" anchor="t" anchorCtr="0" upright="1">
                          <a:noAutofit/>
                        </wps:bodyPr>
                      </wps:wsp>
                      <wps:wsp>
                        <wps:cNvPr id="659" name="Line 492"/>
                        <wps:cNvCnPr>
                          <a:cxnSpLocks noChangeShapeType="1"/>
                        </wps:cNvCnPr>
                        <wps:spPr bwMode="auto">
                          <a:xfrm>
                            <a:off x="8361" y="414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0" name="Line 493"/>
                        <wps:cNvCnPr>
                          <a:cxnSpLocks noChangeShapeType="1"/>
                        </wps:cNvCnPr>
                        <wps:spPr bwMode="auto">
                          <a:xfrm>
                            <a:off x="8361" y="378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1" name="Line 494"/>
                        <wps:cNvCnPr>
                          <a:cxnSpLocks noChangeShapeType="1"/>
                        </wps:cNvCnPr>
                        <wps:spPr bwMode="auto">
                          <a:xfrm>
                            <a:off x="8361" y="342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2" name="Line 495"/>
                        <wps:cNvCnPr>
                          <a:cxnSpLocks noChangeShapeType="1"/>
                        </wps:cNvCnPr>
                        <wps:spPr bwMode="auto">
                          <a:xfrm>
                            <a:off x="8361" y="486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3" name="Line 496"/>
                        <wps:cNvCnPr>
                          <a:cxnSpLocks noChangeShapeType="1"/>
                        </wps:cNvCnPr>
                        <wps:spPr bwMode="auto">
                          <a:xfrm>
                            <a:off x="8361" y="522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4" name="Line 497"/>
                        <wps:cNvCnPr>
                          <a:cxnSpLocks noChangeShapeType="1"/>
                        </wps:cNvCnPr>
                        <wps:spPr bwMode="auto">
                          <a:xfrm>
                            <a:off x="8361" y="558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5" name="Line 498"/>
                        <wps:cNvCnPr>
                          <a:cxnSpLocks noChangeShapeType="1"/>
                        </wps:cNvCnPr>
                        <wps:spPr bwMode="auto">
                          <a:xfrm>
                            <a:off x="8361" y="450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BF91EBA" id="Group 643" o:spid="_x0000_s1062" style="position:absolute;margin-left:4.05pt;margin-top:30.6pt;width:424.8pt;height:138.65pt;z-index:251705344;mso-position-horizontal-relative:text;mso-position-vertical-relative:text" coordorigin="1881,2811" coordsize="8496,2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">
                <v:shape id="Freeform 477" o:spid="_x0000_s1063" style="position:absolute;left:7101;top:4144;width:2520;height:180;rotation:180;visibility:visible;mso-wrap-style:square;v-text-anchor:top" coordsize="25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" path="m,c420,90,840,180,1260,180,1680,180,2100,90,2520,e" filled="f">
                  <v:path arrowok="t" o:connecttype="custom" o:connectlocs="0,0;1260,180;2520,0" o:connectangles="0,0,0"/>
                </v:shape>
                <v:line id="Line 478" o:spid="_x0000_s1064" style="position:absolute;visibility:visible;mso-wrap-style:square" from="7101,4504" to="10033,4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"/>
                <v:line id="Line 479" o:spid="_x0000_s1065" style="position:absolute;flip:y;visibility:visible;mso-wrap-style:square" from="2241,3604" to="4221,5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">
                  <v:stroke startarrow="block" endarrow="block"/>
                </v:line>
                <v:line id="Line 480" o:spid="_x0000_s1066" style="position:absolute;rotation:2531756fd;visibility:visible;mso-wrap-style:square" from="2061,4504" to="4791,4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">
                  <v:stroke startarrow="block" endarrow="block"/>
                </v:line>
                <v:line id="Line 481" o:spid="_x0000_s1067" style="position:absolute;visibility:visible;mso-wrap-style:square" from="1881,4504" to="4761,4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">
                  <v:stroke startarrow="block" endarrow="block"/>
                </v:line>
                <v:line id="Line 482" o:spid="_x0000_s1068" style="position:absolute;visibility:visible;mso-wrap-style:square" from="3321,3244" to="3321,5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">
                  <v:stroke startarrow="block" endarrow="block"/>
                </v:line>
                <v:rect id="Rectangle 483" o:spid="_x0000_s1069" style="position:absolute;left:7632;top:2811;width:244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" stroked="f"/>
                <v:oval id="Oval 484" o:spid="_x0000_s1070" style="position:absolute;left:2961;top:4144;width:75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">
                  <v:textbox>
                    <w:txbxContent>
                      <w:p w14:paraId="4E00ECA9" w14:textId="77777777" w:rsidR="00E33ADB" w:rsidRDefault="00E33ADB" w:rsidP="00E33ADB">
                        <w:pPr>
                          <w:rPr>
                            <w:b/>
                            <w:sz w:val="32"/>
                            <w:lang w:val="en-IE"/>
                          </w:rPr>
                        </w:pPr>
                        <w:r>
                          <w:rPr>
                            <w:b/>
                            <w:sz w:val="32"/>
                            <w:lang w:val="en-IE"/>
                          </w:rPr>
                          <w:t>+</w:t>
                        </w:r>
                      </w:p>
                    </w:txbxContent>
                  </v:textbox>
                </v:oval>
                <v:shape id="Freeform 485" o:spid="_x0000_s1071" style="position:absolute;left:7200;top:4649;width:2520;height:215;visibility:visible;mso-wrap-style:square;v-text-anchor:top" coordsize="25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" path="m,c420,90,840,180,1260,180,1680,180,2100,90,2520,e" filled="f">
                  <v:path arrowok="t" o:connecttype="custom" o:connectlocs="0,0;1260,215;2520,0" o:connectangles="0,0,0"/>
                </v:shape>
                <v:shape id="Freeform 486" o:spid="_x0000_s1072" style="position:absolute;left:7101;top:3784;width:2700;height:360;rotation:180;visibility:visible;mso-wrap-style:square;v-text-anchor:top" coordsize="25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" path="m,c420,90,840,180,1260,180,1680,180,2100,90,2520,e" filled="f">
                  <v:path arrowok="t" o:connecttype="custom" o:connectlocs="0,0;1350,360;2700,0" o:connectangles="0,0,0"/>
                </v:shape>
                <v:shape id="Freeform 487" o:spid="_x0000_s1073" style="position:absolute;left:6921;top:3424;width:3240;height:720;rotation:180;visibility:visible;mso-wrap-style:square;v-text-anchor:top" coordsize="25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" path="m,c420,90,840,180,1260,180,1680,180,2100,90,2520,e" filled="f">
                  <v:path arrowok="t" o:connecttype="custom" o:connectlocs="0,0;1620,720;3240,0" o:connectangles="0,0,0"/>
                </v:shape>
                <v:shape id="Freeform 488" o:spid="_x0000_s1074" style="position:absolute;left:6921;top:4684;width:3060;height:540;visibility:visible;mso-wrap-style:square;v-text-anchor:top" coordsize="25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" path="m,c420,90,840,180,1260,180,1680,180,2100,90,2520,e" filled="f">
                  <v:path arrowok="t" o:connecttype="custom" o:connectlocs="0,0;1530,540;3060,0" o:connectangles="0,0,0"/>
                </v:shape>
                <v:shape id="Freeform 489" o:spid="_x0000_s1075" style="position:absolute;left:6741;top:4684;width:3420;height:900;visibility:visible;mso-wrap-style:square;v-text-anchor:top" coordsize="25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" path="m,c420,90,840,180,1260,180,1680,180,2100,90,2520,e" filled="f">
                  <v:path arrowok="t" o:connecttype="custom" o:connectlocs="0,0;1710,900;3420,0" o:connectangles="0,0,0"/>
                </v:shape>
                <v:oval id="Oval 490" o:spid="_x0000_s1076" style="position:absolute;left:9621;top:4144;width:75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">
                  <v:textbox>
                    <w:txbxContent>
                      <w:p w14:paraId="26A5514B" w14:textId="77777777" w:rsidR="00E33ADB" w:rsidRPr="002D184D" w:rsidRDefault="00E33ADB" w:rsidP="00E33ADB">
                        <w:pPr>
                          <w:rPr>
                            <w:b/>
                            <w:sz w:val="36"/>
                            <w:szCs w:val="36"/>
                            <w:lang w:val="en-IE"/>
                          </w:rPr>
                        </w:pPr>
                        <w:r w:rsidRPr="002D184D">
                          <w:rPr>
                            <w:b/>
                            <w:sz w:val="36"/>
                            <w:szCs w:val="36"/>
                            <w:lang w:val="en-IE"/>
                          </w:rPr>
                          <w:t>-</w:t>
                        </w:r>
                      </w:p>
                    </w:txbxContent>
                  </v:textbox>
                </v:oval>
                <v:oval id="Oval 491" o:spid="_x0000_s1077" style="position:absolute;left:6561;top:4144;width:75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">
                  <v:textbox>
                    <w:txbxContent>
                      <w:p w14:paraId="5880E0EC" w14:textId="77777777" w:rsidR="00E33ADB" w:rsidRDefault="00E33ADB" w:rsidP="00E33ADB">
                        <w:pPr>
                          <w:rPr>
                            <w:b/>
                            <w:sz w:val="32"/>
                            <w:lang w:val="en-IE"/>
                          </w:rPr>
                        </w:pPr>
                        <w:r>
                          <w:rPr>
                            <w:b/>
                            <w:sz w:val="32"/>
                            <w:lang w:val="en-IE"/>
                          </w:rPr>
                          <w:t>+</w:t>
                        </w:r>
                      </w:p>
                    </w:txbxContent>
                  </v:textbox>
                </v:oval>
                <v:line id="Line 492" o:spid="_x0000_s1078" style="position:absolute;visibility:visible;mso-wrap-style:square" from="8361,4144" to="8541,4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">
                  <v:stroke endarrow="block"/>
                </v:line>
                <v:line id="Line 493" o:spid="_x0000_s1079" style="position:absolute;visibility:visible;mso-wrap-style:square" from="8361,3784" to="8541,3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">
                  <v:stroke endarrow="block"/>
                </v:line>
                <v:line id="Line 494" o:spid="_x0000_s1080" style="position:absolute;visibility:visible;mso-wrap-style:square" from="8361,3424" to="8541,3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">
                  <v:stroke endarrow="block"/>
                </v:line>
                <v:line id="Line 495" o:spid="_x0000_s1081" style="position:absolute;visibility:visible;mso-wrap-style:square" from="8361,4864" to="8541,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">
                  <v:stroke endarrow="block"/>
                </v:line>
                <v:line id="Line 496" o:spid="_x0000_s1082" style="position:absolute;visibility:visible;mso-wrap-style:square" from="8361,5224" to="8541,5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">
                  <v:stroke endarrow="block"/>
                </v:line>
                <v:line id="Line 497" o:spid="_x0000_s1083" style="position:absolute;visibility:visible;mso-wrap-style:square" from="8361,5584" to="8541,5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">
                  <v:stroke endarrow="block"/>
                </v:line>
                <v:line id="Line 498" o:spid="_x0000_s1084" style="position:absolute;visibility:visible;mso-wrap-style:square" from="8361,4504" to="8541,4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">
                  <v:stroke endarrow="block"/>
                </v:line>
              </v:group>
            </w:pict>
          </mc:Fallback>
        </mc:AlternateContent>
      </w:r>
      <w:r w:rsidRPr="008A7F44">
        <w:rPr>
          <w:b/>
          <w:bCs/>
          <w:sz w:val="22"/>
          <w:lang w:val="en-IE"/>
        </w:rPr>
        <w:t>In drawing electric fields, we always draw the arrows to show the path a point positive charge would take.</w:t>
      </w:r>
    </w:p>
    <w:p w14:paraId="1F413F6C" w14:textId="77777777" w:rsidR="00E33ADB" w:rsidRPr="008A7F44" w:rsidRDefault="00E33ADB" w:rsidP="00E33ADB">
      <w:pPr>
        <w:rPr>
          <w:lang w:val="en-IE"/>
        </w:rPr>
      </w:pPr>
    </w:p>
    <w:p w14:paraId="252AE28F" w14:textId="77777777" w:rsidR="00E33ADB" w:rsidRPr="008A7F44" w:rsidRDefault="00E33ADB" w:rsidP="00E33ADB">
      <w:pPr>
        <w:rPr>
          <w:lang w:val="en-IE"/>
        </w:rPr>
      </w:pPr>
    </w:p>
    <w:p w14:paraId="794256FF" w14:textId="77777777" w:rsidR="00E33ADB" w:rsidRPr="008A7F44" w:rsidRDefault="00E33ADB" w:rsidP="00E33ADB">
      <w:pPr>
        <w:keepNext/>
        <w:outlineLvl w:val="1"/>
        <w:rPr>
          <w:b/>
          <w:bCs/>
          <w:sz w:val="22"/>
          <w:lang w:val="en-IE"/>
        </w:rPr>
      </w:pPr>
    </w:p>
    <w:p w14:paraId="011066AF" w14:textId="77777777" w:rsidR="00E33ADB" w:rsidRPr="008A7F44" w:rsidRDefault="00E33ADB" w:rsidP="00E33ADB">
      <w:pPr>
        <w:keepNext/>
        <w:outlineLvl w:val="1"/>
        <w:rPr>
          <w:b/>
          <w:bCs/>
          <w:sz w:val="22"/>
          <w:lang w:val="en-IE"/>
        </w:rPr>
      </w:pPr>
    </w:p>
    <w:p w14:paraId="6D3FE65E" w14:textId="77777777" w:rsidR="00E33ADB" w:rsidRPr="008A7F44" w:rsidRDefault="00E33ADB" w:rsidP="00E33ADB">
      <w:pPr>
        <w:keepNext/>
        <w:outlineLvl w:val="1"/>
        <w:rPr>
          <w:b/>
          <w:bCs/>
          <w:sz w:val="22"/>
          <w:lang w:val="en-IE"/>
        </w:rPr>
      </w:pPr>
    </w:p>
    <w:p w14:paraId="47759717" w14:textId="77777777" w:rsidR="00E33ADB" w:rsidRPr="008A7F44" w:rsidRDefault="00E33ADB" w:rsidP="00E33ADB">
      <w:pPr>
        <w:keepNext/>
        <w:outlineLvl w:val="1"/>
        <w:rPr>
          <w:b/>
          <w:bCs/>
          <w:sz w:val="22"/>
          <w:lang w:val="en-IE"/>
        </w:rPr>
      </w:pPr>
    </w:p>
    <w:p w14:paraId="053224CD" w14:textId="77777777" w:rsidR="00E33ADB" w:rsidRPr="008A7F44" w:rsidRDefault="00E33ADB" w:rsidP="00E33ADB">
      <w:pPr>
        <w:keepNext/>
        <w:outlineLvl w:val="1"/>
        <w:rPr>
          <w:b/>
          <w:bCs/>
          <w:sz w:val="22"/>
          <w:lang w:val="en-IE"/>
        </w:rPr>
      </w:pPr>
    </w:p>
    <w:p w14:paraId="6FBA7EF9" w14:textId="77777777" w:rsidR="00E33ADB" w:rsidRPr="008A7F44" w:rsidRDefault="00E33ADB" w:rsidP="00E33ADB">
      <w:pPr>
        <w:keepNext/>
        <w:outlineLvl w:val="1"/>
        <w:rPr>
          <w:b/>
          <w:bCs/>
          <w:sz w:val="22"/>
          <w:lang w:val="en-IE"/>
        </w:rPr>
      </w:pPr>
    </w:p>
    <w:p w14:paraId="60A600A1" w14:textId="77777777" w:rsidR="00E33ADB" w:rsidRPr="008A7F44" w:rsidRDefault="00E33ADB" w:rsidP="00E33ADB">
      <w:pPr>
        <w:keepNext/>
        <w:outlineLvl w:val="1"/>
        <w:rPr>
          <w:bCs/>
          <w:sz w:val="22"/>
          <w:lang w:val="en-IE"/>
        </w:rPr>
      </w:pPr>
      <w:r w:rsidRPr="008A7F44">
        <w:rPr>
          <w:b/>
          <w:bCs/>
          <w:sz w:val="22"/>
          <w:lang w:val="en-IE"/>
        </w:rPr>
        <w:t xml:space="preserve"> </w:t>
      </w:r>
    </w:p>
    <w:p w14:paraId="5B730929" w14:textId="77777777" w:rsidR="00E33ADB" w:rsidRPr="008A7F44" w:rsidRDefault="00E33ADB" w:rsidP="00E33ADB">
      <w:pPr>
        <w:spacing w:line="360" w:lineRule="auto"/>
        <w:jc w:val="both"/>
        <w:rPr>
          <w:b/>
          <w:sz w:val="22"/>
        </w:rPr>
      </w:pPr>
    </w:p>
    <w:p w14:paraId="67336094" w14:textId="77777777" w:rsidR="00E33ADB" w:rsidRPr="008A7F44" w:rsidRDefault="00E33ADB" w:rsidP="00E33ADB">
      <w:pPr>
        <w:spacing w:line="360" w:lineRule="auto"/>
        <w:jc w:val="both"/>
        <w:rPr>
          <w:sz w:val="22"/>
        </w:rPr>
      </w:pPr>
    </w:p>
    <w:p w14:paraId="390D032E" w14:textId="77777777" w:rsidR="00E33ADB" w:rsidRPr="008A7F44" w:rsidRDefault="00E33ADB" w:rsidP="00E33ADB">
      <w:pPr>
        <w:spacing w:line="360" w:lineRule="auto"/>
        <w:jc w:val="both"/>
        <w:rPr>
          <w:b/>
          <w:sz w:val="22"/>
        </w:rPr>
      </w:pPr>
    </w:p>
    <w:p w14:paraId="433FC763" w14:textId="77777777" w:rsidR="00E33ADB" w:rsidRDefault="00E33ADB" w:rsidP="00E33ADB">
      <w:pPr>
        <w:spacing w:line="360" w:lineRule="auto"/>
        <w:jc w:val="both"/>
        <w:rPr>
          <w:b/>
          <w:sz w:val="22"/>
        </w:rPr>
      </w:pPr>
    </w:p>
    <w:p w14:paraId="00D10C57" w14:textId="77777777" w:rsidR="00E33ADB" w:rsidRDefault="00E33ADB" w:rsidP="00E33ADB">
      <w:pPr>
        <w:spacing w:line="360" w:lineRule="auto"/>
        <w:jc w:val="both"/>
        <w:rPr>
          <w:b/>
          <w:sz w:val="22"/>
        </w:rPr>
      </w:pPr>
    </w:p>
    <w:p w14:paraId="6ED3243E" w14:textId="77777777" w:rsidR="00E33ADB" w:rsidRPr="008A7F44" w:rsidRDefault="00E33ADB" w:rsidP="00E33ADB">
      <w:pPr>
        <w:spacing w:line="360" w:lineRule="auto"/>
        <w:jc w:val="both"/>
        <w:rPr>
          <w:b/>
          <w:sz w:val="22"/>
        </w:rPr>
      </w:pPr>
      <w:r w:rsidRPr="008A7F44">
        <w:rPr>
          <w:b/>
          <w:sz w:val="22"/>
        </w:rPr>
        <w:t xml:space="preserve">To demonstrate an  Electric Field, </w:t>
      </w:r>
    </w:p>
    <w:p w14:paraId="35225909" w14:textId="77777777" w:rsidR="00E33ADB" w:rsidRDefault="00E33ADB" w:rsidP="00E33ADB">
      <w:pPr>
        <w:spacing w:line="360" w:lineRule="auto"/>
        <w:jc w:val="both"/>
        <w:rPr>
          <w:b/>
          <w:sz w:val="22"/>
        </w:rPr>
      </w:pPr>
    </w:p>
    <w:p w14:paraId="01BE6CB0" w14:textId="77777777" w:rsidR="00E33ADB" w:rsidRPr="008A7F44" w:rsidRDefault="00E33ADB" w:rsidP="00E33ADB">
      <w:pPr>
        <w:spacing w:line="360" w:lineRule="auto"/>
        <w:jc w:val="both"/>
        <w:rPr>
          <w:sz w:val="22"/>
        </w:rPr>
      </w:pPr>
      <w:r w:rsidRPr="008A7F44">
        <w:rPr>
          <w:b/>
          <w:sz w:val="22"/>
        </w:rPr>
        <w:t>Method:</w:t>
      </w:r>
      <w:r w:rsidRPr="008A7F44">
        <w:rPr>
          <w:b/>
          <w:sz w:val="22"/>
        </w:rPr>
        <w:tab/>
      </w:r>
      <w:r w:rsidRPr="008A7F44">
        <w:rPr>
          <w:bCs/>
          <w:sz w:val="22"/>
        </w:rPr>
        <w:t xml:space="preserve">Add </w:t>
      </w:r>
      <w:r w:rsidRPr="008A7F44">
        <w:rPr>
          <w:sz w:val="22"/>
        </w:rPr>
        <w:t xml:space="preserve">some semolina  to a shallow dish of oil, as shown  </w:t>
      </w:r>
    </w:p>
    <w:p w14:paraId="015C5B2E" w14:textId="77777777" w:rsidR="00E33ADB" w:rsidRDefault="00E33ADB" w:rsidP="00E33ADB">
      <w:pPr>
        <w:spacing w:line="360" w:lineRule="auto"/>
        <w:jc w:val="both"/>
        <w:rPr>
          <w:b/>
          <w:bCs/>
          <w:sz w:val="22"/>
        </w:rPr>
      </w:pPr>
    </w:p>
    <w:p w14:paraId="4F22B2E1" w14:textId="77777777" w:rsidR="00E33ADB" w:rsidRPr="008A7F44" w:rsidRDefault="00E33ADB" w:rsidP="00E33ADB">
      <w:pPr>
        <w:spacing w:line="360" w:lineRule="auto"/>
        <w:jc w:val="both"/>
        <w:rPr>
          <w:sz w:val="22"/>
        </w:rPr>
      </w:pPr>
      <w:r w:rsidRPr="008A7F44">
        <w:rPr>
          <w:b/>
          <w:bCs/>
          <w:sz w:val="22"/>
        </w:rPr>
        <w:t>Observation/ Conclusion</w:t>
      </w:r>
      <w:r w:rsidRPr="008A7F44">
        <w:rPr>
          <w:sz w:val="22"/>
        </w:rPr>
        <w:t xml:space="preserve">: </w:t>
      </w:r>
      <w:r w:rsidRPr="008A7F44">
        <w:rPr>
          <w:sz w:val="22"/>
        </w:rPr>
        <w:tab/>
        <w:t>The semolina (rice) particles become slightly charged at each end, and line up along the lines of force, showing the shape of the field.</w:t>
      </w:r>
    </w:p>
    <w:p w14:paraId="013530F0" w14:textId="77777777" w:rsidR="00E33ADB" w:rsidRPr="008A7F44" w:rsidRDefault="00E33ADB" w:rsidP="00E33ADB">
      <w:pPr>
        <w:spacing w:line="360" w:lineRule="auto"/>
        <w:jc w:val="both"/>
        <w:rPr>
          <w:sz w:val="22"/>
        </w:rPr>
      </w:pPr>
    </w:p>
    <w:p w14:paraId="70A30754" w14:textId="77777777" w:rsidR="00E33ADB" w:rsidRPr="008A7F44" w:rsidRDefault="00E33ADB" w:rsidP="00E33ADB">
      <w:pPr>
        <w:spacing w:line="360" w:lineRule="auto"/>
        <w:rPr>
          <w:sz w:val="22"/>
        </w:rPr>
      </w:pPr>
    </w:p>
    <w:p w14:paraId="395D1ECC" w14:textId="77777777" w:rsidR="00E33ADB" w:rsidRPr="008A7F44" w:rsidRDefault="00E33ADB" w:rsidP="00E33ADB">
      <w:pPr>
        <w:rPr>
          <w:sz w:val="22"/>
        </w:rPr>
      </w:pPr>
      <w:r w:rsidRPr="008A7F44">
        <w:rPr>
          <w:noProof/>
          <w:sz w:val="22"/>
          <w:lang w:val="en-IE" w:eastAsia="en-IE"/>
        </w:rPr>
        <mc:AlternateContent>
          <mc:Choice Requires="wpg">
            <w:drawing>
              <wp:anchor distT="0" distB="0" distL="114300" distR="114300" simplePos="0" relativeHeight="251704320" behindDoc="0" locked="0" layoutInCell="1" allowOverlap="1" wp14:anchorId="0B04CF53" wp14:editId="52925D12">
                <wp:simplePos x="0" y="0"/>
                <wp:positionH relativeFrom="column">
                  <wp:posOffset>853440</wp:posOffset>
                </wp:positionH>
                <wp:positionV relativeFrom="paragraph">
                  <wp:posOffset>117475</wp:posOffset>
                </wp:positionV>
                <wp:extent cx="3769995" cy="2720975"/>
                <wp:effectExtent l="0" t="20320" r="0" b="1905"/>
                <wp:wrapNone/>
                <wp:docPr id="618" name="Group 6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9995" cy="2720975"/>
                          <a:chOff x="3144" y="7864"/>
                          <a:chExt cx="5937" cy="4285"/>
                        </a:xfrm>
                      </wpg:grpSpPr>
                      <wps:wsp>
                        <wps:cNvPr id="619" name="Oval 452"/>
                        <wps:cNvSpPr>
                          <a:spLocks noChangeArrowheads="1"/>
                        </wps:cNvSpPr>
                        <wps:spPr bwMode="auto">
                          <a:xfrm>
                            <a:off x="4464" y="7864"/>
                            <a:ext cx="2592" cy="2448"/>
                          </a:xfrm>
                          <a:prstGeom prst="ellipse">
                            <a:avLst/>
                          </a:prstGeom>
                          <a:solidFill>
                            <a:srgbClr val="FFFFFF"/>
                          </a:solidFill>
                          <a:ln w="38100">
                            <a:solidFill>
                              <a:srgbClr val="000000"/>
                            </a:solidFill>
                            <a:round/>
                            <a:headEnd/>
                            <a:tailEnd/>
                          </a:ln>
                        </wps:spPr>
                        <wps:bodyPr rot="0" vert="horz" wrap="square" lIns="91440" tIns="45720" rIns="91440" bIns="45720" anchor="t" anchorCtr="0" upright="1">
                          <a:noAutofit/>
                        </wps:bodyPr>
                      </wps:wsp>
                      <wps:wsp>
                        <wps:cNvPr id="620" name="Line 453"/>
                        <wps:cNvCnPr>
                          <a:cxnSpLocks noChangeShapeType="1"/>
                        </wps:cNvCnPr>
                        <wps:spPr bwMode="auto">
                          <a:xfrm>
                            <a:off x="5040" y="8261"/>
                            <a:ext cx="0"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Line 454"/>
                        <wps:cNvCnPr>
                          <a:cxnSpLocks noChangeShapeType="1"/>
                        </wps:cNvCnPr>
                        <wps:spPr bwMode="auto">
                          <a:xfrm flipH="1">
                            <a:off x="3456" y="9413"/>
                            <a:ext cx="1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455"/>
                        <wps:cNvCnPr>
                          <a:cxnSpLocks noChangeShapeType="1"/>
                        </wps:cNvCnPr>
                        <wps:spPr bwMode="auto">
                          <a:xfrm>
                            <a:off x="3456" y="9413"/>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456"/>
                        <wps:cNvCnPr>
                          <a:cxnSpLocks noChangeShapeType="1"/>
                        </wps:cNvCnPr>
                        <wps:spPr bwMode="auto">
                          <a:xfrm>
                            <a:off x="3456" y="11285"/>
                            <a:ext cx="1872"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24" name="Line 457"/>
                        <wps:cNvCnPr>
                          <a:cxnSpLocks noChangeShapeType="1"/>
                        </wps:cNvCnPr>
                        <wps:spPr bwMode="auto">
                          <a:xfrm>
                            <a:off x="5904" y="11285"/>
                            <a:ext cx="1872"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625" name="Line 458"/>
                        <wps:cNvCnPr>
                          <a:cxnSpLocks noChangeShapeType="1"/>
                        </wps:cNvCnPr>
                        <wps:spPr bwMode="auto">
                          <a:xfrm flipV="1">
                            <a:off x="7776" y="9413"/>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Line 459"/>
                        <wps:cNvCnPr>
                          <a:cxnSpLocks noChangeShapeType="1"/>
                        </wps:cNvCnPr>
                        <wps:spPr bwMode="auto">
                          <a:xfrm flipH="1">
                            <a:off x="6480" y="9413"/>
                            <a:ext cx="12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Text Box 460"/>
                        <wps:cNvSpPr txBox="1">
                          <a:spLocks noChangeArrowheads="1"/>
                        </wps:cNvSpPr>
                        <wps:spPr bwMode="auto">
                          <a:xfrm>
                            <a:off x="4896" y="11573"/>
                            <a:ext cx="576"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32081A" w14:textId="77777777" w:rsidR="00E33ADB" w:rsidRDefault="00E33ADB" w:rsidP="00E33ADB">
                              <w:pPr>
                                <w:rPr>
                                  <w:sz w:val="32"/>
                                </w:rPr>
                              </w:pPr>
                              <w:r>
                                <w:rPr>
                                  <w:sz w:val="32"/>
                                </w:rPr>
                                <w:t>+</w:t>
                              </w:r>
                            </w:p>
                          </w:txbxContent>
                        </wps:txbx>
                        <wps:bodyPr rot="0" vert="horz" wrap="square" lIns="91440" tIns="45720" rIns="91440" bIns="45720" anchor="t" anchorCtr="0" upright="1">
                          <a:noAutofit/>
                        </wps:bodyPr>
                      </wps:wsp>
                      <wps:wsp>
                        <wps:cNvPr id="628" name="Text Box 461"/>
                        <wps:cNvSpPr txBox="1">
                          <a:spLocks noChangeArrowheads="1"/>
                        </wps:cNvSpPr>
                        <wps:spPr bwMode="auto">
                          <a:xfrm>
                            <a:off x="4608" y="8693"/>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38E6A" w14:textId="77777777" w:rsidR="00E33ADB" w:rsidRDefault="00E33ADB" w:rsidP="00E33ADB">
                              <w:pPr>
                                <w:rPr>
                                  <w:sz w:val="32"/>
                                </w:rPr>
                              </w:pPr>
                              <w:r>
                                <w:rPr>
                                  <w:sz w:val="32"/>
                                </w:rPr>
                                <w:t>+</w:t>
                              </w:r>
                            </w:p>
                          </w:txbxContent>
                        </wps:txbx>
                        <wps:bodyPr rot="0" vert="horz" wrap="square" lIns="91440" tIns="45720" rIns="91440" bIns="45720" anchor="t" anchorCtr="0" upright="1">
                          <a:noAutofit/>
                        </wps:bodyPr>
                      </wps:wsp>
                      <wps:wsp>
                        <wps:cNvPr id="629" name="Text Box 462"/>
                        <wps:cNvSpPr txBox="1">
                          <a:spLocks noChangeArrowheads="1"/>
                        </wps:cNvSpPr>
                        <wps:spPr bwMode="auto">
                          <a:xfrm>
                            <a:off x="6480" y="8549"/>
                            <a:ext cx="432"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201848" w14:textId="77777777" w:rsidR="00E33ADB" w:rsidRDefault="00E33ADB" w:rsidP="00E33ADB">
                              <w:pPr>
                                <w:rPr>
                                  <w:sz w:val="32"/>
                                </w:rPr>
                              </w:pPr>
                              <w:r>
                                <w:rPr>
                                  <w:sz w:val="32"/>
                                </w:rPr>
                                <w:t>_</w:t>
                              </w:r>
                            </w:p>
                          </w:txbxContent>
                        </wps:txbx>
                        <wps:bodyPr rot="0" vert="horz" wrap="square" lIns="91440" tIns="45720" rIns="91440" bIns="45720" anchor="t" anchorCtr="0" upright="1">
                          <a:noAutofit/>
                        </wps:bodyPr>
                      </wps:wsp>
                      <wps:wsp>
                        <wps:cNvPr id="630" name="Line 463"/>
                        <wps:cNvCnPr>
                          <a:cxnSpLocks noChangeShapeType="1"/>
                        </wps:cNvCnPr>
                        <wps:spPr bwMode="auto">
                          <a:xfrm>
                            <a:off x="6480" y="8261"/>
                            <a:ext cx="0"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Line 464"/>
                        <wps:cNvCnPr>
                          <a:cxnSpLocks noChangeShapeType="1"/>
                        </wps:cNvCnPr>
                        <wps:spPr bwMode="auto">
                          <a:xfrm>
                            <a:off x="5184" y="8405"/>
                            <a:ext cx="115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2" name="Line 465"/>
                        <wps:cNvCnPr>
                          <a:cxnSpLocks noChangeShapeType="1"/>
                        </wps:cNvCnPr>
                        <wps:spPr bwMode="auto">
                          <a:xfrm>
                            <a:off x="5184" y="8693"/>
                            <a:ext cx="115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3" name="Line 466"/>
                        <wps:cNvCnPr>
                          <a:cxnSpLocks noChangeShapeType="1"/>
                        </wps:cNvCnPr>
                        <wps:spPr bwMode="auto">
                          <a:xfrm>
                            <a:off x="5184" y="8981"/>
                            <a:ext cx="115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4" name="Line 467"/>
                        <wps:cNvCnPr>
                          <a:cxnSpLocks noChangeShapeType="1"/>
                        </wps:cNvCnPr>
                        <wps:spPr bwMode="auto">
                          <a:xfrm>
                            <a:off x="5184" y="9269"/>
                            <a:ext cx="115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5" name="Line 468"/>
                        <wps:cNvCnPr>
                          <a:cxnSpLocks noChangeShapeType="1"/>
                        </wps:cNvCnPr>
                        <wps:spPr bwMode="auto">
                          <a:xfrm>
                            <a:off x="5184" y="9557"/>
                            <a:ext cx="115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6" name="Freeform 469"/>
                        <wps:cNvSpPr>
                          <a:spLocks/>
                        </wps:cNvSpPr>
                        <wps:spPr bwMode="auto">
                          <a:xfrm>
                            <a:off x="5184" y="8152"/>
                            <a:ext cx="1152" cy="144"/>
                          </a:xfrm>
                          <a:custGeom>
                            <a:avLst/>
                            <a:gdLst>
                              <a:gd name="T0" fmla="*/ 0 w 1152"/>
                              <a:gd name="T1" fmla="*/ 168 h 168"/>
                              <a:gd name="T2" fmla="*/ 432 w 1152"/>
                              <a:gd name="T3" fmla="*/ 24 h 168"/>
                              <a:gd name="T4" fmla="*/ 864 w 1152"/>
                              <a:gd name="T5" fmla="*/ 24 h 168"/>
                              <a:gd name="T6" fmla="*/ 1152 w 1152"/>
                              <a:gd name="T7" fmla="*/ 168 h 168"/>
                            </a:gdLst>
                            <a:ahLst/>
                            <a:cxnLst>
                              <a:cxn ang="0">
                                <a:pos x="T0" y="T1"/>
                              </a:cxn>
                              <a:cxn ang="0">
                                <a:pos x="T2" y="T3"/>
                              </a:cxn>
                              <a:cxn ang="0">
                                <a:pos x="T4" y="T5"/>
                              </a:cxn>
                              <a:cxn ang="0">
                                <a:pos x="T6" y="T7"/>
                              </a:cxn>
                            </a:cxnLst>
                            <a:rect l="0" t="0" r="r" b="b"/>
                            <a:pathLst>
                              <a:path w="1152" h="168">
                                <a:moveTo>
                                  <a:pt x="0" y="168"/>
                                </a:moveTo>
                                <a:cubicBezTo>
                                  <a:pt x="144" y="108"/>
                                  <a:pt x="288" y="48"/>
                                  <a:pt x="432" y="24"/>
                                </a:cubicBezTo>
                                <a:cubicBezTo>
                                  <a:pt x="576" y="0"/>
                                  <a:pt x="744" y="0"/>
                                  <a:pt x="864" y="24"/>
                                </a:cubicBezTo>
                                <a:cubicBezTo>
                                  <a:pt x="984" y="48"/>
                                  <a:pt x="1104" y="144"/>
                                  <a:pt x="1152" y="168"/>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7" name="Freeform 470"/>
                        <wps:cNvSpPr>
                          <a:spLocks/>
                        </wps:cNvSpPr>
                        <wps:spPr bwMode="auto">
                          <a:xfrm>
                            <a:off x="5184" y="9845"/>
                            <a:ext cx="1152" cy="144"/>
                          </a:xfrm>
                          <a:custGeom>
                            <a:avLst/>
                            <a:gdLst>
                              <a:gd name="T0" fmla="*/ 0 w 1152"/>
                              <a:gd name="T1" fmla="*/ 0 h 144"/>
                              <a:gd name="T2" fmla="*/ 576 w 1152"/>
                              <a:gd name="T3" fmla="*/ 144 h 144"/>
                              <a:gd name="T4" fmla="*/ 1152 w 1152"/>
                              <a:gd name="T5" fmla="*/ 0 h 144"/>
                            </a:gdLst>
                            <a:ahLst/>
                            <a:cxnLst>
                              <a:cxn ang="0">
                                <a:pos x="T0" y="T1"/>
                              </a:cxn>
                              <a:cxn ang="0">
                                <a:pos x="T2" y="T3"/>
                              </a:cxn>
                              <a:cxn ang="0">
                                <a:pos x="T4" y="T5"/>
                              </a:cxn>
                            </a:cxnLst>
                            <a:rect l="0" t="0" r="r" b="b"/>
                            <a:pathLst>
                              <a:path w="1152" h="144">
                                <a:moveTo>
                                  <a:pt x="0" y="0"/>
                                </a:moveTo>
                                <a:cubicBezTo>
                                  <a:pt x="192" y="72"/>
                                  <a:pt x="384" y="144"/>
                                  <a:pt x="576" y="144"/>
                                </a:cubicBezTo>
                                <a:cubicBezTo>
                                  <a:pt x="768" y="144"/>
                                  <a:pt x="960" y="72"/>
                                  <a:pt x="1152"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8" name="Text Box 471"/>
                        <wps:cNvSpPr txBox="1">
                          <a:spLocks noChangeArrowheads="1"/>
                        </wps:cNvSpPr>
                        <wps:spPr bwMode="auto">
                          <a:xfrm>
                            <a:off x="4761" y="11451"/>
                            <a:ext cx="1719"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69A365" w14:textId="77777777" w:rsidR="00E33ADB" w:rsidRDefault="00E33ADB" w:rsidP="00E33ADB">
                              <w:pPr>
                                <w:rPr>
                                  <w:sz w:val="32"/>
                                </w:rPr>
                              </w:pPr>
                              <w:r>
                                <w:rPr>
                                  <w:sz w:val="32"/>
                                </w:rPr>
                                <w:t xml:space="preserve"> +  3kV   -</w:t>
                              </w:r>
                            </w:p>
                          </w:txbxContent>
                        </wps:txbx>
                        <wps:bodyPr rot="0" vert="horz" wrap="square" lIns="91440" tIns="45720" rIns="91440" bIns="45720" anchor="t" anchorCtr="0" upright="1">
                          <a:noAutofit/>
                        </wps:bodyPr>
                      </wps:wsp>
                      <wps:wsp>
                        <wps:cNvPr id="639" name="Text Box 472"/>
                        <wps:cNvSpPr txBox="1">
                          <a:spLocks noChangeArrowheads="1"/>
                        </wps:cNvSpPr>
                        <wps:spPr bwMode="auto">
                          <a:xfrm>
                            <a:off x="7101" y="8104"/>
                            <a:ext cx="19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E7B1FD" w14:textId="77777777" w:rsidR="00E33ADB" w:rsidRDefault="00E33ADB" w:rsidP="00E33ADB">
                              <w:r>
                                <w:t>Petri dish</w:t>
                              </w:r>
                            </w:p>
                          </w:txbxContent>
                        </wps:txbx>
                        <wps:bodyPr rot="0" vert="horz" wrap="square" lIns="91440" tIns="45720" rIns="91440" bIns="45720" anchor="t" anchorCtr="0" upright="1">
                          <a:noAutofit/>
                        </wps:bodyPr>
                      </wps:wsp>
                      <wps:wsp>
                        <wps:cNvPr id="640" name="Text Box 473"/>
                        <wps:cNvSpPr txBox="1">
                          <a:spLocks noChangeArrowheads="1"/>
                        </wps:cNvSpPr>
                        <wps:spPr bwMode="auto">
                          <a:xfrm>
                            <a:off x="3144" y="8570"/>
                            <a:ext cx="1179" cy="6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494846" w14:textId="77777777" w:rsidR="00E33ADB" w:rsidRDefault="00E33ADB" w:rsidP="00E33ADB">
                              <w:pPr>
                                <w:jc w:val="right"/>
                              </w:pPr>
                              <w:r>
                                <w:t>oil semolina</w:t>
                              </w:r>
                            </w:p>
                          </w:txbxContent>
                        </wps:txbx>
                        <wps:bodyPr rot="0" vert="horz" wrap="square" lIns="91440" tIns="45720" rIns="91440" bIns="45720" anchor="t" anchorCtr="0" upright="1">
                          <a:noAutofit/>
                        </wps:bodyPr>
                      </wps:wsp>
                      <wps:wsp>
                        <wps:cNvPr id="641" name="Line 474"/>
                        <wps:cNvCnPr>
                          <a:cxnSpLocks noChangeShapeType="1"/>
                        </wps:cNvCnPr>
                        <wps:spPr bwMode="auto">
                          <a:xfrm flipV="1">
                            <a:off x="4140" y="8609"/>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 name="Line 475"/>
                        <wps:cNvCnPr>
                          <a:cxnSpLocks noChangeShapeType="1"/>
                        </wps:cNvCnPr>
                        <wps:spPr bwMode="auto">
                          <a:xfrm>
                            <a:off x="4221" y="9004"/>
                            <a:ext cx="10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B04CF53" id="Group 618" o:spid="_x0000_s1085" style="position:absolute;margin-left:67.2pt;margin-top:9.25pt;width:296.85pt;height:214.25pt;z-index:251704320;mso-position-horizontal-relative:text;mso-position-vertical-relative:text" coordorigin="3144,7864" coordsize="5937,4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">
                <v:oval id="Oval 452" o:spid="_x0000_s1086" style="position:absolute;left:4464;top:7864;width:2592;height:2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" strokeweight="3pt"/>
                <v:line id="Line 453" o:spid="_x0000_s1087" style="position:absolute;visibility:visible;mso-wrap-style:square" from="5040,8261" to="5040,9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"/>
                <v:line id="Line 454" o:spid="_x0000_s1088" style="position:absolute;flip:x;visibility:visible;mso-wrap-style:square" from="3456,9413" to="5040,9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"/>
                <v:line id="Line 455" o:spid="_x0000_s1089" style="position:absolute;visibility:visible;mso-wrap-style:square" from="3456,9413" to="3456,11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"/>
                <v:line id="Line 456" o:spid="_x0000_s1090" style="position:absolute;visibility:visible;mso-wrap-style:square" from="3456,11285" to="5328,11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">
                  <v:stroke endarrow="oval"/>
                </v:line>
                <v:line id="Line 457" o:spid="_x0000_s1091" style="position:absolute;visibility:visible;mso-wrap-style:square" from="5904,11285" to="7776,11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">
                  <v:stroke startarrow="oval"/>
                </v:line>
                <v:line id="Line 458" o:spid="_x0000_s1092" style="position:absolute;flip:y;visibility:visible;mso-wrap-style:square" from="7776,9413" to="7776,11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bM8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6msDtTDoCcvkHAAD//wMAUEsBAi0AFAAGAAgAAAAhANvh9svuAAAAhQEAABMAAAAAAAAA&#10;AAAAAAAAAAAAAFtDb250ZW50X1R5cGVzXS54bWxQSwECLQAUAAYACAAAACEAWvQsW78AAAAVAQAA&#10;CwAAAAAAAAAAAAAAAAAfAQAAX3JlbHMvLnJlbHNQSwECLQAUAAYACAAAACEA1LWzPMYAAADcAAAA&#10;DwAAAAAAAAAAAAAAAAAHAgAAZHJzL2Rvd25yZXYueG1sUEsFBgAAAAADAAMAtwAAAPoCAAAAAA==&#10;"/>
                <v:line id="Line 459" o:spid="_x0000_s1093" style="position:absolute;flip:x;visibility:visible;mso-wrap-style:square" from="6480,9413" to="7776,9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"/>
                <v:shape id="Text Box 460" o:spid="_x0000_s1094" type="#_x0000_t202" style="position:absolute;left:4896;top:11573;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" stroked="f">
                  <v:textbox>
                    <w:txbxContent>
                      <w:p w14:paraId="6A32081A" w14:textId="77777777" w:rsidR="00E33ADB" w:rsidRDefault="00E33ADB" w:rsidP="00E33ADB">
                        <w:pPr>
                          <w:rPr>
                            <w:sz w:val="32"/>
                          </w:rPr>
                        </w:pPr>
                        <w:r>
                          <w:rPr>
                            <w:sz w:val="32"/>
                          </w:rPr>
                          <w:t>+</w:t>
                        </w:r>
                      </w:p>
                    </w:txbxContent>
                  </v:textbox>
                </v:shape>
                <v:shape id="Text Box 461" o:spid="_x0000_s1095" type="#_x0000_t202" style="position:absolute;left:4608;top:8693;width:43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" filled="f" stroked="f">
                  <v:textbox>
                    <w:txbxContent>
                      <w:p w14:paraId="38638E6A" w14:textId="77777777" w:rsidR="00E33ADB" w:rsidRDefault="00E33ADB" w:rsidP="00E33ADB">
                        <w:pPr>
                          <w:rPr>
                            <w:sz w:val="32"/>
                          </w:rPr>
                        </w:pPr>
                        <w:r>
                          <w:rPr>
                            <w:sz w:val="32"/>
                          </w:rPr>
                          <w:t>+</w:t>
                        </w:r>
                      </w:p>
                    </w:txbxContent>
                  </v:textbox>
                </v:shape>
                <v:shape id="Text Box 462" o:spid="_x0000_s1096" type="#_x0000_t202" style="position:absolute;left:6480;top:8549;width:43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" stroked="f">
                  <v:textbox>
                    <w:txbxContent>
                      <w:p w14:paraId="6D201848" w14:textId="77777777" w:rsidR="00E33ADB" w:rsidRDefault="00E33ADB" w:rsidP="00E33ADB">
                        <w:pPr>
                          <w:rPr>
                            <w:sz w:val="32"/>
                          </w:rPr>
                        </w:pPr>
                        <w:r>
                          <w:rPr>
                            <w:sz w:val="32"/>
                          </w:rPr>
                          <w:t>_</w:t>
                        </w:r>
                      </w:p>
                    </w:txbxContent>
                  </v:textbox>
                </v:shape>
                <v:line id="Line 463" o:spid="_x0000_s1097" style="position:absolute;visibility:visible;mso-wrap-style:square" from="6480,8261" to="6480,9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"/>
                <v:line id="Line 464" o:spid="_x0000_s1098" style="position:absolute;visibility:visible;mso-wrap-style:square" from="5184,8405" to="6336,8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">
                  <v:stroke dashstyle="dash"/>
                </v:line>
                <v:line id="Line 465" o:spid="_x0000_s1099" style="position:absolute;visibility:visible;mso-wrap-style:square" from="5184,8693" to="6336,8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">
                  <v:stroke dashstyle="dash"/>
                </v:line>
                <v:line id="Line 466" o:spid="_x0000_s1100" style="position:absolute;visibility:visible;mso-wrap-style:square" from="5184,8981" to="6336,8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">
                  <v:stroke dashstyle="dash"/>
                </v:line>
                <v:line id="Line 467" o:spid="_x0000_s1101" style="position:absolute;visibility:visible;mso-wrap-style:square" from="5184,9269" to="6336,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">
                  <v:stroke dashstyle="dash"/>
                </v:line>
                <v:line id="Line 468" o:spid="_x0000_s1102" style="position:absolute;visibility:visible;mso-wrap-style:square" from="5184,9557" to="6336,9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">
                  <v:stroke dashstyle="dash"/>
                </v:line>
                <v:shape id="Freeform 469" o:spid="_x0000_s1103" style="position:absolute;left:5184;top:8152;width:1152;height:144;visibility:visible;mso-wrap-style:square;v-text-anchor:top" coordsize="1152,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" path="m,168c144,108,288,48,432,24,576,,744,,864,24v120,24,240,120,288,144e" filled="f">
                  <v:stroke dashstyle="dash"/>
                  <v:path arrowok="t" o:connecttype="custom" o:connectlocs="0,144;432,21;864,21;1152,144" o:connectangles="0,0,0,0"/>
                </v:shape>
                <v:shape id="Freeform 470" o:spid="_x0000_s1104" style="position:absolute;left:5184;top:9845;width:1152;height:144;visibility:visible;mso-wrap-style:square;v-text-anchor:top" coordsize="1152,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" path="m,c192,72,384,144,576,144,768,144,960,72,1152,e" filled="f">
                  <v:stroke dashstyle="dash"/>
                  <v:path arrowok="t" o:connecttype="custom" o:connectlocs="0,0;576,144;1152,0" o:connectangles="0,0,0"/>
                </v:shape>
                <v:shape id="Text Box 471" o:spid="_x0000_s1105" type="#_x0000_t202" style="position:absolute;left:4761;top:11451;width:1719;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" stroked="f">
                  <v:textbox>
                    <w:txbxContent>
                      <w:p w14:paraId="4169A365" w14:textId="77777777" w:rsidR="00E33ADB" w:rsidRDefault="00E33ADB" w:rsidP="00E33ADB">
                        <w:pPr>
                          <w:rPr>
                            <w:sz w:val="32"/>
                          </w:rPr>
                        </w:pPr>
                        <w:r>
                          <w:rPr>
                            <w:sz w:val="32"/>
                          </w:rPr>
                          <w:t xml:space="preserve"> +  3kV   -</w:t>
                        </w:r>
                      </w:p>
                    </w:txbxContent>
                  </v:textbox>
                </v:shape>
                <v:shape id="Text Box 472" o:spid="_x0000_s1106" type="#_x0000_t202" style="position:absolute;left:7101;top:8104;width:19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" stroked="f">
                  <v:textbox>
                    <w:txbxContent>
                      <w:p w14:paraId="11E7B1FD" w14:textId="77777777" w:rsidR="00E33ADB" w:rsidRDefault="00E33ADB" w:rsidP="00E33ADB">
                        <w:r>
                          <w:t>Petri dish</w:t>
                        </w:r>
                      </w:p>
                    </w:txbxContent>
                  </v:textbox>
                </v:shape>
                <v:shape id="Text Box 473" o:spid="_x0000_s1107" type="#_x0000_t202" style="position:absolute;left:3144;top:8570;width:1179;height: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" stroked="f">
                  <v:textbox>
                    <w:txbxContent>
                      <w:p w14:paraId="2E494846" w14:textId="77777777" w:rsidR="00E33ADB" w:rsidRDefault="00E33ADB" w:rsidP="00E33ADB">
                        <w:pPr>
                          <w:jc w:val="right"/>
                        </w:pPr>
                        <w:r>
                          <w:t>oil semolina</w:t>
                        </w:r>
                      </w:p>
                    </w:txbxContent>
                  </v:textbox>
                </v:shape>
                <v:line id="Line 474" o:spid="_x0000_s1108" style="position:absolute;flip:y;visibility:visible;mso-wrap-style:square" from="4140,8609" to="4860,8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"/>
                <v:line id="Line 475" o:spid="_x0000_s1109" style="position:absolute;visibility:visible;mso-wrap-style:square" from="4221,9004" to="5301,9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0+X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pA+T+DvTDwCcvELAAD//wMAUEsBAi0AFAAGAAgAAAAhANvh9svuAAAAhQEAABMAAAAAAAAA&#10;AAAAAAAAAAAAAFtDb250ZW50X1R5cGVzXS54bWxQSwECLQAUAAYACAAAACEAWvQsW78AAAAVAQAA&#10;CwAAAAAAAAAAAAAAAAAfAQAAX3JlbHMvLnJlbHNQSwECLQAUAAYACAAAACEAX6dPl8YAAADcAAAA&#10;DwAAAAAAAAAAAAAAAAAHAgAAZHJzL2Rvd25yZXYueG1sUEsFBgAAAAADAAMAtwAAAPoCAAAAAA==&#10;"/>
              </v:group>
            </w:pict>
          </mc:Fallback>
        </mc:AlternateContent>
      </w:r>
    </w:p>
    <w:p w14:paraId="44735219" w14:textId="77777777" w:rsidR="00E33ADB" w:rsidRPr="008A7F44" w:rsidRDefault="00E33ADB" w:rsidP="00E33ADB">
      <w:pPr>
        <w:rPr>
          <w:sz w:val="22"/>
        </w:rPr>
      </w:pPr>
    </w:p>
    <w:p w14:paraId="172168B1" w14:textId="77777777" w:rsidR="00E33ADB" w:rsidRPr="008A7F44" w:rsidRDefault="00E33ADB" w:rsidP="00E33ADB">
      <w:pPr>
        <w:rPr>
          <w:sz w:val="22"/>
        </w:rPr>
      </w:pPr>
    </w:p>
    <w:p w14:paraId="77BA1F72" w14:textId="77777777" w:rsidR="00E33ADB" w:rsidRPr="008A7F44" w:rsidRDefault="00E33ADB" w:rsidP="00E33ADB">
      <w:pPr>
        <w:rPr>
          <w:sz w:val="22"/>
        </w:rPr>
      </w:pPr>
    </w:p>
    <w:p w14:paraId="3A554DC1" w14:textId="77777777" w:rsidR="00E33ADB" w:rsidRPr="008A7F44" w:rsidRDefault="00E33ADB" w:rsidP="00E33ADB">
      <w:pPr>
        <w:rPr>
          <w:sz w:val="22"/>
        </w:rPr>
      </w:pPr>
    </w:p>
    <w:p w14:paraId="7594A9F8" w14:textId="77777777" w:rsidR="00E33ADB" w:rsidRPr="008A7F44" w:rsidRDefault="00E33ADB" w:rsidP="00E33ADB">
      <w:pPr>
        <w:rPr>
          <w:sz w:val="22"/>
        </w:rPr>
      </w:pPr>
    </w:p>
    <w:p w14:paraId="63498C86" w14:textId="77777777" w:rsidR="00E33ADB" w:rsidRPr="008A7F44" w:rsidRDefault="00E33ADB" w:rsidP="00E33ADB">
      <w:pPr>
        <w:rPr>
          <w:sz w:val="22"/>
        </w:rPr>
      </w:pPr>
    </w:p>
    <w:p w14:paraId="17A0CD38" w14:textId="77777777" w:rsidR="00E33ADB" w:rsidRPr="008A7F44" w:rsidRDefault="00E33ADB" w:rsidP="00E33ADB">
      <w:pPr>
        <w:rPr>
          <w:sz w:val="22"/>
        </w:rPr>
      </w:pPr>
    </w:p>
    <w:p w14:paraId="0EED9D56" w14:textId="77777777" w:rsidR="00E33ADB" w:rsidRPr="008A7F44" w:rsidRDefault="00E33ADB" w:rsidP="00E33ADB">
      <w:pPr>
        <w:rPr>
          <w:sz w:val="22"/>
        </w:rPr>
      </w:pPr>
    </w:p>
    <w:p w14:paraId="4CB9A45D" w14:textId="77777777" w:rsidR="00E33ADB" w:rsidRPr="008A7F44" w:rsidRDefault="00E33ADB" w:rsidP="00E33ADB">
      <w:pPr>
        <w:rPr>
          <w:sz w:val="22"/>
        </w:rPr>
      </w:pPr>
    </w:p>
    <w:p w14:paraId="08E35F80" w14:textId="77777777" w:rsidR="00E33ADB" w:rsidRPr="008A7F44" w:rsidRDefault="00E33ADB" w:rsidP="00E33ADB">
      <w:pPr>
        <w:rPr>
          <w:sz w:val="22"/>
        </w:rPr>
      </w:pPr>
    </w:p>
    <w:p w14:paraId="15D37191" w14:textId="77777777" w:rsidR="00E33ADB" w:rsidRPr="008A7F44" w:rsidRDefault="00E33ADB" w:rsidP="00E33ADB">
      <w:pPr>
        <w:rPr>
          <w:sz w:val="22"/>
        </w:rPr>
      </w:pPr>
    </w:p>
    <w:p w14:paraId="6BB886C3" w14:textId="77777777" w:rsidR="00E33ADB" w:rsidRPr="008A7F44" w:rsidRDefault="00E33ADB" w:rsidP="00E33ADB">
      <w:pPr>
        <w:rPr>
          <w:sz w:val="22"/>
        </w:rPr>
      </w:pPr>
    </w:p>
    <w:p w14:paraId="2116E4CC" w14:textId="77777777" w:rsidR="00E33ADB" w:rsidRPr="008A7F44" w:rsidRDefault="00E33ADB" w:rsidP="00E33ADB">
      <w:pPr>
        <w:rPr>
          <w:sz w:val="22"/>
        </w:rPr>
      </w:pPr>
    </w:p>
    <w:p w14:paraId="065426A0" w14:textId="77777777" w:rsidR="00E33ADB" w:rsidRPr="008A7F44" w:rsidRDefault="00E33ADB" w:rsidP="00E33ADB">
      <w:pPr>
        <w:rPr>
          <w:sz w:val="22"/>
        </w:rPr>
      </w:pPr>
    </w:p>
    <w:p w14:paraId="655A8AA9" w14:textId="77777777" w:rsidR="00E33ADB" w:rsidRPr="008A7F44" w:rsidRDefault="00E33ADB" w:rsidP="00E33ADB">
      <w:pPr>
        <w:rPr>
          <w:sz w:val="22"/>
        </w:rPr>
      </w:pPr>
    </w:p>
    <w:p w14:paraId="5D865A9F" w14:textId="77777777" w:rsidR="00E33ADB" w:rsidRPr="008A7F44" w:rsidRDefault="00E33ADB" w:rsidP="00E33ADB">
      <w:pPr>
        <w:spacing w:line="360" w:lineRule="auto"/>
        <w:jc w:val="both"/>
        <w:rPr>
          <w:sz w:val="22"/>
        </w:rPr>
      </w:pPr>
      <w:r w:rsidRPr="008A7F44">
        <w:rPr>
          <w:b/>
          <w:sz w:val="22"/>
        </w:rPr>
        <w:br w:type="page"/>
      </w:r>
      <w:r w:rsidRPr="008A7F44">
        <w:rPr>
          <w:b/>
          <w:sz w:val="22"/>
        </w:rPr>
        <w:lastRenderedPageBreak/>
        <w:t>Electric Field Strength</w:t>
      </w:r>
    </w:p>
    <w:p w14:paraId="064F6ED1" w14:textId="77777777" w:rsidR="00E33ADB" w:rsidRPr="008A7F44" w:rsidRDefault="00E33ADB" w:rsidP="00E33ADB">
      <w:pPr>
        <w:spacing w:line="360" w:lineRule="auto"/>
        <w:jc w:val="both"/>
        <w:rPr>
          <w:sz w:val="22"/>
        </w:rPr>
      </w:pPr>
      <w:r w:rsidRPr="008A7F44">
        <w:rPr>
          <w:sz w:val="22"/>
        </w:rPr>
        <w:t>From Coulomb’s law we can derive the formula for</w:t>
      </w:r>
      <w:r w:rsidRPr="008A7F44">
        <w:rPr>
          <w:b/>
          <w:sz w:val="22"/>
        </w:rPr>
        <w:t xml:space="preserve"> Electric Field Strength</w:t>
      </w:r>
      <w:r w:rsidRPr="008A7F44">
        <w:rPr>
          <w:sz w:val="22"/>
        </w:rPr>
        <w:t xml:space="preserve">, (or Electric Field Intensity), E, </w:t>
      </w:r>
    </w:p>
    <w:p w14:paraId="305AEE5E" w14:textId="77777777" w:rsidR="00E33ADB" w:rsidRPr="008A7F44" w:rsidRDefault="00E33ADB" w:rsidP="00E33ADB">
      <w:pPr>
        <w:spacing w:line="360" w:lineRule="auto"/>
        <w:jc w:val="center"/>
        <w:rPr>
          <w:b/>
          <w:sz w:val="22"/>
        </w:rPr>
      </w:pPr>
      <w:r w:rsidRPr="008A7F44">
        <w:rPr>
          <w:b/>
          <w:sz w:val="22"/>
        </w:rPr>
        <w:t>Electric field strength  is the force per unit positive charge at a point in an electric field.</w:t>
      </w:r>
    </w:p>
    <w:p w14:paraId="2B774698" w14:textId="77777777" w:rsidR="00E33ADB" w:rsidRPr="008A7F44" w:rsidRDefault="00E33ADB" w:rsidP="00E33ADB">
      <w:pPr>
        <w:jc w:val="both"/>
        <w:rPr>
          <w:b/>
          <w:sz w:val="22"/>
        </w:rPr>
      </w:pPr>
      <w:r w:rsidRPr="008A7F44">
        <w:rPr>
          <w:b/>
          <w:sz w:val="22"/>
        </w:rPr>
        <w:t>i.e.</w:t>
      </w:r>
    </w:p>
    <w:p w14:paraId="19DC02C6" w14:textId="77777777" w:rsidR="00E33ADB" w:rsidRPr="008A7F44" w:rsidRDefault="00E33ADB" w:rsidP="00E33ADB">
      <w:pPr>
        <w:jc w:val="both"/>
        <w:rPr>
          <w:b/>
          <w:sz w:val="22"/>
        </w:rPr>
      </w:pPr>
      <w:r w:rsidRPr="008A7F44">
        <w:rPr>
          <w:b/>
          <w:noProof/>
          <w:sz w:val="22"/>
        </w:rPr>
        <mc:AlternateContent>
          <mc:Choice Requires="wps">
            <w:drawing>
              <wp:anchor distT="0" distB="0" distL="114300" distR="114300" simplePos="0" relativeHeight="251671552" behindDoc="0" locked="0" layoutInCell="0" allowOverlap="1" wp14:anchorId="5409650A" wp14:editId="077600E3">
                <wp:simplePos x="0" y="0"/>
                <wp:positionH relativeFrom="column">
                  <wp:posOffset>868680</wp:posOffset>
                </wp:positionH>
                <wp:positionV relativeFrom="paragraph">
                  <wp:posOffset>29210</wp:posOffset>
                </wp:positionV>
                <wp:extent cx="3383280" cy="640080"/>
                <wp:effectExtent l="11430" t="10795" r="5715" b="6350"/>
                <wp:wrapNone/>
                <wp:docPr id="617" name="Rectangle 6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280" cy="6400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91AEA3" id="Rectangle 617" o:spid="_x0000_s1026" style="position:absolute;margin-left:68.4pt;margin-top:2.3pt;width:266.4pt;height:50.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" o:allowincell="f" filled="f"/>
            </w:pict>
          </mc:Fallback>
        </mc:AlternateContent>
      </w:r>
    </w:p>
    <w:p w14:paraId="28631955" w14:textId="77777777" w:rsidR="00E33ADB" w:rsidRPr="008A7F44" w:rsidRDefault="00E33ADB" w:rsidP="00E33ADB">
      <w:pPr>
        <w:jc w:val="center"/>
        <w:rPr>
          <w:b/>
          <w:sz w:val="22"/>
        </w:rPr>
      </w:pPr>
      <w:r w:rsidRPr="008A7F44">
        <w:rPr>
          <w:b/>
          <w:position w:val="-30"/>
          <w:sz w:val="22"/>
        </w:rPr>
        <w:object w:dxaOrig="720" w:dyaOrig="680" w14:anchorId="550CA62E">
          <v:shape id="_x0000_i1029" type="#_x0000_t75" style="width:36pt;height:33.5pt" o:ole="" fillcolor="window">
            <v:imagedata r:id="rId76" o:title=""/>
          </v:shape>
          <o:OLEObject Type="Embed" ProgID="Equation.3" ShapeID="_x0000_i1029" DrawAspect="Content" ObjectID="_1632054197" r:id="rId77"/>
        </w:object>
      </w:r>
      <w:r w:rsidRPr="008A7F44">
        <w:rPr>
          <w:b/>
          <w:sz w:val="22"/>
        </w:rPr>
        <w:tab/>
      </w:r>
      <w:r w:rsidRPr="008A7F44">
        <w:rPr>
          <w:b/>
          <w:sz w:val="22"/>
        </w:rPr>
        <w:tab/>
        <w:t xml:space="preserve">or </w:t>
      </w:r>
      <w:r w:rsidRPr="008A7F44">
        <w:rPr>
          <w:b/>
          <w:sz w:val="22"/>
        </w:rPr>
        <w:tab/>
      </w:r>
      <w:r w:rsidRPr="008A7F44">
        <w:rPr>
          <w:b/>
          <w:sz w:val="22"/>
        </w:rPr>
        <w:tab/>
      </w:r>
      <w:r w:rsidRPr="008A7F44">
        <w:rPr>
          <w:b/>
          <w:position w:val="-24"/>
          <w:sz w:val="22"/>
        </w:rPr>
        <w:object w:dxaOrig="1240" w:dyaOrig="620" w14:anchorId="615028DF">
          <v:shape id="_x0000_i1030" type="#_x0000_t75" style="width:62.05pt;height:31.05pt" o:ole="" fillcolor="window">
            <v:imagedata r:id="rId78" o:title=""/>
          </v:shape>
          <o:OLEObject Type="Embed" ProgID="Equation.3" ShapeID="_x0000_i1030" DrawAspect="Content" ObjectID="_1632054198" r:id="rId79"/>
        </w:object>
      </w:r>
    </w:p>
    <w:p w14:paraId="7CCF9C94" w14:textId="77777777" w:rsidR="00E33ADB" w:rsidRPr="008A7F44" w:rsidRDefault="00E33ADB" w:rsidP="00E33ADB">
      <w:pPr>
        <w:keepNext/>
        <w:outlineLvl w:val="2"/>
        <w:rPr>
          <w:b/>
          <w:bCs/>
          <w:szCs w:val="24"/>
          <w:lang w:val="en-IE"/>
        </w:rPr>
      </w:pPr>
      <w:r w:rsidRPr="008A7F44">
        <w:rPr>
          <w:b/>
          <w:bCs/>
          <w:szCs w:val="24"/>
          <w:lang w:val="en-IE"/>
        </w:rPr>
        <w:t xml:space="preserve">         </w:t>
      </w:r>
    </w:p>
    <w:p w14:paraId="43B6DDA4" w14:textId="77777777" w:rsidR="00E33ADB" w:rsidRPr="008A7F44" w:rsidRDefault="00E33ADB" w:rsidP="00E33ADB">
      <w:pPr>
        <w:spacing w:line="360" w:lineRule="auto"/>
        <w:jc w:val="both"/>
        <w:rPr>
          <w:b/>
          <w:sz w:val="22"/>
        </w:rPr>
      </w:pPr>
      <w:r w:rsidRPr="008A7F44">
        <w:rPr>
          <w:b/>
          <w:sz w:val="22"/>
        </w:rPr>
        <w:t xml:space="preserve">(where the electric field is </w:t>
      </w:r>
      <w:r w:rsidRPr="008A7F44">
        <w:rPr>
          <w:b/>
          <w:i/>
          <w:iCs/>
          <w:sz w:val="22"/>
        </w:rPr>
        <w:t>created</w:t>
      </w:r>
      <w:r w:rsidRPr="008A7F44">
        <w:rPr>
          <w:b/>
          <w:sz w:val="22"/>
        </w:rPr>
        <w:t xml:space="preserve"> by the charge Q</w:t>
      </w:r>
      <w:r w:rsidRPr="008A7F44">
        <w:rPr>
          <w:b/>
          <w:sz w:val="22"/>
          <w:vertAlign w:val="subscript"/>
        </w:rPr>
        <w:t>1</w:t>
      </w:r>
      <w:r w:rsidRPr="008A7F44">
        <w:rPr>
          <w:b/>
          <w:sz w:val="22"/>
        </w:rPr>
        <w:t>, and experienced by the charge Q)</w:t>
      </w:r>
    </w:p>
    <w:p w14:paraId="5961AA6D" w14:textId="77777777" w:rsidR="00E33ADB" w:rsidRPr="008A7F44" w:rsidRDefault="00E33ADB" w:rsidP="00E33ADB">
      <w:pPr>
        <w:spacing w:line="360" w:lineRule="auto"/>
        <w:jc w:val="both"/>
        <w:rPr>
          <w:b/>
          <w:sz w:val="22"/>
        </w:rPr>
      </w:pPr>
    </w:p>
    <w:p w14:paraId="12D40D3D" w14:textId="77777777" w:rsidR="00E33ADB" w:rsidRPr="008A7F44" w:rsidRDefault="00E33ADB" w:rsidP="00E33ADB">
      <w:pPr>
        <w:spacing w:line="360" w:lineRule="auto"/>
        <w:jc w:val="both"/>
        <w:rPr>
          <w:b/>
          <w:sz w:val="22"/>
        </w:rPr>
      </w:pPr>
      <w:r w:rsidRPr="008A7F44">
        <w:rPr>
          <w:b/>
          <w:sz w:val="22"/>
        </w:rPr>
        <w:t>STS</w:t>
      </w:r>
    </w:p>
    <w:p w14:paraId="6C0C9761" w14:textId="77777777" w:rsidR="00E33ADB" w:rsidRPr="008A7F44" w:rsidRDefault="00E33ADB" w:rsidP="00E33ADB">
      <w:pPr>
        <w:spacing w:line="360" w:lineRule="auto"/>
        <w:jc w:val="both"/>
        <w:rPr>
          <w:bCs/>
          <w:sz w:val="22"/>
        </w:rPr>
      </w:pPr>
      <w:r w:rsidRPr="008A7F44">
        <w:rPr>
          <w:bCs/>
          <w:sz w:val="22"/>
        </w:rPr>
        <w:t xml:space="preserve">Photocopying makes use of electric fields. A rotating drum inside the machine is charged. A image of the document to be copied is projected onto the drum. A light then discharges those parts of the document that are white. Charged toner (ink) is then attracted to the remainder, and the copy is printed.  </w:t>
      </w:r>
    </w:p>
    <w:p w14:paraId="3A18433F" w14:textId="77777777" w:rsidR="00E33ADB" w:rsidRPr="008A7F44" w:rsidRDefault="00E33ADB" w:rsidP="00E33ADB">
      <w:pPr>
        <w:spacing w:line="360" w:lineRule="auto"/>
        <w:jc w:val="both"/>
        <w:rPr>
          <w:bCs/>
          <w:sz w:val="22"/>
        </w:rPr>
      </w:pPr>
      <w:r w:rsidRPr="008A7F44">
        <w:rPr>
          <w:bCs/>
          <w:sz w:val="22"/>
        </w:rPr>
        <w:t>Modern electronic equipment works on very low voltages. People working with this equipment must be very careful to have earthed themselves prior to touching circuitry to prevent damage.</w:t>
      </w:r>
    </w:p>
    <w:p w14:paraId="4FD8AE03" w14:textId="77777777" w:rsidR="00E33ADB" w:rsidRPr="008A7F44" w:rsidRDefault="00E33ADB" w:rsidP="00E33ADB">
      <w:pPr>
        <w:spacing w:line="360" w:lineRule="auto"/>
        <w:jc w:val="both"/>
        <w:rPr>
          <w:bCs/>
          <w:sz w:val="22"/>
        </w:rPr>
      </w:pPr>
    </w:p>
    <w:p w14:paraId="46989908" w14:textId="77777777" w:rsidR="00E33ADB" w:rsidRPr="008A7F44" w:rsidRDefault="00E33ADB" w:rsidP="00E33ADB">
      <w:pPr>
        <w:rPr>
          <w:b/>
          <w:sz w:val="22"/>
        </w:rPr>
      </w:pPr>
      <w:r w:rsidRPr="008A7F44">
        <w:rPr>
          <w:b/>
          <w:sz w:val="22"/>
        </w:rPr>
        <w:t>Potential Difference</w:t>
      </w:r>
    </w:p>
    <w:p w14:paraId="6733AFFB" w14:textId="77777777" w:rsidR="00E33ADB" w:rsidRPr="008A7F44" w:rsidRDefault="00E33ADB" w:rsidP="00E33ADB">
      <w:pPr>
        <w:rPr>
          <w:b/>
          <w:sz w:val="22"/>
        </w:rPr>
      </w:pPr>
    </w:p>
    <w:p w14:paraId="44F3157D" w14:textId="77777777" w:rsidR="00E33ADB" w:rsidRPr="008A7F44" w:rsidRDefault="00E33ADB" w:rsidP="00E33ADB">
      <w:pPr>
        <w:spacing w:line="360" w:lineRule="auto"/>
        <w:jc w:val="both"/>
        <w:rPr>
          <w:sz w:val="22"/>
        </w:rPr>
      </w:pPr>
      <w:r w:rsidRPr="008A7F44">
        <w:rPr>
          <w:sz w:val="22"/>
        </w:rPr>
        <w:t>A difference in potential is what drives electric charge to move from one place to another</w:t>
      </w:r>
      <w:r w:rsidRPr="008A7F44">
        <w:rPr>
          <w:b/>
          <w:sz w:val="22"/>
        </w:rPr>
        <w:t xml:space="preserve">.  </w:t>
      </w:r>
      <w:r w:rsidRPr="008A7F44">
        <w:rPr>
          <w:sz w:val="22"/>
        </w:rPr>
        <w:t xml:space="preserve"> It can be created because of a combination of factors, such as the presence of other charges and the shape and material of an object.  We can measure potential difference by measuring the work done in moving a charge from one point to another:</w:t>
      </w:r>
    </w:p>
    <w:p w14:paraId="3C8C2611" w14:textId="77777777" w:rsidR="00E33ADB" w:rsidRPr="008A7F44" w:rsidRDefault="00E33ADB" w:rsidP="00E33ADB">
      <w:pPr>
        <w:spacing w:line="360" w:lineRule="auto"/>
        <w:jc w:val="center"/>
        <w:rPr>
          <w:b/>
          <w:sz w:val="22"/>
        </w:rPr>
      </w:pPr>
      <w:r w:rsidRPr="008A7F44">
        <w:rPr>
          <w:b/>
          <w:sz w:val="22"/>
        </w:rPr>
        <w:t>The Potential Difference between two points is the work done in moving a unit positive charge from one point to the other</w:t>
      </w:r>
    </w:p>
    <w:p w14:paraId="679D22DB" w14:textId="77777777" w:rsidR="00E33ADB" w:rsidRPr="008A7F44" w:rsidRDefault="00E33ADB" w:rsidP="00E33ADB">
      <w:pPr>
        <w:spacing w:line="360" w:lineRule="auto"/>
        <w:jc w:val="both"/>
        <w:rPr>
          <w:sz w:val="22"/>
        </w:rPr>
      </w:pPr>
    </w:p>
    <w:p w14:paraId="124F0CBE" w14:textId="77777777" w:rsidR="00E33ADB" w:rsidRPr="008A7F44" w:rsidRDefault="00E33ADB" w:rsidP="00E33ADB">
      <w:pPr>
        <w:spacing w:line="360" w:lineRule="auto"/>
        <w:jc w:val="both"/>
        <w:rPr>
          <w:sz w:val="22"/>
        </w:rPr>
      </w:pPr>
      <w:r w:rsidRPr="008A7F44">
        <w:rPr>
          <w:sz w:val="22"/>
        </w:rPr>
        <w:t>The unit of potential difference is the volt.</w:t>
      </w:r>
    </w:p>
    <w:p w14:paraId="7DA89F0D" w14:textId="77777777" w:rsidR="00E33ADB" w:rsidRPr="008A7F44" w:rsidRDefault="00E33ADB" w:rsidP="00E33ADB">
      <w:pPr>
        <w:spacing w:line="360" w:lineRule="auto"/>
        <w:jc w:val="center"/>
        <w:rPr>
          <w:b/>
          <w:sz w:val="22"/>
        </w:rPr>
      </w:pPr>
      <w:r w:rsidRPr="008A7F44">
        <w:rPr>
          <w:b/>
          <w:sz w:val="22"/>
        </w:rPr>
        <w:t>The Potential Difference between two points is 1 Volt if the work done in moving a charge of 1 Coulomb from one point to the other is 1 Joule</w:t>
      </w:r>
    </w:p>
    <w:p w14:paraId="48EAA13F" w14:textId="77777777" w:rsidR="00E33ADB" w:rsidRPr="008A7F44" w:rsidRDefault="00E33ADB" w:rsidP="00E33ADB">
      <w:pPr>
        <w:numPr>
          <w:ilvl w:val="0"/>
          <w:numId w:val="1"/>
        </w:numPr>
        <w:tabs>
          <w:tab w:val="num" w:pos="360"/>
        </w:tabs>
        <w:spacing w:line="360" w:lineRule="auto"/>
        <w:ind w:left="0" w:firstLine="0"/>
        <w:jc w:val="center"/>
        <w:rPr>
          <w:b/>
          <w:sz w:val="22"/>
        </w:rPr>
      </w:pPr>
    </w:p>
    <w:p w14:paraId="6C38BA89" w14:textId="77777777" w:rsidR="00E33ADB" w:rsidRPr="008A7F44" w:rsidRDefault="00E33ADB" w:rsidP="00E33ADB">
      <w:pPr>
        <w:spacing w:line="360" w:lineRule="auto"/>
        <w:jc w:val="both"/>
        <w:rPr>
          <w:sz w:val="22"/>
        </w:rPr>
      </w:pPr>
      <w:r w:rsidRPr="008A7F44">
        <w:rPr>
          <w:sz w:val="22"/>
        </w:rPr>
        <w:t>From this we get the formula:</w:t>
      </w:r>
    </w:p>
    <w:p w14:paraId="57591301" w14:textId="77777777" w:rsidR="00E33ADB" w:rsidRPr="008A7F44" w:rsidRDefault="00E33ADB" w:rsidP="00E33ADB">
      <w:pPr>
        <w:spacing w:line="360" w:lineRule="auto"/>
        <w:jc w:val="center"/>
        <w:rPr>
          <w:b/>
          <w:sz w:val="22"/>
        </w:rPr>
      </w:pPr>
      <w:r w:rsidRPr="008A7F44">
        <w:rPr>
          <w:b/>
          <w:sz w:val="22"/>
        </w:rPr>
        <w:t>W = Q V</w:t>
      </w:r>
    </w:p>
    <w:p w14:paraId="0F3AE34F" w14:textId="77777777" w:rsidR="00E33ADB" w:rsidRPr="008A7F44" w:rsidRDefault="00E33ADB" w:rsidP="00E33ADB">
      <w:pPr>
        <w:spacing w:line="360" w:lineRule="auto"/>
        <w:jc w:val="both"/>
        <w:rPr>
          <w:sz w:val="22"/>
        </w:rPr>
      </w:pPr>
      <w:r w:rsidRPr="008A7F44">
        <w:rPr>
          <w:sz w:val="22"/>
        </w:rPr>
        <w:t xml:space="preserve">Though we are normally only interested in measuring a potential difference between two points, rather than the actual level of potential, we still need something to measure this against. The earth is always taken as being at </w:t>
      </w:r>
      <w:r w:rsidRPr="008A7F44">
        <w:rPr>
          <w:b/>
          <w:sz w:val="22"/>
        </w:rPr>
        <w:t>zero potential</w:t>
      </w:r>
      <w:r w:rsidRPr="008A7F44">
        <w:rPr>
          <w:sz w:val="22"/>
        </w:rPr>
        <w:t xml:space="preserve"> (0 V) for this purpose. </w:t>
      </w:r>
    </w:p>
    <w:p w14:paraId="612F0E49" w14:textId="77777777" w:rsidR="00E33ADB" w:rsidRPr="008A7F44" w:rsidRDefault="00E33ADB" w:rsidP="00E33ADB">
      <w:pPr>
        <w:spacing w:line="360" w:lineRule="auto"/>
        <w:jc w:val="both"/>
        <w:rPr>
          <w:sz w:val="22"/>
        </w:rPr>
      </w:pPr>
    </w:p>
    <w:p w14:paraId="6543F663" w14:textId="77777777" w:rsidR="00E33ADB" w:rsidRPr="008A7F44" w:rsidRDefault="00E33ADB" w:rsidP="00E33ADB">
      <w:pPr>
        <w:keepNext/>
        <w:spacing w:line="360" w:lineRule="auto"/>
        <w:outlineLvl w:val="2"/>
        <w:rPr>
          <w:b/>
          <w:bCs/>
          <w:sz w:val="22"/>
          <w:szCs w:val="24"/>
          <w:lang w:val="en-IE"/>
        </w:rPr>
      </w:pPr>
      <w:r w:rsidRPr="008A7F44">
        <w:rPr>
          <w:b/>
          <w:bCs/>
          <w:sz w:val="22"/>
          <w:szCs w:val="24"/>
          <w:lang w:val="en-IE"/>
        </w:rPr>
        <w:t>Capacitance</w:t>
      </w:r>
    </w:p>
    <w:p w14:paraId="7B501512" w14:textId="77777777" w:rsidR="00E33ADB" w:rsidRPr="008A7F44" w:rsidRDefault="00E33ADB" w:rsidP="00E33ADB">
      <w:pPr>
        <w:spacing w:line="360" w:lineRule="auto"/>
        <w:jc w:val="center"/>
        <w:rPr>
          <w:b/>
          <w:sz w:val="22"/>
        </w:rPr>
      </w:pPr>
      <w:r w:rsidRPr="008A7F44">
        <w:rPr>
          <w:b/>
          <w:sz w:val="22"/>
        </w:rPr>
        <w:t>The Capacitance of a body is defined as the ratio of the charge on the body to its potential</w:t>
      </w:r>
    </w:p>
    <w:p w14:paraId="4A453CF6" w14:textId="77777777" w:rsidR="00E33ADB" w:rsidRPr="008A7F44" w:rsidRDefault="00E33ADB" w:rsidP="00E33ADB">
      <w:pPr>
        <w:keepNext/>
        <w:spacing w:line="360" w:lineRule="auto"/>
        <w:jc w:val="center"/>
        <w:outlineLvl w:val="4"/>
        <w:rPr>
          <w:sz w:val="22"/>
        </w:rPr>
      </w:pPr>
      <w:r w:rsidRPr="008A7F44">
        <w:rPr>
          <w:position w:val="-24"/>
          <w:sz w:val="22"/>
        </w:rPr>
        <w:object w:dxaOrig="720" w:dyaOrig="620" w14:anchorId="5B3CDE02">
          <v:shape id="_x0000_i1031" type="#_x0000_t75" style="width:36pt;height:31.05pt" o:ole="" fillcolor="window">
            <v:imagedata r:id="rId80" o:title=""/>
          </v:shape>
          <o:OLEObject Type="Embed" ProgID="Equation.3" ShapeID="_x0000_i1031" DrawAspect="Content" ObjectID="_1632054199" r:id="rId81"/>
        </w:object>
      </w:r>
    </w:p>
    <w:p w14:paraId="5D409915" w14:textId="77777777" w:rsidR="00E33ADB" w:rsidRPr="008A7F44" w:rsidRDefault="00E33ADB" w:rsidP="00E33ADB">
      <w:pPr>
        <w:keepNext/>
        <w:spacing w:line="360" w:lineRule="auto"/>
        <w:jc w:val="both"/>
        <w:outlineLvl w:val="4"/>
        <w:rPr>
          <w:sz w:val="22"/>
        </w:rPr>
      </w:pPr>
      <w:r w:rsidRPr="008A7F44">
        <w:rPr>
          <w:sz w:val="22"/>
        </w:rPr>
        <w:t>In effect, the Capacitance of a body is a measure of the ability of the body to hold charge.   The unit of capacitance is the farad:</w:t>
      </w:r>
    </w:p>
    <w:p w14:paraId="123DB42A" w14:textId="77777777" w:rsidR="00E33ADB" w:rsidRPr="008A7F44" w:rsidRDefault="00E33ADB" w:rsidP="00E33ADB">
      <w:pPr>
        <w:rPr>
          <w:sz w:val="22"/>
        </w:rPr>
      </w:pPr>
    </w:p>
    <w:p w14:paraId="64357A8F" w14:textId="77777777" w:rsidR="00E33ADB" w:rsidRPr="008A7F44" w:rsidRDefault="00E33ADB" w:rsidP="00E33ADB">
      <w:pPr>
        <w:numPr>
          <w:ilvl w:val="0"/>
          <w:numId w:val="1"/>
        </w:numPr>
        <w:tabs>
          <w:tab w:val="num" w:pos="360"/>
        </w:tabs>
        <w:ind w:left="0" w:firstLine="0"/>
        <w:jc w:val="center"/>
        <w:rPr>
          <w:b/>
          <w:sz w:val="22"/>
        </w:rPr>
      </w:pPr>
      <w:r w:rsidRPr="008A7F44">
        <w:rPr>
          <w:b/>
          <w:sz w:val="22"/>
        </w:rPr>
        <w:t>A body has a capacitance of 1 Farad if the addition to the body of 1 coulomb, raises the potential of the body by 1 Volt</w:t>
      </w:r>
    </w:p>
    <w:p w14:paraId="72ABAED7" w14:textId="77777777" w:rsidR="00E33ADB" w:rsidRPr="008A7F44" w:rsidRDefault="00E33ADB" w:rsidP="00E33ADB">
      <w:pPr>
        <w:spacing w:line="360" w:lineRule="auto"/>
        <w:jc w:val="both"/>
        <w:rPr>
          <w:sz w:val="22"/>
        </w:rPr>
      </w:pPr>
    </w:p>
    <w:p w14:paraId="3F5F67B7" w14:textId="77777777" w:rsidR="00E33ADB" w:rsidRPr="008A7F44" w:rsidRDefault="00E33ADB" w:rsidP="00E33ADB">
      <w:pPr>
        <w:spacing w:line="360" w:lineRule="auto"/>
        <w:jc w:val="both"/>
        <w:rPr>
          <w:sz w:val="22"/>
        </w:rPr>
      </w:pPr>
      <w:r w:rsidRPr="008A7F44">
        <w:rPr>
          <w:sz w:val="22"/>
        </w:rPr>
        <w:t xml:space="preserve">A common arrangement used to increase capacitance and therefore to store electric charge is the parallel- plate capacitor: </w:t>
      </w:r>
    </w:p>
    <w:p w14:paraId="4A1AA9D4" w14:textId="77777777" w:rsidR="00E33ADB" w:rsidRPr="008A7F44" w:rsidRDefault="00E33ADB" w:rsidP="00E33ADB">
      <w:pPr>
        <w:spacing w:line="360" w:lineRule="auto"/>
        <w:jc w:val="both"/>
        <w:rPr>
          <w:sz w:val="22"/>
        </w:rPr>
      </w:pPr>
      <w:r w:rsidRPr="008A7F44">
        <w:rPr>
          <w:sz w:val="22"/>
        </w:rPr>
        <w:t>This device  stores electrical energy as demonstrated by this experiment:</w:t>
      </w:r>
    </w:p>
    <w:p w14:paraId="7BF1F564" w14:textId="77777777" w:rsidR="00E33ADB" w:rsidRPr="008A7F44" w:rsidRDefault="00E33ADB" w:rsidP="00E33ADB">
      <w:pPr>
        <w:spacing w:line="360" w:lineRule="auto"/>
        <w:jc w:val="both"/>
        <w:rPr>
          <w:sz w:val="22"/>
        </w:rPr>
      </w:pPr>
    </w:p>
    <w:p w14:paraId="0C5FF332" w14:textId="77777777" w:rsidR="00E33ADB" w:rsidRPr="008A7F44" w:rsidRDefault="00E33ADB" w:rsidP="00E33ADB">
      <w:pPr>
        <w:keepNext/>
        <w:spacing w:line="360" w:lineRule="auto"/>
        <w:jc w:val="both"/>
        <w:outlineLvl w:val="5"/>
        <w:rPr>
          <w:b/>
          <w:bCs/>
          <w:sz w:val="22"/>
        </w:rPr>
      </w:pPr>
      <w:r w:rsidRPr="008A7F44">
        <w:rPr>
          <w:b/>
          <w:bCs/>
          <w:sz w:val="22"/>
        </w:rPr>
        <w:t xml:space="preserve">To Demonstrate that a Capacitor stores Energy </w:t>
      </w:r>
    </w:p>
    <w:p w14:paraId="58016E00" w14:textId="77777777" w:rsidR="00E33ADB" w:rsidRPr="008A7F44" w:rsidRDefault="00E33ADB" w:rsidP="00E33ADB">
      <w:pPr>
        <w:spacing w:line="360" w:lineRule="auto"/>
        <w:jc w:val="both"/>
        <w:rPr>
          <w:sz w:val="22"/>
        </w:rPr>
      </w:pPr>
      <w:r w:rsidRPr="008A7F44">
        <w:rPr>
          <w:b/>
          <w:bCs/>
          <w:sz w:val="22"/>
        </w:rPr>
        <w:t>Method:</w:t>
      </w:r>
      <w:r w:rsidRPr="008A7F44">
        <w:rPr>
          <w:b/>
          <w:bCs/>
          <w:sz w:val="22"/>
        </w:rPr>
        <w:tab/>
      </w:r>
      <w:r w:rsidRPr="008A7F44">
        <w:rPr>
          <w:sz w:val="22"/>
        </w:rPr>
        <w:t>Set up the apparatus as shown. Allow the capacitor to build up a charge. Bring a conducting wire from one plate towards the other</w:t>
      </w:r>
    </w:p>
    <w:p w14:paraId="49E5CF9D" w14:textId="77777777" w:rsidR="00E33ADB" w:rsidRPr="008A7F44" w:rsidRDefault="00E33ADB" w:rsidP="00E33ADB">
      <w:pPr>
        <w:spacing w:line="360" w:lineRule="auto"/>
        <w:jc w:val="both"/>
        <w:rPr>
          <w:sz w:val="22"/>
        </w:rPr>
      </w:pPr>
      <w:r w:rsidRPr="008A7F44">
        <w:rPr>
          <w:b/>
          <w:bCs/>
          <w:sz w:val="22"/>
        </w:rPr>
        <w:t>Observation / Conclusion:</w:t>
      </w:r>
      <w:r w:rsidRPr="008A7F44">
        <w:rPr>
          <w:b/>
          <w:bCs/>
          <w:sz w:val="22"/>
        </w:rPr>
        <w:tab/>
      </w:r>
      <w:r w:rsidRPr="008A7F44">
        <w:rPr>
          <w:sz w:val="22"/>
        </w:rPr>
        <w:t xml:space="preserve">As it approaches we will see and hear a spark. </w:t>
      </w:r>
      <w:r w:rsidRPr="008A7F44">
        <w:rPr>
          <w:bCs/>
          <w:sz w:val="22"/>
        </w:rPr>
        <w:t>The presence of light and sound energy indicates that energy had been stored on the capacitor.</w:t>
      </w:r>
      <w:r w:rsidRPr="008A7F44">
        <w:rPr>
          <w:sz w:val="22"/>
        </w:rPr>
        <w:t xml:space="preserve"> </w:t>
      </w:r>
    </w:p>
    <w:p w14:paraId="105A9D2B" w14:textId="77777777" w:rsidR="00E33ADB" w:rsidRPr="008A7F44" w:rsidRDefault="00E33ADB" w:rsidP="00E33ADB">
      <w:pPr>
        <w:spacing w:line="360" w:lineRule="auto"/>
        <w:jc w:val="both"/>
        <w:rPr>
          <w:sz w:val="22"/>
        </w:rPr>
      </w:pPr>
      <w:r w:rsidRPr="008A7F44">
        <w:rPr>
          <w:noProof/>
          <w:lang w:val="en-IE" w:eastAsia="en-IE"/>
        </w:rPr>
        <mc:AlternateContent>
          <mc:Choice Requires="wpg">
            <w:drawing>
              <wp:anchor distT="0" distB="0" distL="114300" distR="114300" simplePos="0" relativeHeight="251673600" behindDoc="0" locked="0" layoutInCell="1" allowOverlap="1" wp14:anchorId="491DDB40" wp14:editId="19710F01">
                <wp:simplePos x="0" y="0"/>
                <wp:positionH relativeFrom="column">
                  <wp:posOffset>-177165</wp:posOffset>
                </wp:positionH>
                <wp:positionV relativeFrom="paragraph">
                  <wp:posOffset>227330</wp:posOffset>
                </wp:positionV>
                <wp:extent cx="4572000" cy="1852295"/>
                <wp:effectExtent l="3810" t="0" r="0" b="17780"/>
                <wp:wrapNone/>
                <wp:docPr id="604" name="Group 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1852295"/>
                          <a:chOff x="1521" y="8995"/>
                          <a:chExt cx="7200" cy="2917"/>
                        </a:xfrm>
                      </wpg:grpSpPr>
                      <wps:wsp>
                        <wps:cNvPr id="605" name="Line 66"/>
                        <wps:cNvCnPr>
                          <a:cxnSpLocks noChangeShapeType="1"/>
                        </wps:cNvCnPr>
                        <wps:spPr bwMode="auto">
                          <a:xfrm>
                            <a:off x="5184" y="9125"/>
                            <a:ext cx="0" cy="18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06" name="Line 67"/>
                        <wps:cNvCnPr>
                          <a:cxnSpLocks noChangeShapeType="1"/>
                        </wps:cNvCnPr>
                        <wps:spPr bwMode="auto">
                          <a:xfrm>
                            <a:off x="6480" y="9125"/>
                            <a:ext cx="0" cy="18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07" name="Line 68"/>
                        <wps:cNvCnPr>
                          <a:cxnSpLocks noChangeShapeType="1"/>
                        </wps:cNvCnPr>
                        <wps:spPr bwMode="auto">
                          <a:xfrm flipH="1">
                            <a:off x="3600" y="9921"/>
                            <a:ext cx="158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8" name="Text Box 69"/>
                        <wps:cNvSpPr txBox="1">
                          <a:spLocks noChangeArrowheads="1"/>
                        </wps:cNvSpPr>
                        <wps:spPr bwMode="auto">
                          <a:xfrm>
                            <a:off x="5328" y="9125"/>
                            <a:ext cx="432" cy="18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00075A" w14:textId="77777777" w:rsidR="00E33ADB" w:rsidRDefault="00E33ADB" w:rsidP="00E33ADB">
                              <w:r>
                                <w:t>+</w:t>
                              </w:r>
                            </w:p>
                            <w:p w14:paraId="0F26C7D6" w14:textId="77777777" w:rsidR="00E33ADB" w:rsidRDefault="00E33ADB" w:rsidP="00E33ADB"/>
                            <w:p w14:paraId="5DCD22CC" w14:textId="77777777" w:rsidR="00E33ADB" w:rsidRDefault="00E33ADB" w:rsidP="00E33ADB">
                              <w:r>
                                <w:t>+</w:t>
                              </w:r>
                            </w:p>
                            <w:p w14:paraId="21BCE5F2" w14:textId="77777777" w:rsidR="00E33ADB" w:rsidRDefault="00E33ADB" w:rsidP="00E33ADB"/>
                            <w:p w14:paraId="66CE35BA" w14:textId="77777777" w:rsidR="00E33ADB" w:rsidRDefault="00E33ADB" w:rsidP="00E33ADB">
                              <w:r>
                                <w:t>+</w:t>
                              </w:r>
                            </w:p>
                            <w:p w14:paraId="0FEFFEFC" w14:textId="77777777" w:rsidR="00E33ADB" w:rsidRDefault="00E33ADB" w:rsidP="00E33ADB"/>
                            <w:p w14:paraId="0515B7EE" w14:textId="77777777" w:rsidR="00E33ADB" w:rsidRDefault="00E33ADB" w:rsidP="00E33ADB">
                              <w:r>
                                <w:t>+</w:t>
                              </w:r>
                            </w:p>
                          </w:txbxContent>
                        </wps:txbx>
                        <wps:bodyPr rot="0" vert="horz" wrap="square" lIns="91440" tIns="45720" rIns="91440" bIns="45720" anchor="t" anchorCtr="0" upright="1">
                          <a:noAutofit/>
                        </wps:bodyPr>
                      </wps:wsp>
                      <wps:wsp>
                        <wps:cNvPr id="609" name="Text Box 70"/>
                        <wps:cNvSpPr txBox="1">
                          <a:spLocks noChangeArrowheads="1"/>
                        </wps:cNvSpPr>
                        <wps:spPr bwMode="auto">
                          <a:xfrm>
                            <a:off x="6048" y="9015"/>
                            <a:ext cx="432" cy="18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394405" w14:textId="77777777" w:rsidR="00E33ADB" w:rsidRDefault="00E33ADB" w:rsidP="00E33ADB">
                              <w:r>
                                <w:t>_</w:t>
                              </w:r>
                            </w:p>
                            <w:p w14:paraId="1EF34EEE" w14:textId="77777777" w:rsidR="00E33ADB" w:rsidRDefault="00E33ADB" w:rsidP="00E33ADB"/>
                            <w:p w14:paraId="7727D580" w14:textId="77777777" w:rsidR="00E33ADB" w:rsidRDefault="00E33ADB" w:rsidP="00E33ADB">
                              <w:r>
                                <w:t>_</w:t>
                              </w:r>
                            </w:p>
                            <w:p w14:paraId="4E3695EC" w14:textId="77777777" w:rsidR="00E33ADB" w:rsidRDefault="00E33ADB" w:rsidP="00E33ADB"/>
                            <w:p w14:paraId="1F22537B" w14:textId="77777777" w:rsidR="00E33ADB" w:rsidRDefault="00E33ADB" w:rsidP="00E33ADB">
                              <w:r>
                                <w:t>_</w:t>
                              </w:r>
                            </w:p>
                            <w:p w14:paraId="02E959DF" w14:textId="77777777" w:rsidR="00E33ADB" w:rsidRDefault="00E33ADB" w:rsidP="00E33ADB"/>
                            <w:p w14:paraId="4D297EBA" w14:textId="77777777" w:rsidR="00E33ADB" w:rsidRDefault="00E33ADB" w:rsidP="00E33ADB">
                              <w:r>
                                <w:t>_</w:t>
                              </w:r>
                            </w:p>
                          </w:txbxContent>
                        </wps:txbx>
                        <wps:bodyPr rot="0" vert="horz" wrap="square" lIns="91440" tIns="45720" rIns="91440" bIns="45720" anchor="t" anchorCtr="0" upright="1">
                          <a:noAutofit/>
                        </wps:bodyPr>
                      </wps:wsp>
                      <wps:wsp>
                        <wps:cNvPr id="610" name="Line 71"/>
                        <wps:cNvCnPr>
                          <a:cxnSpLocks noChangeShapeType="1"/>
                        </wps:cNvCnPr>
                        <wps:spPr bwMode="auto">
                          <a:xfrm>
                            <a:off x="6561" y="989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Freeform 72"/>
                        <wps:cNvSpPr>
                          <a:spLocks/>
                        </wps:cNvSpPr>
                        <wps:spPr bwMode="auto">
                          <a:xfrm>
                            <a:off x="3861" y="9881"/>
                            <a:ext cx="3652" cy="2031"/>
                          </a:xfrm>
                          <a:custGeom>
                            <a:avLst/>
                            <a:gdLst>
                              <a:gd name="T0" fmla="*/ 2980 w 3273"/>
                              <a:gd name="T1" fmla="*/ 11 h 2031"/>
                              <a:gd name="T2" fmla="*/ 3100 w 3273"/>
                              <a:gd name="T3" fmla="*/ 171 h 2031"/>
                              <a:gd name="T4" fmla="*/ 3140 w 3273"/>
                              <a:gd name="T5" fmla="*/ 871 h 2031"/>
                              <a:gd name="T6" fmla="*/ 3200 w 3273"/>
                              <a:gd name="T7" fmla="*/ 951 h 2031"/>
                              <a:gd name="T8" fmla="*/ 3020 w 3273"/>
                              <a:gd name="T9" fmla="*/ 1531 h 2031"/>
                              <a:gd name="T10" fmla="*/ 2980 w 3273"/>
                              <a:gd name="T11" fmla="*/ 1651 h 2031"/>
                              <a:gd name="T12" fmla="*/ 2700 w 3273"/>
                              <a:gd name="T13" fmla="*/ 1831 h 2031"/>
                              <a:gd name="T14" fmla="*/ 2360 w 3273"/>
                              <a:gd name="T15" fmla="*/ 1951 h 2031"/>
                              <a:gd name="T16" fmla="*/ 1980 w 3273"/>
                              <a:gd name="T17" fmla="*/ 2031 h 2031"/>
                              <a:gd name="T18" fmla="*/ 1100 w 3273"/>
                              <a:gd name="T19" fmla="*/ 2011 h 2031"/>
                              <a:gd name="T20" fmla="*/ 740 w 3273"/>
                              <a:gd name="T21" fmla="*/ 1951 h 2031"/>
                              <a:gd name="T22" fmla="*/ 220 w 3273"/>
                              <a:gd name="T23" fmla="*/ 1771 h 2031"/>
                              <a:gd name="T24" fmla="*/ 200 w 3273"/>
                              <a:gd name="T25" fmla="*/ 1651 h 2031"/>
                              <a:gd name="T26" fmla="*/ 80 w 3273"/>
                              <a:gd name="T27" fmla="*/ 1611 h 2031"/>
                              <a:gd name="T28" fmla="*/ 20 w 3273"/>
                              <a:gd name="T29" fmla="*/ 1371 h 2031"/>
                              <a:gd name="T30" fmla="*/ 120 w 3273"/>
                              <a:gd name="T31" fmla="*/ 1051 h 2031"/>
                              <a:gd name="T32" fmla="*/ 260 w 3273"/>
                              <a:gd name="T33" fmla="*/ 1011 h 2031"/>
                              <a:gd name="T34" fmla="*/ 540 w 3273"/>
                              <a:gd name="T35" fmla="*/ 891 h 2031"/>
                              <a:gd name="T36" fmla="*/ 640 w 3273"/>
                              <a:gd name="T37" fmla="*/ 871 h 20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73" h="2031">
                                <a:moveTo>
                                  <a:pt x="2980" y="11"/>
                                </a:moveTo>
                                <a:cubicBezTo>
                                  <a:pt x="3117" y="38"/>
                                  <a:pt x="3087" y="0"/>
                                  <a:pt x="3100" y="171"/>
                                </a:cubicBezTo>
                                <a:cubicBezTo>
                                  <a:pt x="3117" y="404"/>
                                  <a:pt x="3092" y="642"/>
                                  <a:pt x="3140" y="871"/>
                                </a:cubicBezTo>
                                <a:cubicBezTo>
                                  <a:pt x="3147" y="904"/>
                                  <a:pt x="3180" y="924"/>
                                  <a:pt x="3200" y="951"/>
                                </a:cubicBezTo>
                                <a:cubicBezTo>
                                  <a:pt x="3273" y="1245"/>
                                  <a:pt x="3186" y="1323"/>
                                  <a:pt x="3020" y="1531"/>
                                </a:cubicBezTo>
                                <a:cubicBezTo>
                                  <a:pt x="3007" y="1571"/>
                                  <a:pt x="3003" y="1616"/>
                                  <a:pt x="2980" y="1651"/>
                                </a:cubicBezTo>
                                <a:cubicBezTo>
                                  <a:pt x="2891" y="1785"/>
                                  <a:pt x="2841" y="1778"/>
                                  <a:pt x="2700" y="1831"/>
                                </a:cubicBezTo>
                                <a:cubicBezTo>
                                  <a:pt x="2585" y="1946"/>
                                  <a:pt x="2503" y="1915"/>
                                  <a:pt x="2360" y="1951"/>
                                </a:cubicBezTo>
                                <a:cubicBezTo>
                                  <a:pt x="2230" y="1983"/>
                                  <a:pt x="2114" y="2012"/>
                                  <a:pt x="1980" y="2031"/>
                                </a:cubicBezTo>
                                <a:cubicBezTo>
                                  <a:pt x="1687" y="2024"/>
                                  <a:pt x="1393" y="2023"/>
                                  <a:pt x="1100" y="2011"/>
                                </a:cubicBezTo>
                                <a:cubicBezTo>
                                  <a:pt x="986" y="2006"/>
                                  <a:pt x="853" y="1965"/>
                                  <a:pt x="740" y="1951"/>
                                </a:cubicBezTo>
                                <a:cubicBezTo>
                                  <a:pt x="574" y="1868"/>
                                  <a:pt x="400" y="1816"/>
                                  <a:pt x="220" y="1771"/>
                                </a:cubicBezTo>
                                <a:cubicBezTo>
                                  <a:pt x="213" y="1731"/>
                                  <a:pt x="227" y="1682"/>
                                  <a:pt x="200" y="1651"/>
                                </a:cubicBezTo>
                                <a:cubicBezTo>
                                  <a:pt x="172" y="1619"/>
                                  <a:pt x="103" y="1646"/>
                                  <a:pt x="80" y="1611"/>
                                </a:cubicBezTo>
                                <a:cubicBezTo>
                                  <a:pt x="35" y="1542"/>
                                  <a:pt x="20" y="1371"/>
                                  <a:pt x="20" y="1371"/>
                                </a:cubicBezTo>
                                <a:cubicBezTo>
                                  <a:pt x="29" y="1275"/>
                                  <a:pt x="0" y="1099"/>
                                  <a:pt x="120" y="1051"/>
                                </a:cubicBezTo>
                                <a:cubicBezTo>
                                  <a:pt x="165" y="1033"/>
                                  <a:pt x="213" y="1024"/>
                                  <a:pt x="260" y="1011"/>
                                </a:cubicBezTo>
                                <a:cubicBezTo>
                                  <a:pt x="471" y="870"/>
                                  <a:pt x="282" y="977"/>
                                  <a:pt x="540" y="891"/>
                                </a:cubicBezTo>
                                <a:cubicBezTo>
                                  <a:pt x="639" y="858"/>
                                  <a:pt x="595" y="826"/>
                                  <a:pt x="640" y="87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2" name="AutoShape 73"/>
                        <wps:cNvSpPr>
                          <a:spLocks noChangeArrowheads="1"/>
                        </wps:cNvSpPr>
                        <wps:spPr bwMode="auto">
                          <a:xfrm rot="-3298910">
                            <a:off x="4761" y="10436"/>
                            <a:ext cx="180" cy="540"/>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3" name="Text Box 74"/>
                        <wps:cNvSpPr txBox="1">
                          <a:spLocks noChangeArrowheads="1"/>
                        </wps:cNvSpPr>
                        <wps:spPr bwMode="auto">
                          <a:xfrm>
                            <a:off x="4578" y="10975"/>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28A59F" w14:textId="77777777" w:rsidR="00E33ADB" w:rsidRDefault="00E33ADB" w:rsidP="00E33ADB">
                              <w:pPr>
                                <w:rPr>
                                  <w:lang w:val="en-IE"/>
                                </w:rPr>
                              </w:pPr>
                              <w:r>
                                <w:rPr>
                                  <w:lang w:val="en-IE"/>
                                </w:rPr>
                                <w:t>spark</w:t>
                              </w:r>
                            </w:p>
                          </w:txbxContent>
                        </wps:txbx>
                        <wps:bodyPr rot="0" vert="horz" wrap="square" lIns="91440" tIns="45720" rIns="91440" bIns="45720" anchor="t" anchorCtr="0" upright="1">
                          <a:noAutofit/>
                        </wps:bodyPr>
                      </wps:wsp>
                      <wps:wsp>
                        <wps:cNvPr id="614" name="Text Box 75"/>
                        <wps:cNvSpPr txBox="1">
                          <a:spLocks noChangeArrowheads="1"/>
                        </wps:cNvSpPr>
                        <wps:spPr bwMode="auto">
                          <a:xfrm>
                            <a:off x="6561" y="8995"/>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721088" w14:textId="77777777" w:rsidR="00E33ADB" w:rsidRDefault="00E33ADB" w:rsidP="00E33ADB">
                              <w:pPr>
                                <w:rPr>
                                  <w:lang w:val="en-IE"/>
                                </w:rPr>
                              </w:pPr>
                              <w:r>
                                <w:rPr>
                                  <w:lang w:val="en-IE"/>
                                </w:rPr>
                                <w:t xml:space="preserve"> Charged capacitor</w:t>
                              </w:r>
                            </w:p>
                          </w:txbxContent>
                        </wps:txbx>
                        <wps:bodyPr rot="0" vert="horz" wrap="square" lIns="91440" tIns="45720" rIns="91440" bIns="45720" anchor="t" anchorCtr="0" upright="1">
                          <a:noAutofit/>
                        </wps:bodyPr>
                      </wps:wsp>
                      <wps:wsp>
                        <wps:cNvPr id="615" name="Text Box 76"/>
                        <wps:cNvSpPr txBox="1">
                          <a:spLocks noChangeArrowheads="1"/>
                        </wps:cNvSpPr>
                        <wps:spPr bwMode="auto">
                          <a:xfrm>
                            <a:off x="7101" y="11336"/>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0BCE8" w14:textId="77777777" w:rsidR="00E33ADB" w:rsidRDefault="00E33ADB" w:rsidP="00E33ADB">
                              <w:pPr>
                                <w:rPr>
                                  <w:lang w:val="en-IE"/>
                                </w:rPr>
                              </w:pPr>
                              <w:r>
                                <w:rPr>
                                  <w:lang w:val="en-IE"/>
                                </w:rPr>
                                <w:t xml:space="preserve"> Electrical wire</w:t>
                              </w:r>
                            </w:p>
                          </w:txbxContent>
                        </wps:txbx>
                        <wps:bodyPr rot="0" vert="horz" wrap="square" lIns="91440" tIns="45720" rIns="91440" bIns="45720" anchor="t" anchorCtr="0" upright="1">
                          <a:noAutofit/>
                        </wps:bodyPr>
                      </wps:wsp>
                      <wps:wsp>
                        <wps:cNvPr id="616" name="Text Box 77"/>
                        <wps:cNvSpPr txBox="1">
                          <a:spLocks noChangeArrowheads="1"/>
                        </wps:cNvSpPr>
                        <wps:spPr bwMode="auto">
                          <a:xfrm>
                            <a:off x="1521" y="9535"/>
                            <a:ext cx="180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53F322" w14:textId="77777777" w:rsidR="00E33ADB" w:rsidRDefault="00E33ADB" w:rsidP="00E33ADB">
                              <w:pPr>
                                <w:rPr>
                                  <w:lang w:val="en-IE"/>
                                </w:rPr>
                              </w:pPr>
                              <w:r>
                                <w:rPr>
                                  <w:lang w:val="en-IE"/>
                                </w:rPr>
                                <w:t>Connection to v. de Graff generato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1DDB40" id="Group 604" o:spid="_x0000_s1110" style="position:absolute;left:0;text-align:left;margin-left:-13.95pt;margin-top:17.9pt;width:5in;height:145.85pt;z-index:251673600;mso-position-horizontal-relative:text;mso-position-vertical-relative:text" coordorigin="1521,8995" coordsize="7200,2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">
                <v:line id="Line 66" o:spid="_x0000_s1111" style="position:absolute;visibility:visible;mso-wrap-style:square" from="5184,9125" to="5184,10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" strokeweight="2.25pt"/>
                <v:line id="Line 67" o:spid="_x0000_s1112" style="position:absolute;visibility:visible;mso-wrap-style:square" from="6480,9125" to="6480,10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" strokeweight="2.25pt"/>
                <v:line id="Line 68" o:spid="_x0000_s1113" style="position:absolute;flip:x;visibility:visible;mso-wrap-style:square" from="3600,9921" to="5184,9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">
                  <v:stroke endarrow="block"/>
                </v:line>
                <v:shape id="Text Box 69" o:spid="_x0000_s1114" type="#_x0000_t202" style="position:absolute;left:5328;top:9125;width:432;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" stroked="f">
                  <v:textbox>
                    <w:txbxContent>
                      <w:p w14:paraId="0F00075A" w14:textId="77777777" w:rsidR="00E33ADB" w:rsidRDefault="00E33ADB" w:rsidP="00E33ADB">
                        <w:r>
                          <w:t>+</w:t>
                        </w:r>
                      </w:p>
                      <w:p w14:paraId="0F26C7D6" w14:textId="77777777" w:rsidR="00E33ADB" w:rsidRDefault="00E33ADB" w:rsidP="00E33ADB"/>
                      <w:p w14:paraId="5DCD22CC" w14:textId="77777777" w:rsidR="00E33ADB" w:rsidRDefault="00E33ADB" w:rsidP="00E33ADB">
                        <w:r>
                          <w:t>+</w:t>
                        </w:r>
                      </w:p>
                      <w:p w14:paraId="21BCE5F2" w14:textId="77777777" w:rsidR="00E33ADB" w:rsidRDefault="00E33ADB" w:rsidP="00E33ADB"/>
                      <w:p w14:paraId="66CE35BA" w14:textId="77777777" w:rsidR="00E33ADB" w:rsidRDefault="00E33ADB" w:rsidP="00E33ADB">
                        <w:r>
                          <w:t>+</w:t>
                        </w:r>
                      </w:p>
                      <w:p w14:paraId="0FEFFEFC" w14:textId="77777777" w:rsidR="00E33ADB" w:rsidRDefault="00E33ADB" w:rsidP="00E33ADB"/>
                      <w:p w14:paraId="0515B7EE" w14:textId="77777777" w:rsidR="00E33ADB" w:rsidRDefault="00E33ADB" w:rsidP="00E33ADB">
                        <w:r>
                          <w:t>+</w:t>
                        </w:r>
                      </w:p>
                    </w:txbxContent>
                  </v:textbox>
                </v:shape>
                <v:shape id="Text Box 70" o:spid="_x0000_s1115" type="#_x0000_t202" style="position:absolute;left:6048;top:9015;width:432;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" stroked="f">
                  <v:textbox>
                    <w:txbxContent>
                      <w:p w14:paraId="3B394405" w14:textId="77777777" w:rsidR="00E33ADB" w:rsidRDefault="00E33ADB" w:rsidP="00E33ADB">
                        <w:r>
                          <w:t>_</w:t>
                        </w:r>
                      </w:p>
                      <w:p w14:paraId="1EF34EEE" w14:textId="77777777" w:rsidR="00E33ADB" w:rsidRDefault="00E33ADB" w:rsidP="00E33ADB"/>
                      <w:p w14:paraId="7727D580" w14:textId="77777777" w:rsidR="00E33ADB" w:rsidRDefault="00E33ADB" w:rsidP="00E33ADB">
                        <w:r>
                          <w:t>_</w:t>
                        </w:r>
                      </w:p>
                      <w:p w14:paraId="4E3695EC" w14:textId="77777777" w:rsidR="00E33ADB" w:rsidRDefault="00E33ADB" w:rsidP="00E33ADB"/>
                      <w:p w14:paraId="1F22537B" w14:textId="77777777" w:rsidR="00E33ADB" w:rsidRDefault="00E33ADB" w:rsidP="00E33ADB">
                        <w:r>
                          <w:t>_</w:t>
                        </w:r>
                      </w:p>
                      <w:p w14:paraId="02E959DF" w14:textId="77777777" w:rsidR="00E33ADB" w:rsidRDefault="00E33ADB" w:rsidP="00E33ADB"/>
                      <w:p w14:paraId="4D297EBA" w14:textId="77777777" w:rsidR="00E33ADB" w:rsidRDefault="00E33ADB" w:rsidP="00E33ADB">
                        <w:r>
                          <w:t>_</w:t>
                        </w:r>
                      </w:p>
                    </w:txbxContent>
                  </v:textbox>
                </v:shape>
                <v:line id="Line 71" o:spid="_x0000_s1116" style="position:absolute;visibility:visible;mso-wrap-style:square" from="6561,9896" to="7281,9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"/>
                <v:shape id="Freeform 72" o:spid="_x0000_s1117" style="position:absolute;left:3861;top:9881;width:3652;height:2031;visibility:visible;mso-wrap-style:square;v-text-anchor:top" coordsize="3273,2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" path="m2980,11c3117,38,3087,,3100,171v17,233,-8,471,40,700c3147,904,3180,924,3200,951v73,294,-14,372,-180,580c3007,1571,3003,1616,2980,1651v-89,134,-139,127,-280,180c2585,1946,2503,1915,2360,1951v-130,32,-246,61,-380,80c1687,2024,1393,2023,1100,2011v-114,-5,-247,-46,-360,-60c574,1868,400,1816,220,1771v-7,-40,7,-89,-20,-120c172,1619,103,1646,80,1611,35,1542,20,1371,20,1371,29,1275,,1099,120,1051v45,-18,93,-27,140,-40c471,870,282,977,540,891v99,-33,55,-65,100,-20e" filled="f">
                  <v:path arrowok="t" o:connecttype="custom" o:connectlocs="3325,11;3459,171;3504,871;3571,951;3370,1531;3325,1651;3013,1831;2633,1951;2209,2031;1227,2011;826,1951;245,1771;223,1651;89,1611;22,1371;134,1051;290,1011;603,891;714,871" o:connectangles="0,0,0,0,0,0,0,0,0,0,0,0,0,0,0,0,0,0,0"/>
                </v:shape>
                <v:shapetyp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AutoShape 73" o:spid="_x0000_s1118" type="#_x0000_t73" style="position:absolute;left:4761;top:10436;width:180;height:540;rotation:-360328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"/>
                <v:shape id="Text Box 74" o:spid="_x0000_s1119" type="#_x0000_t202" style="position:absolute;left:4578;top:10975;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" filled="f" stroked="f">
                  <v:textbox>
                    <w:txbxContent>
                      <w:p w14:paraId="3E28A59F" w14:textId="77777777" w:rsidR="00E33ADB" w:rsidRDefault="00E33ADB" w:rsidP="00E33ADB">
                        <w:pPr>
                          <w:rPr>
                            <w:lang w:val="en-IE"/>
                          </w:rPr>
                        </w:pPr>
                        <w:r>
                          <w:rPr>
                            <w:lang w:val="en-IE"/>
                          </w:rPr>
                          <w:t>spark</w:t>
                        </w:r>
                      </w:p>
                    </w:txbxContent>
                  </v:textbox>
                </v:shape>
                <v:shape id="Text Box 75" o:spid="_x0000_s1120" type="#_x0000_t202" style="position:absolute;left:6561;top:8995;width:18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" filled="f" stroked="f">
                  <v:textbox>
                    <w:txbxContent>
                      <w:p w14:paraId="53721088" w14:textId="77777777" w:rsidR="00E33ADB" w:rsidRDefault="00E33ADB" w:rsidP="00E33ADB">
                        <w:pPr>
                          <w:rPr>
                            <w:lang w:val="en-IE"/>
                          </w:rPr>
                        </w:pPr>
                        <w:r>
                          <w:rPr>
                            <w:lang w:val="en-IE"/>
                          </w:rPr>
                          <w:t xml:space="preserve"> Charged capacitor</w:t>
                        </w:r>
                      </w:p>
                    </w:txbxContent>
                  </v:textbox>
                </v:shape>
                <v:shape id="Text Box 76" o:spid="_x0000_s1121" type="#_x0000_t202" style="position:absolute;left:7101;top:11336;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" filled="f" stroked="f">
                  <v:textbox>
                    <w:txbxContent>
                      <w:p w14:paraId="0FB0BCE8" w14:textId="77777777" w:rsidR="00E33ADB" w:rsidRDefault="00E33ADB" w:rsidP="00E33ADB">
                        <w:pPr>
                          <w:rPr>
                            <w:lang w:val="en-IE"/>
                          </w:rPr>
                        </w:pPr>
                        <w:r>
                          <w:rPr>
                            <w:lang w:val="en-IE"/>
                          </w:rPr>
                          <w:t xml:space="preserve"> Electrical wire</w:t>
                        </w:r>
                      </w:p>
                    </w:txbxContent>
                  </v:textbox>
                </v:shape>
                <v:shape id="Text Box 77" o:spid="_x0000_s1122" type="#_x0000_t202" style="position:absolute;left:1521;top:9535;width:180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" filled="f" stroked="f">
                  <v:textbox>
                    <w:txbxContent>
                      <w:p w14:paraId="1853F322" w14:textId="77777777" w:rsidR="00E33ADB" w:rsidRDefault="00E33ADB" w:rsidP="00E33ADB">
                        <w:pPr>
                          <w:rPr>
                            <w:lang w:val="en-IE"/>
                          </w:rPr>
                        </w:pPr>
                        <w:r>
                          <w:rPr>
                            <w:lang w:val="en-IE"/>
                          </w:rPr>
                          <w:t>Connection to v. de Graff generator</w:t>
                        </w:r>
                      </w:p>
                    </w:txbxContent>
                  </v:textbox>
                </v:shape>
              </v:group>
            </w:pict>
          </mc:Fallback>
        </mc:AlternateContent>
      </w:r>
    </w:p>
    <w:p w14:paraId="7F4C3A02" w14:textId="77777777" w:rsidR="00E33ADB" w:rsidRPr="008A7F44" w:rsidRDefault="00E33ADB" w:rsidP="00E33ADB">
      <w:pPr>
        <w:spacing w:line="360" w:lineRule="auto"/>
        <w:jc w:val="both"/>
        <w:rPr>
          <w:sz w:val="22"/>
        </w:rPr>
      </w:pPr>
    </w:p>
    <w:p w14:paraId="2A5A5231" w14:textId="77777777" w:rsidR="00E33ADB" w:rsidRPr="008A7F44" w:rsidRDefault="00E33ADB" w:rsidP="00E33ADB">
      <w:pPr>
        <w:spacing w:line="360" w:lineRule="auto"/>
        <w:jc w:val="both"/>
        <w:rPr>
          <w:sz w:val="22"/>
        </w:rPr>
      </w:pPr>
    </w:p>
    <w:p w14:paraId="660FF831" w14:textId="77777777" w:rsidR="00E33ADB" w:rsidRPr="008A7F44" w:rsidRDefault="00E33ADB" w:rsidP="00E33ADB">
      <w:pPr>
        <w:spacing w:line="360" w:lineRule="auto"/>
        <w:jc w:val="both"/>
        <w:rPr>
          <w:sz w:val="22"/>
        </w:rPr>
      </w:pPr>
    </w:p>
    <w:p w14:paraId="0DB15A34" w14:textId="77777777" w:rsidR="00E33ADB" w:rsidRPr="008A7F44" w:rsidRDefault="00E33ADB" w:rsidP="00E33ADB">
      <w:pPr>
        <w:spacing w:line="360" w:lineRule="auto"/>
        <w:jc w:val="both"/>
        <w:rPr>
          <w:sz w:val="22"/>
        </w:rPr>
      </w:pPr>
    </w:p>
    <w:p w14:paraId="67DE2DAB" w14:textId="77777777" w:rsidR="00E33ADB" w:rsidRPr="008A7F44" w:rsidRDefault="00E33ADB" w:rsidP="00E33ADB">
      <w:pPr>
        <w:spacing w:line="360" w:lineRule="auto"/>
        <w:jc w:val="both"/>
        <w:rPr>
          <w:sz w:val="22"/>
        </w:rPr>
      </w:pPr>
    </w:p>
    <w:p w14:paraId="518ADC7A" w14:textId="77777777" w:rsidR="00E33ADB" w:rsidRPr="008A7F44" w:rsidRDefault="00E33ADB" w:rsidP="00E33ADB">
      <w:pPr>
        <w:spacing w:line="360" w:lineRule="auto"/>
        <w:jc w:val="both"/>
        <w:rPr>
          <w:sz w:val="22"/>
        </w:rPr>
      </w:pPr>
    </w:p>
    <w:p w14:paraId="5739089D" w14:textId="77777777" w:rsidR="00E33ADB" w:rsidRPr="008A7F44" w:rsidRDefault="00E33ADB" w:rsidP="00E33ADB">
      <w:pPr>
        <w:spacing w:line="360" w:lineRule="auto"/>
        <w:jc w:val="both"/>
        <w:rPr>
          <w:sz w:val="22"/>
        </w:rPr>
      </w:pPr>
    </w:p>
    <w:p w14:paraId="420C5623" w14:textId="77777777" w:rsidR="00E33ADB" w:rsidRPr="008A7F44" w:rsidRDefault="00E33ADB" w:rsidP="00E33ADB">
      <w:pPr>
        <w:spacing w:line="360" w:lineRule="auto"/>
        <w:jc w:val="both"/>
        <w:rPr>
          <w:sz w:val="22"/>
        </w:rPr>
      </w:pPr>
    </w:p>
    <w:p w14:paraId="6E515427" w14:textId="77777777" w:rsidR="00E33ADB" w:rsidRPr="008A7F44" w:rsidRDefault="00E33ADB" w:rsidP="00E33ADB">
      <w:pPr>
        <w:spacing w:line="360" w:lineRule="auto"/>
        <w:rPr>
          <w:sz w:val="22"/>
        </w:rPr>
      </w:pPr>
    </w:p>
    <w:p w14:paraId="41165B65" w14:textId="77777777" w:rsidR="00E33ADB" w:rsidRPr="008A7F44" w:rsidRDefault="00E33ADB" w:rsidP="00E33ADB">
      <w:pPr>
        <w:spacing w:line="360" w:lineRule="auto"/>
        <w:rPr>
          <w:sz w:val="22"/>
        </w:rPr>
      </w:pPr>
      <w:r w:rsidRPr="008A7F44">
        <w:rPr>
          <w:sz w:val="22"/>
        </w:rPr>
        <w:t>The energy stored is given by the formula:</w:t>
      </w:r>
    </w:p>
    <w:p w14:paraId="11BD1C05" w14:textId="77777777" w:rsidR="00E33ADB" w:rsidRPr="008A7F44" w:rsidRDefault="00E33ADB" w:rsidP="00E33ADB">
      <w:pPr>
        <w:spacing w:line="360" w:lineRule="auto"/>
        <w:jc w:val="center"/>
        <w:rPr>
          <w:b/>
          <w:sz w:val="22"/>
        </w:rPr>
      </w:pPr>
      <w:r w:rsidRPr="008A7F44">
        <w:rPr>
          <w:b/>
          <w:position w:val="-18"/>
          <w:sz w:val="22"/>
        </w:rPr>
        <w:object w:dxaOrig="1280" w:dyaOrig="480" w14:anchorId="21594A4B">
          <v:shape id="_x0000_i1032" type="#_x0000_t75" style="width:64.55pt;height:23.6pt" o:ole="">
            <v:imagedata r:id="rId82" o:title=""/>
          </v:shape>
          <o:OLEObject Type="Embed" ProgID="Equation.3" ShapeID="_x0000_i1032" DrawAspect="Content" ObjectID="_1632054200" r:id="rId83"/>
        </w:object>
      </w:r>
    </w:p>
    <w:p w14:paraId="1EE895A1" w14:textId="77777777" w:rsidR="00E33ADB" w:rsidRPr="008A7F44" w:rsidRDefault="00E33ADB" w:rsidP="00E33ADB">
      <w:pPr>
        <w:spacing w:line="360" w:lineRule="auto"/>
        <w:rPr>
          <w:b/>
          <w:sz w:val="22"/>
        </w:rPr>
      </w:pPr>
    </w:p>
    <w:p w14:paraId="5BC10299" w14:textId="77777777" w:rsidR="00E33ADB" w:rsidRPr="008A7F44" w:rsidRDefault="00E33ADB" w:rsidP="00E33ADB">
      <w:pPr>
        <w:spacing w:line="360" w:lineRule="auto"/>
        <w:rPr>
          <w:b/>
          <w:sz w:val="22"/>
        </w:rPr>
      </w:pPr>
      <w:r w:rsidRPr="008A7F44">
        <w:rPr>
          <w:b/>
          <w:sz w:val="22"/>
        </w:rPr>
        <w:br w:type="page"/>
      </w:r>
      <w:r w:rsidRPr="008A7F44">
        <w:rPr>
          <w:b/>
          <w:sz w:val="22"/>
        </w:rPr>
        <w:lastRenderedPageBreak/>
        <w:t>Factors determining Capacitance of a capacitor.</w:t>
      </w:r>
    </w:p>
    <w:p w14:paraId="168DA1DE" w14:textId="77777777" w:rsidR="00E33ADB" w:rsidRPr="008A7F44" w:rsidRDefault="00E33ADB" w:rsidP="00E33ADB">
      <w:pPr>
        <w:spacing w:line="360" w:lineRule="auto"/>
        <w:jc w:val="both"/>
        <w:rPr>
          <w:sz w:val="22"/>
        </w:rPr>
      </w:pPr>
    </w:p>
    <w:p w14:paraId="528785E8" w14:textId="77777777" w:rsidR="00E33ADB" w:rsidRPr="008A7F44" w:rsidRDefault="00E33ADB" w:rsidP="00E33ADB">
      <w:pPr>
        <w:spacing w:line="360" w:lineRule="auto"/>
        <w:jc w:val="both"/>
        <w:rPr>
          <w:b/>
          <w:sz w:val="22"/>
        </w:rPr>
      </w:pPr>
      <w:r w:rsidRPr="008A7F44">
        <w:rPr>
          <w:sz w:val="22"/>
        </w:rPr>
        <w:t>The capacitance of  a capacitor is controlled by three factors, the common area (or A, the area of overlap), the distance between the plates (d), and the permittivity (</w:t>
      </w:r>
      <w:r w:rsidRPr="008A7F44">
        <w:rPr>
          <w:sz w:val="22"/>
        </w:rPr>
        <w:sym w:font="Symbol" w:char="F065"/>
      </w:r>
      <w:r w:rsidRPr="008A7F44">
        <w:rPr>
          <w:sz w:val="22"/>
        </w:rPr>
        <w:t xml:space="preserve">) of the material between the plates.  </w:t>
      </w:r>
      <w:r w:rsidRPr="008A7F44">
        <w:rPr>
          <w:b/>
          <w:sz w:val="22"/>
        </w:rPr>
        <w:t>This can be demonstrated using an electroscope.</w:t>
      </w:r>
    </w:p>
    <w:p w14:paraId="34290154" w14:textId="77777777" w:rsidR="00E33ADB" w:rsidRPr="008A7F44" w:rsidRDefault="00E33ADB" w:rsidP="00E33ADB">
      <w:pPr>
        <w:spacing w:line="360" w:lineRule="auto"/>
        <w:jc w:val="both"/>
        <w:rPr>
          <w:b/>
          <w:sz w:val="22"/>
        </w:rPr>
      </w:pPr>
      <w:r w:rsidRPr="008A7F44">
        <w:rPr>
          <w:b/>
          <w:noProof/>
          <w:lang w:val="en-IE" w:eastAsia="en-IE"/>
        </w:rPr>
        <mc:AlternateContent>
          <mc:Choice Requires="wpg">
            <w:drawing>
              <wp:anchor distT="0" distB="0" distL="114300" distR="114300" simplePos="0" relativeHeight="251672576" behindDoc="0" locked="0" layoutInCell="1" allowOverlap="1" wp14:anchorId="7983EA2C" wp14:editId="54BB8C66">
                <wp:simplePos x="0" y="0"/>
                <wp:positionH relativeFrom="column">
                  <wp:posOffset>-862965</wp:posOffset>
                </wp:positionH>
                <wp:positionV relativeFrom="paragraph">
                  <wp:posOffset>167640</wp:posOffset>
                </wp:positionV>
                <wp:extent cx="5715000" cy="2392045"/>
                <wp:effectExtent l="3810" t="0" r="0" b="1270"/>
                <wp:wrapNone/>
                <wp:docPr id="581" name="Group 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2392045"/>
                          <a:chOff x="441" y="3626"/>
                          <a:chExt cx="9000" cy="3767"/>
                        </a:xfrm>
                      </wpg:grpSpPr>
                      <wps:wsp>
                        <wps:cNvPr id="582" name="Freeform 43"/>
                        <wps:cNvSpPr>
                          <a:spLocks/>
                        </wps:cNvSpPr>
                        <wps:spPr bwMode="auto">
                          <a:xfrm>
                            <a:off x="1443" y="4217"/>
                            <a:ext cx="2300" cy="242"/>
                          </a:xfrm>
                          <a:custGeom>
                            <a:avLst/>
                            <a:gdLst>
                              <a:gd name="T0" fmla="*/ 0 w 2300"/>
                              <a:gd name="T1" fmla="*/ 202 h 242"/>
                              <a:gd name="T2" fmla="*/ 440 w 2300"/>
                              <a:gd name="T3" fmla="*/ 162 h 242"/>
                              <a:gd name="T4" fmla="*/ 760 w 2300"/>
                              <a:gd name="T5" fmla="*/ 122 h 242"/>
                              <a:gd name="T6" fmla="*/ 920 w 2300"/>
                              <a:gd name="T7" fmla="*/ 102 h 242"/>
                              <a:gd name="T8" fmla="*/ 1040 w 2300"/>
                              <a:gd name="T9" fmla="*/ 62 h 242"/>
                              <a:gd name="T10" fmla="*/ 1200 w 2300"/>
                              <a:gd name="T11" fmla="*/ 22 h 242"/>
                              <a:gd name="T12" fmla="*/ 1480 w 2300"/>
                              <a:gd name="T13" fmla="*/ 202 h 242"/>
                              <a:gd name="T14" fmla="*/ 1600 w 2300"/>
                              <a:gd name="T15" fmla="*/ 242 h 242"/>
                              <a:gd name="T16" fmla="*/ 2300 w 2300"/>
                              <a:gd name="T17" fmla="*/ 162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00" h="242">
                                <a:moveTo>
                                  <a:pt x="0" y="202"/>
                                </a:moveTo>
                                <a:cubicBezTo>
                                  <a:pt x="147" y="187"/>
                                  <a:pt x="294" y="178"/>
                                  <a:pt x="440" y="162"/>
                                </a:cubicBezTo>
                                <a:cubicBezTo>
                                  <a:pt x="547" y="151"/>
                                  <a:pt x="653" y="135"/>
                                  <a:pt x="760" y="122"/>
                                </a:cubicBezTo>
                                <a:cubicBezTo>
                                  <a:pt x="813" y="115"/>
                                  <a:pt x="920" y="102"/>
                                  <a:pt x="920" y="102"/>
                                </a:cubicBezTo>
                                <a:cubicBezTo>
                                  <a:pt x="960" y="89"/>
                                  <a:pt x="1000" y="75"/>
                                  <a:pt x="1040" y="62"/>
                                </a:cubicBezTo>
                                <a:cubicBezTo>
                                  <a:pt x="1092" y="45"/>
                                  <a:pt x="1200" y="22"/>
                                  <a:pt x="1200" y="22"/>
                                </a:cubicBezTo>
                                <a:cubicBezTo>
                                  <a:pt x="1420" y="66"/>
                                  <a:pt x="1177" y="0"/>
                                  <a:pt x="1480" y="202"/>
                                </a:cubicBezTo>
                                <a:cubicBezTo>
                                  <a:pt x="1515" y="225"/>
                                  <a:pt x="1560" y="229"/>
                                  <a:pt x="1600" y="242"/>
                                </a:cubicBezTo>
                                <a:cubicBezTo>
                                  <a:pt x="1837" y="222"/>
                                  <a:pt x="2060" y="162"/>
                                  <a:pt x="2300" y="162"/>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 name="Line 44"/>
                        <wps:cNvCnPr>
                          <a:cxnSpLocks noChangeShapeType="1"/>
                        </wps:cNvCnPr>
                        <wps:spPr bwMode="auto">
                          <a:xfrm>
                            <a:off x="3681" y="4346"/>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4" name="Line 45"/>
                        <wps:cNvCnPr>
                          <a:cxnSpLocks noChangeShapeType="1"/>
                        </wps:cNvCnPr>
                        <wps:spPr bwMode="auto">
                          <a:xfrm>
                            <a:off x="4401" y="3806"/>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Line 46"/>
                        <wps:cNvCnPr>
                          <a:cxnSpLocks noChangeShapeType="1"/>
                        </wps:cNvCnPr>
                        <wps:spPr bwMode="auto">
                          <a:xfrm>
                            <a:off x="4941" y="3806"/>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Line 47"/>
                        <wps:cNvCnPr>
                          <a:cxnSpLocks noChangeShapeType="1"/>
                        </wps:cNvCnPr>
                        <wps:spPr bwMode="auto">
                          <a:xfrm>
                            <a:off x="4941" y="434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Freeform 48"/>
                        <wps:cNvSpPr>
                          <a:spLocks/>
                        </wps:cNvSpPr>
                        <wps:spPr bwMode="auto">
                          <a:xfrm>
                            <a:off x="5313" y="4273"/>
                            <a:ext cx="1787" cy="329"/>
                          </a:xfrm>
                          <a:custGeom>
                            <a:avLst/>
                            <a:gdLst>
                              <a:gd name="T0" fmla="*/ 107 w 1787"/>
                              <a:gd name="T1" fmla="*/ 49 h 329"/>
                              <a:gd name="T2" fmla="*/ 207 w 1787"/>
                              <a:gd name="T3" fmla="*/ 129 h 329"/>
                              <a:gd name="T4" fmla="*/ 747 w 1787"/>
                              <a:gd name="T5" fmla="*/ 229 h 329"/>
                              <a:gd name="T6" fmla="*/ 1507 w 1787"/>
                              <a:gd name="T7" fmla="*/ 229 h 329"/>
                              <a:gd name="T8" fmla="*/ 1527 w 1787"/>
                              <a:gd name="T9" fmla="*/ 289 h 329"/>
                              <a:gd name="T10" fmla="*/ 1587 w 1787"/>
                              <a:gd name="T11" fmla="*/ 329 h 329"/>
                              <a:gd name="T12" fmla="*/ 1787 w 1787"/>
                              <a:gd name="T13" fmla="*/ 309 h 329"/>
                            </a:gdLst>
                            <a:ahLst/>
                            <a:cxnLst>
                              <a:cxn ang="0">
                                <a:pos x="T0" y="T1"/>
                              </a:cxn>
                              <a:cxn ang="0">
                                <a:pos x="T2" y="T3"/>
                              </a:cxn>
                              <a:cxn ang="0">
                                <a:pos x="T4" y="T5"/>
                              </a:cxn>
                              <a:cxn ang="0">
                                <a:pos x="T6" y="T7"/>
                              </a:cxn>
                              <a:cxn ang="0">
                                <a:pos x="T8" y="T9"/>
                              </a:cxn>
                              <a:cxn ang="0">
                                <a:pos x="T10" y="T11"/>
                              </a:cxn>
                              <a:cxn ang="0">
                                <a:pos x="T12" y="T13"/>
                              </a:cxn>
                            </a:cxnLst>
                            <a:rect l="0" t="0" r="r" b="b"/>
                            <a:pathLst>
                              <a:path w="1787" h="329">
                                <a:moveTo>
                                  <a:pt x="107" y="49"/>
                                </a:moveTo>
                                <a:cubicBezTo>
                                  <a:pt x="326" y="122"/>
                                  <a:pt x="0" y="0"/>
                                  <a:pt x="207" y="129"/>
                                </a:cubicBezTo>
                                <a:cubicBezTo>
                                  <a:pt x="336" y="210"/>
                                  <a:pt x="623" y="219"/>
                                  <a:pt x="747" y="229"/>
                                </a:cubicBezTo>
                                <a:cubicBezTo>
                                  <a:pt x="769" y="228"/>
                                  <a:pt x="1362" y="184"/>
                                  <a:pt x="1507" y="229"/>
                                </a:cubicBezTo>
                                <a:cubicBezTo>
                                  <a:pt x="1527" y="235"/>
                                  <a:pt x="1514" y="273"/>
                                  <a:pt x="1527" y="289"/>
                                </a:cubicBezTo>
                                <a:cubicBezTo>
                                  <a:pt x="1542" y="308"/>
                                  <a:pt x="1567" y="316"/>
                                  <a:pt x="1587" y="329"/>
                                </a:cubicBezTo>
                                <a:cubicBezTo>
                                  <a:pt x="1774" y="308"/>
                                  <a:pt x="1707" y="309"/>
                                  <a:pt x="1787" y="30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8" name="Line 49"/>
                        <wps:cNvCnPr>
                          <a:cxnSpLocks noChangeShapeType="1"/>
                        </wps:cNvCnPr>
                        <wps:spPr bwMode="auto">
                          <a:xfrm>
                            <a:off x="7101" y="4527"/>
                            <a:ext cx="10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89" name="Line 50"/>
                        <wps:cNvCnPr>
                          <a:cxnSpLocks noChangeShapeType="1"/>
                        </wps:cNvCnPr>
                        <wps:spPr bwMode="auto">
                          <a:xfrm>
                            <a:off x="7641" y="4527"/>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Rectangle 51"/>
                        <wps:cNvSpPr>
                          <a:spLocks noChangeArrowheads="1"/>
                        </wps:cNvSpPr>
                        <wps:spPr bwMode="auto">
                          <a:xfrm>
                            <a:off x="7101" y="5066"/>
                            <a:ext cx="1080"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1" name="Line 52"/>
                        <wps:cNvCnPr>
                          <a:cxnSpLocks noChangeShapeType="1"/>
                        </wps:cNvCnPr>
                        <wps:spPr bwMode="auto">
                          <a:xfrm flipH="1">
                            <a:off x="7461" y="5966"/>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Line 53"/>
                        <wps:cNvCnPr>
                          <a:cxnSpLocks noChangeShapeType="1"/>
                        </wps:cNvCnPr>
                        <wps:spPr bwMode="auto">
                          <a:xfrm>
                            <a:off x="7641" y="5966"/>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Text Box 54"/>
                        <wps:cNvSpPr txBox="1">
                          <a:spLocks noChangeArrowheads="1"/>
                        </wps:cNvSpPr>
                        <wps:spPr bwMode="auto">
                          <a:xfrm>
                            <a:off x="3858" y="3806"/>
                            <a:ext cx="5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90AF5" w14:textId="77777777" w:rsidR="00E33ADB" w:rsidRDefault="00E33ADB" w:rsidP="00E33ADB">
                              <w:pPr>
                                <w:rPr>
                                  <w:lang w:val="en-IE"/>
                                </w:rPr>
                              </w:pPr>
                              <w:r>
                                <w:rPr>
                                  <w:lang w:val="en-IE"/>
                                </w:rPr>
                                <w:t>+</w:t>
                              </w:r>
                            </w:p>
                            <w:p w14:paraId="282656F6" w14:textId="77777777" w:rsidR="00E33ADB" w:rsidRDefault="00E33ADB" w:rsidP="00E33ADB">
                              <w:pPr>
                                <w:rPr>
                                  <w:lang w:val="en-IE"/>
                                </w:rPr>
                              </w:pPr>
                              <w:r>
                                <w:rPr>
                                  <w:lang w:val="en-IE"/>
                                </w:rPr>
                                <w:t>+</w:t>
                              </w:r>
                            </w:p>
                            <w:p w14:paraId="61E2DBE1" w14:textId="77777777" w:rsidR="00E33ADB" w:rsidRDefault="00E33ADB" w:rsidP="00E33ADB">
                              <w:pPr>
                                <w:rPr>
                                  <w:lang w:val="en-IE"/>
                                </w:rPr>
                              </w:pPr>
                              <w:r>
                                <w:rPr>
                                  <w:lang w:val="en-IE"/>
                                </w:rPr>
                                <w:t>+</w:t>
                              </w:r>
                            </w:p>
                            <w:p w14:paraId="571A2FA3" w14:textId="77777777" w:rsidR="00E33ADB" w:rsidRDefault="00E33ADB" w:rsidP="00E33ADB">
                              <w:pPr>
                                <w:rPr>
                                  <w:lang w:val="en-IE"/>
                                </w:rPr>
                              </w:pPr>
                              <w:r>
                                <w:rPr>
                                  <w:lang w:val="en-IE"/>
                                </w:rPr>
                                <w:t>+</w:t>
                              </w:r>
                            </w:p>
                          </w:txbxContent>
                        </wps:txbx>
                        <wps:bodyPr rot="0" vert="horz" wrap="square" lIns="91440" tIns="45720" rIns="91440" bIns="45720" anchor="t" anchorCtr="0" upright="1">
                          <a:noAutofit/>
                        </wps:bodyPr>
                      </wps:wsp>
                      <wps:wsp>
                        <wps:cNvPr id="594" name="Text Box 55"/>
                        <wps:cNvSpPr txBox="1">
                          <a:spLocks noChangeArrowheads="1"/>
                        </wps:cNvSpPr>
                        <wps:spPr bwMode="auto">
                          <a:xfrm>
                            <a:off x="4941" y="3806"/>
                            <a:ext cx="5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A891A" w14:textId="77777777" w:rsidR="00E33ADB" w:rsidRDefault="00E33ADB" w:rsidP="00E33ADB">
                              <w:pPr>
                                <w:rPr>
                                  <w:lang w:val="en-IE"/>
                                </w:rPr>
                              </w:pPr>
                              <w:r>
                                <w:rPr>
                                  <w:lang w:val="en-IE"/>
                                </w:rPr>
                                <w:t>-</w:t>
                              </w:r>
                            </w:p>
                            <w:p w14:paraId="540A773F" w14:textId="77777777" w:rsidR="00E33ADB" w:rsidRDefault="00E33ADB" w:rsidP="00E33ADB">
                              <w:pPr>
                                <w:rPr>
                                  <w:lang w:val="en-IE"/>
                                </w:rPr>
                              </w:pPr>
                              <w:r>
                                <w:rPr>
                                  <w:lang w:val="en-IE"/>
                                </w:rPr>
                                <w:t>-</w:t>
                              </w:r>
                            </w:p>
                            <w:p w14:paraId="308D8CB2" w14:textId="77777777" w:rsidR="00E33ADB" w:rsidRDefault="00E33ADB" w:rsidP="00E33ADB">
                              <w:pPr>
                                <w:rPr>
                                  <w:lang w:val="en-IE"/>
                                </w:rPr>
                              </w:pPr>
                              <w:r>
                                <w:rPr>
                                  <w:lang w:val="en-IE"/>
                                </w:rPr>
                                <w:t>-</w:t>
                              </w:r>
                            </w:p>
                            <w:p w14:paraId="415B5637" w14:textId="77777777" w:rsidR="00E33ADB" w:rsidRDefault="00E33ADB" w:rsidP="00E33ADB">
                              <w:pPr>
                                <w:rPr>
                                  <w:lang w:val="en-IE"/>
                                </w:rPr>
                              </w:pPr>
                              <w:r>
                                <w:rPr>
                                  <w:lang w:val="en-IE"/>
                                </w:rPr>
                                <w:t>-</w:t>
                              </w:r>
                            </w:p>
                          </w:txbxContent>
                        </wps:txbx>
                        <wps:bodyPr rot="0" vert="horz" wrap="square" lIns="91440" tIns="45720" rIns="91440" bIns="45720" anchor="t" anchorCtr="0" upright="1">
                          <a:noAutofit/>
                        </wps:bodyPr>
                      </wps:wsp>
                      <wps:wsp>
                        <wps:cNvPr id="595" name="Text Box 56"/>
                        <wps:cNvSpPr txBox="1">
                          <a:spLocks noChangeArrowheads="1"/>
                        </wps:cNvSpPr>
                        <wps:spPr bwMode="auto">
                          <a:xfrm>
                            <a:off x="7101" y="4166"/>
                            <a:ext cx="18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714B16" w14:textId="77777777" w:rsidR="00E33ADB" w:rsidRDefault="00E33ADB" w:rsidP="00E33ADB">
                              <w:pPr>
                                <w:rPr>
                                  <w:lang w:val="en-IE"/>
                                </w:rPr>
                              </w:pPr>
                              <w:r>
                                <w:rPr>
                                  <w:lang w:val="en-IE"/>
                                </w:rPr>
                                <w:t>+ + + + +</w:t>
                              </w:r>
                            </w:p>
                            <w:p w14:paraId="215A8EDE" w14:textId="77777777" w:rsidR="00E33ADB" w:rsidRDefault="00E33ADB" w:rsidP="00E33ADB">
                              <w:pPr>
                                <w:rPr>
                                  <w:lang w:val="en-IE"/>
                                </w:rPr>
                              </w:pPr>
                              <w:r>
                                <w:rPr>
                                  <w:lang w:val="en-IE"/>
                                </w:rPr>
                                <w:t>-</w:t>
                              </w:r>
                            </w:p>
                            <w:p w14:paraId="2A27A880" w14:textId="77777777" w:rsidR="00E33ADB" w:rsidRDefault="00E33ADB" w:rsidP="00E33ADB">
                              <w:pPr>
                                <w:rPr>
                                  <w:lang w:val="en-IE"/>
                                </w:rPr>
                              </w:pPr>
                              <w:r>
                                <w:rPr>
                                  <w:lang w:val="en-IE"/>
                                </w:rPr>
                                <w:t>-</w:t>
                              </w:r>
                            </w:p>
                            <w:p w14:paraId="4E7805C6" w14:textId="77777777" w:rsidR="00E33ADB" w:rsidRDefault="00E33ADB" w:rsidP="00E33ADB">
                              <w:pPr>
                                <w:rPr>
                                  <w:lang w:val="en-IE"/>
                                </w:rPr>
                              </w:pPr>
                              <w:r>
                                <w:rPr>
                                  <w:lang w:val="en-IE"/>
                                </w:rPr>
                                <w:t>-</w:t>
                              </w:r>
                            </w:p>
                          </w:txbxContent>
                        </wps:txbx>
                        <wps:bodyPr rot="0" vert="horz" wrap="square" lIns="91440" tIns="45720" rIns="91440" bIns="45720" anchor="t" anchorCtr="0" upright="1">
                          <a:noAutofit/>
                        </wps:bodyPr>
                      </wps:wsp>
                      <wps:wsp>
                        <wps:cNvPr id="596" name="Text Box 57"/>
                        <wps:cNvSpPr txBox="1">
                          <a:spLocks noChangeArrowheads="1"/>
                        </wps:cNvSpPr>
                        <wps:spPr bwMode="auto">
                          <a:xfrm>
                            <a:off x="7101" y="5606"/>
                            <a:ext cx="1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A4999" w14:textId="77777777" w:rsidR="00E33ADB" w:rsidRDefault="00E33ADB" w:rsidP="00E33ADB">
                              <w:pPr>
                                <w:rPr>
                                  <w:lang w:val="en-IE"/>
                                </w:rPr>
                              </w:pPr>
                            </w:p>
                            <w:p w14:paraId="65F658B5" w14:textId="77777777" w:rsidR="00E33ADB" w:rsidRDefault="00E33ADB" w:rsidP="00E33ADB">
                              <w:pPr>
                                <w:rPr>
                                  <w:lang w:val="en-IE"/>
                                </w:rPr>
                              </w:pPr>
                              <w:r>
                                <w:rPr>
                                  <w:lang w:val="en-IE"/>
                                </w:rPr>
                                <w:t xml:space="preserve">   +     +         </w:t>
                              </w:r>
                            </w:p>
                            <w:p w14:paraId="36B607B3" w14:textId="77777777" w:rsidR="00E33ADB" w:rsidRDefault="00E33ADB" w:rsidP="00E33ADB">
                              <w:pPr>
                                <w:rPr>
                                  <w:lang w:val="en-IE"/>
                                </w:rPr>
                              </w:pPr>
                              <w:r>
                                <w:rPr>
                                  <w:lang w:val="en-IE"/>
                                </w:rPr>
                                <w:t xml:space="preserve">  +       +</w:t>
                              </w:r>
                            </w:p>
                            <w:p w14:paraId="00521FBE" w14:textId="77777777" w:rsidR="00E33ADB" w:rsidRDefault="00E33ADB" w:rsidP="00E33ADB">
                              <w:pPr>
                                <w:rPr>
                                  <w:lang w:val="en-IE"/>
                                </w:rPr>
                              </w:pPr>
                            </w:p>
                          </w:txbxContent>
                        </wps:txbx>
                        <wps:bodyPr rot="0" vert="horz" wrap="square" lIns="91440" tIns="45720" rIns="91440" bIns="45720" anchor="t" anchorCtr="0" upright="1">
                          <a:noAutofit/>
                        </wps:bodyPr>
                      </wps:wsp>
                      <wps:wsp>
                        <wps:cNvPr id="597" name="Text Box 58"/>
                        <wps:cNvSpPr txBox="1">
                          <a:spLocks noChangeArrowheads="1"/>
                        </wps:cNvSpPr>
                        <wps:spPr bwMode="auto">
                          <a:xfrm>
                            <a:off x="441" y="3986"/>
                            <a:ext cx="288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B21F64" w14:textId="77777777" w:rsidR="00E33ADB" w:rsidRDefault="00E33ADB" w:rsidP="00E33ADB">
                              <w:pPr>
                                <w:spacing w:line="360" w:lineRule="auto"/>
                                <w:jc w:val="both"/>
                                <w:rPr>
                                  <w:b/>
                                  <w:sz w:val="22"/>
                                </w:rPr>
                              </w:pPr>
                            </w:p>
                            <w:p w14:paraId="616AF008" w14:textId="77777777" w:rsidR="00E33ADB" w:rsidRDefault="00E33ADB" w:rsidP="00E33ADB">
                              <w:r>
                                <w:t>Van de Graff generator</w:t>
                              </w:r>
                            </w:p>
                          </w:txbxContent>
                        </wps:txbx>
                        <wps:bodyPr rot="0" vert="horz" wrap="square" lIns="91440" tIns="45720" rIns="91440" bIns="45720" anchor="t" anchorCtr="0" upright="1">
                          <a:noAutofit/>
                        </wps:bodyPr>
                      </wps:wsp>
                      <wps:wsp>
                        <wps:cNvPr id="598" name="Text Box 59"/>
                        <wps:cNvSpPr txBox="1">
                          <a:spLocks noChangeArrowheads="1"/>
                        </wps:cNvSpPr>
                        <wps:spPr bwMode="auto">
                          <a:xfrm>
                            <a:off x="3861" y="4527"/>
                            <a:ext cx="288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93F8AA" w14:textId="77777777" w:rsidR="00E33ADB" w:rsidRDefault="00E33ADB" w:rsidP="00E33ADB">
                              <w:pPr>
                                <w:spacing w:line="360" w:lineRule="auto"/>
                                <w:jc w:val="both"/>
                                <w:rPr>
                                  <w:b/>
                                  <w:sz w:val="22"/>
                                </w:rPr>
                              </w:pPr>
                            </w:p>
                            <w:p w14:paraId="18B75220" w14:textId="77777777" w:rsidR="00E33ADB" w:rsidRDefault="00E33ADB" w:rsidP="00E33ADB">
                              <w:r>
                                <w:t>Charged capacitor</w:t>
                              </w:r>
                            </w:p>
                          </w:txbxContent>
                        </wps:txbx>
                        <wps:bodyPr rot="0" vert="horz" wrap="square" lIns="91440" tIns="45720" rIns="91440" bIns="45720" anchor="t" anchorCtr="0" upright="1">
                          <a:noAutofit/>
                        </wps:bodyPr>
                      </wps:wsp>
                      <wps:wsp>
                        <wps:cNvPr id="599" name="Text Box 60"/>
                        <wps:cNvSpPr txBox="1">
                          <a:spLocks noChangeArrowheads="1"/>
                        </wps:cNvSpPr>
                        <wps:spPr bwMode="auto">
                          <a:xfrm>
                            <a:off x="6561" y="6506"/>
                            <a:ext cx="288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EA5A2D" w14:textId="77777777" w:rsidR="00E33ADB" w:rsidRDefault="00E33ADB" w:rsidP="00E33ADB">
                              <w:pPr>
                                <w:spacing w:line="360" w:lineRule="auto"/>
                                <w:jc w:val="both"/>
                                <w:rPr>
                                  <w:b/>
                                  <w:sz w:val="22"/>
                                </w:rPr>
                              </w:pPr>
                            </w:p>
                            <w:p w14:paraId="179258A7" w14:textId="77777777" w:rsidR="00E33ADB" w:rsidRDefault="00E33ADB" w:rsidP="00E33ADB">
                              <w:r>
                                <w:t>Charged electroscope</w:t>
                              </w:r>
                            </w:p>
                          </w:txbxContent>
                        </wps:txbx>
                        <wps:bodyPr rot="0" vert="horz" wrap="square" lIns="91440" tIns="45720" rIns="91440" bIns="45720" anchor="t" anchorCtr="0" upright="1">
                          <a:noAutofit/>
                        </wps:bodyPr>
                      </wps:wsp>
                      <wps:wsp>
                        <wps:cNvPr id="600" name="Line 61"/>
                        <wps:cNvCnPr>
                          <a:cxnSpLocks noChangeShapeType="1"/>
                        </wps:cNvCnPr>
                        <wps:spPr bwMode="auto">
                          <a:xfrm>
                            <a:off x="4401" y="3986"/>
                            <a:ext cx="5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01" name="Text Box 62"/>
                        <wps:cNvSpPr txBox="1">
                          <a:spLocks noChangeArrowheads="1"/>
                        </wps:cNvSpPr>
                        <wps:spPr bwMode="auto">
                          <a:xfrm>
                            <a:off x="4401" y="3626"/>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C1176" w14:textId="77777777" w:rsidR="00E33ADB" w:rsidRDefault="00E33ADB" w:rsidP="00E33ADB">
                              <w:pPr>
                                <w:rPr>
                                  <w:lang w:val="en-IE"/>
                                </w:rPr>
                              </w:pPr>
                              <w:r>
                                <w:rPr>
                                  <w:lang w:val="en-IE"/>
                                </w:rPr>
                                <w:t>d</w:t>
                              </w:r>
                            </w:p>
                          </w:txbxContent>
                        </wps:txbx>
                        <wps:bodyPr rot="0" vert="horz" wrap="square" lIns="91440" tIns="45720" rIns="91440" bIns="45720" anchor="t" anchorCtr="0" upright="1">
                          <a:noAutofit/>
                        </wps:bodyPr>
                      </wps:wsp>
                      <wps:wsp>
                        <wps:cNvPr id="602" name="Freeform 63"/>
                        <wps:cNvSpPr>
                          <a:spLocks/>
                        </wps:cNvSpPr>
                        <wps:spPr bwMode="auto">
                          <a:xfrm>
                            <a:off x="4340" y="4743"/>
                            <a:ext cx="320" cy="1220"/>
                          </a:xfrm>
                          <a:custGeom>
                            <a:avLst/>
                            <a:gdLst>
                              <a:gd name="T0" fmla="*/ 320 w 320"/>
                              <a:gd name="T1" fmla="*/ 0 h 1220"/>
                              <a:gd name="T2" fmla="*/ 160 w 320"/>
                              <a:gd name="T3" fmla="*/ 440 h 1220"/>
                              <a:gd name="T4" fmla="*/ 60 w 320"/>
                              <a:gd name="T5" fmla="*/ 800 h 1220"/>
                              <a:gd name="T6" fmla="*/ 0 w 320"/>
                              <a:gd name="T7" fmla="*/ 1220 h 1220"/>
                            </a:gdLst>
                            <a:ahLst/>
                            <a:cxnLst>
                              <a:cxn ang="0">
                                <a:pos x="T0" y="T1"/>
                              </a:cxn>
                              <a:cxn ang="0">
                                <a:pos x="T2" y="T3"/>
                              </a:cxn>
                              <a:cxn ang="0">
                                <a:pos x="T4" y="T5"/>
                              </a:cxn>
                              <a:cxn ang="0">
                                <a:pos x="T6" y="T7"/>
                              </a:cxn>
                            </a:cxnLst>
                            <a:rect l="0" t="0" r="r" b="b"/>
                            <a:pathLst>
                              <a:path w="320" h="1220">
                                <a:moveTo>
                                  <a:pt x="320" y="0"/>
                                </a:moveTo>
                                <a:cubicBezTo>
                                  <a:pt x="297" y="162"/>
                                  <a:pt x="279" y="321"/>
                                  <a:pt x="160" y="440"/>
                                </a:cubicBezTo>
                                <a:cubicBezTo>
                                  <a:pt x="121" y="558"/>
                                  <a:pt x="90" y="680"/>
                                  <a:pt x="60" y="800"/>
                                </a:cubicBezTo>
                                <a:cubicBezTo>
                                  <a:pt x="58" y="835"/>
                                  <a:pt x="89" y="1131"/>
                                  <a:pt x="0" y="122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3" name="Text Box 64"/>
                        <wps:cNvSpPr txBox="1">
                          <a:spLocks noChangeArrowheads="1"/>
                        </wps:cNvSpPr>
                        <wps:spPr bwMode="auto">
                          <a:xfrm>
                            <a:off x="3321" y="5606"/>
                            <a:ext cx="288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DE8E1B" w14:textId="77777777" w:rsidR="00E33ADB" w:rsidRDefault="00E33ADB" w:rsidP="00E33ADB">
                              <w:pPr>
                                <w:spacing w:line="360" w:lineRule="auto"/>
                                <w:jc w:val="both"/>
                                <w:rPr>
                                  <w:b/>
                                  <w:sz w:val="22"/>
                                </w:rPr>
                              </w:pPr>
                            </w:p>
                            <w:p w14:paraId="4FFE5462" w14:textId="77777777" w:rsidR="00E33ADB" w:rsidRDefault="00E33ADB" w:rsidP="00E33ADB">
                              <w:r>
                                <w:t xml:space="preserve">Material of permittivity </w:t>
                              </w:r>
                              <w:r>
                                <w:sym w:font="Symbol" w:char="F065"/>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83EA2C" id="Group 581" o:spid="_x0000_s1123" style="position:absolute;left:0;text-align:left;margin-left:-67.95pt;margin-top:13.2pt;width:450pt;height:188.35pt;z-index:251672576;mso-position-horizontal-relative:text;mso-position-vertical-relative:text" coordorigin="441,3626" coordsize="9000,3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">
                <v:shape id="Freeform 43" o:spid="_x0000_s1124" style="position:absolute;left:1443;top:4217;width:2300;height:242;visibility:visible;mso-wrap-style:square;v-text-anchor:top" coordsize="2300,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" path="m,202c147,187,294,178,440,162,547,151,653,135,760,122v53,-7,160,-20,160,-20c960,89,1000,75,1040,62v52,-17,160,-40,160,-40c1420,66,1177,,1480,202v35,23,80,27,120,40c1837,222,2060,162,2300,162e" filled="f">
                  <v:stroke startarrow="block"/>
                  <v:path arrowok="t" o:connecttype="custom" o:connectlocs="0,202;440,162;760,122;920,102;1040,62;1200,22;1480,202;1600,242;2300,162" o:connectangles="0,0,0,0,0,0,0,0,0"/>
                </v:shape>
                <v:line id="Line 44" o:spid="_x0000_s1125" style="position:absolute;visibility:visible;mso-wrap-style:square" from="3681,4346" to="4401,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" strokeweight="1.5pt"/>
                <v:line id="Line 45" o:spid="_x0000_s1126" style="position:absolute;visibility:visible;mso-wrap-style:square" from="4401,3806" to="4401,4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"/>
                <v:line id="Line 46" o:spid="_x0000_s1127" style="position:absolute;visibility:visible;mso-wrap-style:square" from="4941,3806" to="4941,4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"/>
                <v:line id="Line 47" o:spid="_x0000_s1128" style="position:absolute;visibility:visible;mso-wrap-style:square" from="4941,4346" to="5481,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"/>
                <v:shape id="Freeform 48" o:spid="_x0000_s1129" style="position:absolute;left:5313;top:4273;width:1787;height:329;visibility:visible;mso-wrap-style:square;v-text-anchor:top" coordsize="1787,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" path="m107,49c326,122,,,207,129v129,81,416,90,540,100c769,228,1362,184,1507,229v20,6,7,44,20,60c1542,308,1567,316,1587,329v187,-21,120,-20,200,-20e" filled="f">
                  <v:path arrowok="t" o:connecttype="custom" o:connectlocs="107,49;207,129;747,229;1507,229;1527,289;1587,329;1787,309" o:connectangles="0,0,0,0,0,0,0"/>
                </v:shape>
                <v:line id="Line 49" o:spid="_x0000_s1130" style="position:absolute;visibility:visible;mso-wrap-style:square" from="7101,4527" to="8181,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" strokeweight="2.25pt"/>
                <v:line id="Line 50" o:spid="_x0000_s1131" style="position:absolute;visibility:visible;mso-wrap-style:square" from="7641,4527" to="7641,5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"/>
                <v:rect id="Rectangle 51" o:spid="_x0000_s1132" style="position:absolute;left:7101;top:5066;width:108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" filled="f"/>
                <v:line id="Line 52" o:spid="_x0000_s1133" style="position:absolute;flip:x;visibility:visible;mso-wrap-style:square" from="7461,5966" to="7641,6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"/>
                <v:line id="Line 53" o:spid="_x0000_s1134" style="position:absolute;visibility:visible;mso-wrap-style:square" from="7641,5966" to="7821,6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"/>
                <v:shape id="Text Box 54" o:spid="_x0000_s1135" type="#_x0000_t202" style="position:absolute;left:3858;top:3806;width:54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" filled="f" stroked="f">
                  <v:textbox>
                    <w:txbxContent>
                      <w:p w14:paraId="77F90AF5" w14:textId="77777777" w:rsidR="00E33ADB" w:rsidRDefault="00E33ADB" w:rsidP="00E33ADB">
                        <w:pPr>
                          <w:rPr>
                            <w:lang w:val="en-IE"/>
                          </w:rPr>
                        </w:pPr>
                        <w:r>
                          <w:rPr>
                            <w:lang w:val="en-IE"/>
                          </w:rPr>
                          <w:t>+</w:t>
                        </w:r>
                      </w:p>
                      <w:p w14:paraId="282656F6" w14:textId="77777777" w:rsidR="00E33ADB" w:rsidRDefault="00E33ADB" w:rsidP="00E33ADB">
                        <w:pPr>
                          <w:rPr>
                            <w:lang w:val="en-IE"/>
                          </w:rPr>
                        </w:pPr>
                        <w:r>
                          <w:rPr>
                            <w:lang w:val="en-IE"/>
                          </w:rPr>
                          <w:t>+</w:t>
                        </w:r>
                      </w:p>
                      <w:p w14:paraId="61E2DBE1" w14:textId="77777777" w:rsidR="00E33ADB" w:rsidRDefault="00E33ADB" w:rsidP="00E33ADB">
                        <w:pPr>
                          <w:rPr>
                            <w:lang w:val="en-IE"/>
                          </w:rPr>
                        </w:pPr>
                        <w:r>
                          <w:rPr>
                            <w:lang w:val="en-IE"/>
                          </w:rPr>
                          <w:t>+</w:t>
                        </w:r>
                      </w:p>
                      <w:p w14:paraId="571A2FA3" w14:textId="77777777" w:rsidR="00E33ADB" w:rsidRDefault="00E33ADB" w:rsidP="00E33ADB">
                        <w:pPr>
                          <w:rPr>
                            <w:lang w:val="en-IE"/>
                          </w:rPr>
                        </w:pPr>
                        <w:r>
                          <w:rPr>
                            <w:lang w:val="en-IE"/>
                          </w:rPr>
                          <w:t>+</w:t>
                        </w:r>
                      </w:p>
                    </w:txbxContent>
                  </v:textbox>
                </v:shape>
                <v:shape id="Text Box 55" o:spid="_x0000_s1136" type="#_x0000_t202" style="position:absolute;left:4941;top:3806;width:54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" filled="f" stroked="f">
                  <v:textbox>
                    <w:txbxContent>
                      <w:p w14:paraId="4B1A891A" w14:textId="77777777" w:rsidR="00E33ADB" w:rsidRDefault="00E33ADB" w:rsidP="00E33ADB">
                        <w:pPr>
                          <w:rPr>
                            <w:lang w:val="en-IE"/>
                          </w:rPr>
                        </w:pPr>
                        <w:r>
                          <w:rPr>
                            <w:lang w:val="en-IE"/>
                          </w:rPr>
                          <w:t>-</w:t>
                        </w:r>
                      </w:p>
                      <w:p w14:paraId="540A773F" w14:textId="77777777" w:rsidR="00E33ADB" w:rsidRDefault="00E33ADB" w:rsidP="00E33ADB">
                        <w:pPr>
                          <w:rPr>
                            <w:lang w:val="en-IE"/>
                          </w:rPr>
                        </w:pPr>
                        <w:r>
                          <w:rPr>
                            <w:lang w:val="en-IE"/>
                          </w:rPr>
                          <w:t>-</w:t>
                        </w:r>
                      </w:p>
                      <w:p w14:paraId="308D8CB2" w14:textId="77777777" w:rsidR="00E33ADB" w:rsidRDefault="00E33ADB" w:rsidP="00E33ADB">
                        <w:pPr>
                          <w:rPr>
                            <w:lang w:val="en-IE"/>
                          </w:rPr>
                        </w:pPr>
                        <w:r>
                          <w:rPr>
                            <w:lang w:val="en-IE"/>
                          </w:rPr>
                          <w:t>-</w:t>
                        </w:r>
                      </w:p>
                      <w:p w14:paraId="415B5637" w14:textId="77777777" w:rsidR="00E33ADB" w:rsidRDefault="00E33ADB" w:rsidP="00E33ADB">
                        <w:pPr>
                          <w:rPr>
                            <w:lang w:val="en-IE"/>
                          </w:rPr>
                        </w:pPr>
                        <w:r>
                          <w:rPr>
                            <w:lang w:val="en-IE"/>
                          </w:rPr>
                          <w:t>-</w:t>
                        </w:r>
                      </w:p>
                    </w:txbxContent>
                  </v:textbox>
                </v:shape>
                <v:shape id="Text Box 56" o:spid="_x0000_s1137" type="#_x0000_t202" style="position:absolute;left:7101;top:4166;width:18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" filled="f" stroked="f">
                  <v:textbox>
                    <w:txbxContent>
                      <w:p w14:paraId="7C714B16" w14:textId="77777777" w:rsidR="00E33ADB" w:rsidRDefault="00E33ADB" w:rsidP="00E33ADB">
                        <w:pPr>
                          <w:rPr>
                            <w:lang w:val="en-IE"/>
                          </w:rPr>
                        </w:pPr>
                        <w:r>
                          <w:rPr>
                            <w:lang w:val="en-IE"/>
                          </w:rPr>
                          <w:t>+ + + + +</w:t>
                        </w:r>
                      </w:p>
                      <w:p w14:paraId="215A8EDE" w14:textId="77777777" w:rsidR="00E33ADB" w:rsidRDefault="00E33ADB" w:rsidP="00E33ADB">
                        <w:pPr>
                          <w:rPr>
                            <w:lang w:val="en-IE"/>
                          </w:rPr>
                        </w:pPr>
                        <w:r>
                          <w:rPr>
                            <w:lang w:val="en-IE"/>
                          </w:rPr>
                          <w:t>-</w:t>
                        </w:r>
                      </w:p>
                      <w:p w14:paraId="2A27A880" w14:textId="77777777" w:rsidR="00E33ADB" w:rsidRDefault="00E33ADB" w:rsidP="00E33ADB">
                        <w:pPr>
                          <w:rPr>
                            <w:lang w:val="en-IE"/>
                          </w:rPr>
                        </w:pPr>
                        <w:r>
                          <w:rPr>
                            <w:lang w:val="en-IE"/>
                          </w:rPr>
                          <w:t>-</w:t>
                        </w:r>
                      </w:p>
                      <w:p w14:paraId="4E7805C6" w14:textId="77777777" w:rsidR="00E33ADB" w:rsidRDefault="00E33ADB" w:rsidP="00E33ADB">
                        <w:pPr>
                          <w:rPr>
                            <w:lang w:val="en-IE"/>
                          </w:rPr>
                        </w:pPr>
                        <w:r>
                          <w:rPr>
                            <w:lang w:val="en-IE"/>
                          </w:rPr>
                          <w:t>-</w:t>
                        </w:r>
                      </w:p>
                    </w:txbxContent>
                  </v:textbox>
                </v:shape>
                <v:shape id="Text Box 57" o:spid="_x0000_s1138" type="#_x0000_t202" style="position:absolute;left:7101;top:5606;width:108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" filled="f" stroked="f">
                  <v:textbox>
                    <w:txbxContent>
                      <w:p w14:paraId="3D4A4999" w14:textId="77777777" w:rsidR="00E33ADB" w:rsidRDefault="00E33ADB" w:rsidP="00E33ADB">
                        <w:pPr>
                          <w:rPr>
                            <w:lang w:val="en-IE"/>
                          </w:rPr>
                        </w:pPr>
                      </w:p>
                      <w:p w14:paraId="65F658B5" w14:textId="77777777" w:rsidR="00E33ADB" w:rsidRDefault="00E33ADB" w:rsidP="00E33ADB">
                        <w:pPr>
                          <w:rPr>
                            <w:lang w:val="en-IE"/>
                          </w:rPr>
                        </w:pPr>
                        <w:r>
                          <w:rPr>
                            <w:lang w:val="en-IE"/>
                          </w:rPr>
                          <w:t xml:space="preserve">   +     +         </w:t>
                        </w:r>
                      </w:p>
                      <w:p w14:paraId="36B607B3" w14:textId="77777777" w:rsidR="00E33ADB" w:rsidRDefault="00E33ADB" w:rsidP="00E33ADB">
                        <w:pPr>
                          <w:rPr>
                            <w:lang w:val="en-IE"/>
                          </w:rPr>
                        </w:pPr>
                        <w:r>
                          <w:rPr>
                            <w:lang w:val="en-IE"/>
                          </w:rPr>
                          <w:t xml:space="preserve">  +       +</w:t>
                        </w:r>
                      </w:p>
                      <w:p w14:paraId="00521FBE" w14:textId="77777777" w:rsidR="00E33ADB" w:rsidRDefault="00E33ADB" w:rsidP="00E33ADB">
                        <w:pPr>
                          <w:rPr>
                            <w:lang w:val="en-IE"/>
                          </w:rPr>
                        </w:pPr>
                      </w:p>
                    </w:txbxContent>
                  </v:textbox>
                </v:shape>
                <v:shape id="Text Box 58" o:spid="_x0000_s1139" type="#_x0000_t202" style="position:absolute;left:441;top:3986;width:2880;height: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" filled="f" stroked="f">
                  <v:textbox>
                    <w:txbxContent>
                      <w:p w14:paraId="19B21F64" w14:textId="77777777" w:rsidR="00E33ADB" w:rsidRDefault="00E33ADB" w:rsidP="00E33ADB">
                        <w:pPr>
                          <w:spacing w:line="360" w:lineRule="auto"/>
                          <w:jc w:val="both"/>
                          <w:rPr>
                            <w:b/>
                            <w:sz w:val="22"/>
                          </w:rPr>
                        </w:pPr>
                      </w:p>
                      <w:p w14:paraId="616AF008" w14:textId="77777777" w:rsidR="00E33ADB" w:rsidRDefault="00E33ADB" w:rsidP="00E33ADB">
                        <w:r>
                          <w:t>Van de Graff generator</w:t>
                        </w:r>
                      </w:p>
                    </w:txbxContent>
                  </v:textbox>
                </v:shape>
                <v:shape id="Text Box 59" o:spid="_x0000_s1140" type="#_x0000_t202" style="position:absolute;left:3861;top:4527;width:2880;height: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" filled="f" stroked="f">
                  <v:textbox>
                    <w:txbxContent>
                      <w:p w14:paraId="0593F8AA" w14:textId="77777777" w:rsidR="00E33ADB" w:rsidRDefault="00E33ADB" w:rsidP="00E33ADB">
                        <w:pPr>
                          <w:spacing w:line="360" w:lineRule="auto"/>
                          <w:jc w:val="both"/>
                          <w:rPr>
                            <w:b/>
                            <w:sz w:val="22"/>
                          </w:rPr>
                        </w:pPr>
                      </w:p>
                      <w:p w14:paraId="18B75220" w14:textId="77777777" w:rsidR="00E33ADB" w:rsidRDefault="00E33ADB" w:rsidP="00E33ADB">
                        <w:r>
                          <w:t>Charged capacitor</w:t>
                        </w:r>
                      </w:p>
                    </w:txbxContent>
                  </v:textbox>
                </v:shape>
                <v:shape id="Text Box 60" o:spid="_x0000_s1141" type="#_x0000_t202" style="position:absolute;left:6561;top:6506;width:2880;height: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" filled="f" stroked="f">
                  <v:textbox>
                    <w:txbxContent>
                      <w:p w14:paraId="76EA5A2D" w14:textId="77777777" w:rsidR="00E33ADB" w:rsidRDefault="00E33ADB" w:rsidP="00E33ADB">
                        <w:pPr>
                          <w:spacing w:line="360" w:lineRule="auto"/>
                          <w:jc w:val="both"/>
                          <w:rPr>
                            <w:b/>
                            <w:sz w:val="22"/>
                          </w:rPr>
                        </w:pPr>
                      </w:p>
                      <w:p w14:paraId="179258A7" w14:textId="77777777" w:rsidR="00E33ADB" w:rsidRDefault="00E33ADB" w:rsidP="00E33ADB">
                        <w:r>
                          <w:t>Charged electroscope</w:t>
                        </w:r>
                      </w:p>
                    </w:txbxContent>
                  </v:textbox>
                </v:shape>
                <v:line id="Line 61" o:spid="_x0000_s1142" style="position:absolute;visibility:visible;mso-wrap-style:square" from="4401,3986" to="4941,3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">
                  <v:stroke startarrow="block" endarrow="block"/>
                </v:line>
                <v:shape id="Text Box 62" o:spid="_x0000_s1143" type="#_x0000_t202" style="position:absolute;left:4401;top:3626;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" filled="f" stroked="f">
                  <v:textbox>
                    <w:txbxContent>
                      <w:p w14:paraId="455C1176" w14:textId="77777777" w:rsidR="00E33ADB" w:rsidRDefault="00E33ADB" w:rsidP="00E33ADB">
                        <w:pPr>
                          <w:rPr>
                            <w:lang w:val="en-IE"/>
                          </w:rPr>
                        </w:pPr>
                        <w:r>
                          <w:rPr>
                            <w:lang w:val="en-IE"/>
                          </w:rPr>
                          <w:t>d</w:t>
                        </w:r>
                      </w:p>
                    </w:txbxContent>
                  </v:textbox>
                </v:shape>
                <v:shape id="Freeform 63" o:spid="_x0000_s1144" style="position:absolute;left:4340;top:4743;width:320;height:1220;visibility:visible;mso-wrap-style:square;v-text-anchor:top" coordsize="320,1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" path="m320,c297,162,279,321,160,440,121,558,90,680,60,800,58,835,89,1131,,1220e" filled="f">
                  <v:stroke startarrow="block"/>
                  <v:path arrowok="t" o:connecttype="custom" o:connectlocs="320,0;160,440;60,800;0,1220" o:connectangles="0,0,0,0"/>
                </v:shape>
                <v:shape id="Text Box 64" o:spid="_x0000_s1145" type="#_x0000_t202" style="position:absolute;left:3321;top:5606;width:2880;height: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" filled="f" stroked="f">
                  <v:textbox>
                    <w:txbxContent>
                      <w:p w14:paraId="17DE8E1B" w14:textId="77777777" w:rsidR="00E33ADB" w:rsidRDefault="00E33ADB" w:rsidP="00E33ADB">
                        <w:pPr>
                          <w:spacing w:line="360" w:lineRule="auto"/>
                          <w:jc w:val="both"/>
                          <w:rPr>
                            <w:b/>
                            <w:sz w:val="22"/>
                          </w:rPr>
                        </w:pPr>
                      </w:p>
                      <w:p w14:paraId="4FFE5462" w14:textId="77777777" w:rsidR="00E33ADB" w:rsidRDefault="00E33ADB" w:rsidP="00E33ADB">
                        <w:r>
                          <w:t xml:space="preserve">Material of permittivity </w:t>
                        </w:r>
                        <w:r>
                          <w:sym w:font="Symbol" w:char="F065"/>
                        </w:r>
                      </w:p>
                    </w:txbxContent>
                  </v:textbox>
                </v:shape>
              </v:group>
            </w:pict>
          </mc:Fallback>
        </mc:AlternateContent>
      </w:r>
    </w:p>
    <w:p w14:paraId="2424CA82" w14:textId="77777777" w:rsidR="00E33ADB" w:rsidRPr="008A7F44" w:rsidRDefault="00E33ADB" w:rsidP="00E33ADB">
      <w:pPr>
        <w:spacing w:line="360" w:lineRule="auto"/>
        <w:jc w:val="both"/>
        <w:rPr>
          <w:b/>
          <w:sz w:val="22"/>
        </w:rPr>
      </w:pPr>
    </w:p>
    <w:p w14:paraId="3279B2A5" w14:textId="77777777" w:rsidR="00E33ADB" w:rsidRPr="008A7F44" w:rsidRDefault="00E33ADB" w:rsidP="00E33ADB">
      <w:pPr>
        <w:spacing w:line="360" w:lineRule="auto"/>
        <w:jc w:val="both"/>
        <w:rPr>
          <w:b/>
          <w:sz w:val="22"/>
        </w:rPr>
      </w:pPr>
    </w:p>
    <w:p w14:paraId="01C7407B" w14:textId="77777777" w:rsidR="00E33ADB" w:rsidRPr="008A7F44" w:rsidRDefault="00E33ADB" w:rsidP="00E33ADB">
      <w:pPr>
        <w:spacing w:line="360" w:lineRule="auto"/>
        <w:jc w:val="both"/>
        <w:rPr>
          <w:b/>
          <w:sz w:val="22"/>
        </w:rPr>
      </w:pPr>
    </w:p>
    <w:p w14:paraId="54016EAC" w14:textId="77777777" w:rsidR="00E33ADB" w:rsidRPr="008A7F44" w:rsidRDefault="00E33ADB" w:rsidP="00E33ADB">
      <w:pPr>
        <w:spacing w:line="360" w:lineRule="auto"/>
        <w:jc w:val="both"/>
        <w:rPr>
          <w:b/>
          <w:sz w:val="22"/>
        </w:rPr>
      </w:pPr>
    </w:p>
    <w:p w14:paraId="55FF9AF8" w14:textId="77777777" w:rsidR="00E33ADB" w:rsidRPr="008A7F44" w:rsidRDefault="00E33ADB" w:rsidP="00E33ADB">
      <w:pPr>
        <w:spacing w:line="360" w:lineRule="auto"/>
        <w:jc w:val="both"/>
        <w:rPr>
          <w:b/>
          <w:sz w:val="22"/>
        </w:rPr>
      </w:pPr>
    </w:p>
    <w:p w14:paraId="49E90ECF" w14:textId="77777777" w:rsidR="00E33ADB" w:rsidRPr="008A7F44" w:rsidRDefault="00E33ADB" w:rsidP="00E33ADB">
      <w:pPr>
        <w:spacing w:line="360" w:lineRule="auto"/>
        <w:jc w:val="both"/>
        <w:rPr>
          <w:b/>
          <w:sz w:val="22"/>
        </w:rPr>
      </w:pPr>
    </w:p>
    <w:p w14:paraId="0CE9F890" w14:textId="77777777" w:rsidR="00E33ADB" w:rsidRPr="008A7F44" w:rsidRDefault="00E33ADB" w:rsidP="00E33ADB">
      <w:pPr>
        <w:spacing w:line="360" w:lineRule="auto"/>
        <w:jc w:val="both"/>
        <w:rPr>
          <w:b/>
          <w:sz w:val="22"/>
        </w:rPr>
      </w:pPr>
    </w:p>
    <w:p w14:paraId="06F16C3B" w14:textId="77777777" w:rsidR="00E33ADB" w:rsidRPr="008A7F44" w:rsidRDefault="00E33ADB" w:rsidP="00E33ADB">
      <w:pPr>
        <w:spacing w:line="360" w:lineRule="auto"/>
        <w:jc w:val="both"/>
        <w:rPr>
          <w:b/>
          <w:sz w:val="22"/>
        </w:rPr>
      </w:pPr>
    </w:p>
    <w:p w14:paraId="76D1C495" w14:textId="77777777" w:rsidR="00E33ADB" w:rsidRPr="008A7F44" w:rsidRDefault="00E33ADB" w:rsidP="00E33ADB">
      <w:pPr>
        <w:spacing w:line="360" w:lineRule="auto"/>
        <w:jc w:val="both"/>
        <w:rPr>
          <w:b/>
          <w:sz w:val="22"/>
        </w:rPr>
      </w:pPr>
    </w:p>
    <w:p w14:paraId="686F8E53" w14:textId="77777777" w:rsidR="00E33ADB" w:rsidRPr="008A7F44" w:rsidRDefault="00E33ADB" w:rsidP="00E33ADB">
      <w:pPr>
        <w:spacing w:line="360" w:lineRule="auto"/>
        <w:jc w:val="both"/>
        <w:rPr>
          <w:b/>
          <w:sz w:val="22"/>
        </w:rPr>
      </w:pPr>
    </w:p>
    <w:p w14:paraId="1AB3EC48" w14:textId="77777777" w:rsidR="00E33ADB" w:rsidRPr="008A7F44" w:rsidRDefault="00E33ADB" w:rsidP="00E33ADB">
      <w:pPr>
        <w:spacing w:line="360" w:lineRule="auto"/>
        <w:jc w:val="both"/>
        <w:rPr>
          <w:sz w:val="24"/>
        </w:rPr>
      </w:pPr>
      <w:r w:rsidRPr="008A7F44">
        <w:rPr>
          <w:sz w:val="24"/>
        </w:rPr>
        <w:t>When the plates are drawn apart, the leaves collapse, indicating that the stored charge, and therefore the capacitance is inversely proportional to d. Similarly we can show that reducing A and varying the material between the plates affects the capacitance according to the formula:</w:t>
      </w:r>
    </w:p>
    <w:p w14:paraId="037C4FBD" w14:textId="77777777" w:rsidR="00E33ADB" w:rsidRPr="008A7F44" w:rsidRDefault="00E33ADB" w:rsidP="00E33ADB">
      <w:pPr>
        <w:spacing w:line="360" w:lineRule="auto"/>
        <w:jc w:val="center"/>
        <w:rPr>
          <w:b/>
          <w:sz w:val="22"/>
        </w:rPr>
      </w:pPr>
      <w:r w:rsidRPr="008A7F44">
        <w:rPr>
          <w:b/>
          <w:position w:val="-24"/>
          <w:sz w:val="22"/>
        </w:rPr>
        <w:object w:dxaOrig="780" w:dyaOrig="620" w14:anchorId="3A060CFB">
          <v:shape id="_x0000_i1033" type="#_x0000_t75" style="width:38.5pt;height:31.05pt" o:ole="">
            <v:imagedata r:id="rId84" o:title=""/>
          </v:shape>
          <o:OLEObject Type="Embed" ProgID="Equation.3" ShapeID="_x0000_i1033" DrawAspect="Content" ObjectID="_1632054201" r:id="rId85"/>
        </w:object>
      </w:r>
    </w:p>
    <w:p w14:paraId="530BC75F" w14:textId="77777777" w:rsidR="00E33ADB" w:rsidRPr="008A7F44" w:rsidRDefault="00E33ADB" w:rsidP="00E33ADB">
      <w:pPr>
        <w:spacing w:line="360" w:lineRule="auto"/>
        <w:jc w:val="center"/>
        <w:rPr>
          <w:sz w:val="22"/>
        </w:rPr>
      </w:pPr>
    </w:p>
    <w:p w14:paraId="05EC6CD2" w14:textId="77777777" w:rsidR="00E33ADB" w:rsidRPr="008A7F44" w:rsidRDefault="00E33ADB" w:rsidP="00E33ADB">
      <w:pPr>
        <w:rPr>
          <w:b/>
          <w:sz w:val="22"/>
        </w:rPr>
      </w:pPr>
    </w:p>
    <w:p w14:paraId="5A175794" w14:textId="77777777" w:rsidR="00E33ADB" w:rsidRPr="008A7F44" w:rsidRDefault="00E33ADB" w:rsidP="00E33ADB">
      <w:pPr>
        <w:rPr>
          <w:b/>
          <w:sz w:val="22"/>
        </w:rPr>
      </w:pPr>
      <w:r w:rsidRPr="008A7F44">
        <w:rPr>
          <w:b/>
          <w:sz w:val="22"/>
        </w:rPr>
        <w:t>Capacitors conduct a.c.,  but block the flow of d.c.</w:t>
      </w:r>
    </w:p>
    <w:p w14:paraId="4C87B7CF" w14:textId="77777777" w:rsidR="00E33ADB" w:rsidRPr="008A7F44" w:rsidRDefault="00E33ADB" w:rsidP="00E33ADB">
      <w:pPr>
        <w:spacing w:line="360" w:lineRule="auto"/>
        <w:rPr>
          <w:b/>
          <w:sz w:val="22"/>
        </w:rPr>
      </w:pPr>
    </w:p>
    <w:p w14:paraId="0DA36162" w14:textId="77777777" w:rsidR="00E33ADB" w:rsidRPr="008A7F44" w:rsidRDefault="00E33ADB" w:rsidP="00E33ADB">
      <w:pPr>
        <w:spacing w:line="360" w:lineRule="auto"/>
        <w:rPr>
          <w:b/>
          <w:sz w:val="22"/>
        </w:rPr>
      </w:pPr>
      <w:r w:rsidRPr="008A7F44">
        <w:rPr>
          <w:b/>
          <w:sz w:val="22"/>
        </w:rPr>
        <w:t>STS</w:t>
      </w:r>
    </w:p>
    <w:p w14:paraId="4FDBB6A1" w14:textId="77777777" w:rsidR="00E33ADB" w:rsidRPr="008A7F44" w:rsidRDefault="00E33ADB" w:rsidP="00E33ADB">
      <w:pPr>
        <w:spacing w:line="360" w:lineRule="auto"/>
        <w:rPr>
          <w:b/>
          <w:sz w:val="24"/>
        </w:rPr>
      </w:pPr>
      <w:r w:rsidRPr="008A7F44">
        <w:rPr>
          <w:sz w:val="22"/>
        </w:rPr>
        <w:t xml:space="preserve">Capacitors are used in flash photography: a charged capacitor discharges through the bulb at the instant the photo is taken.  </w:t>
      </w:r>
      <w:r w:rsidRPr="008A7F44">
        <w:rPr>
          <w:bCs/>
          <w:sz w:val="22"/>
        </w:rPr>
        <w:t>They are also used in the tuning of radios</w:t>
      </w:r>
    </w:p>
    <w:p w14:paraId="3AFA2A03" w14:textId="77777777" w:rsidR="00E33ADB" w:rsidRPr="008A7F44" w:rsidRDefault="00E33ADB" w:rsidP="00E33ADB">
      <w:pPr>
        <w:rPr>
          <w:b/>
          <w:sz w:val="22"/>
        </w:rPr>
      </w:pPr>
    </w:p>
    <w:p w14:paraId="2A2A81AB" w14:textId="77777777" w:rsidR="00E33ADB" w:rsidRPr="008A7F44" w:rsidRDefault="00E33ADB" w:rsidP="00E33ADB">
      <w:pPr>
        <w:rPr>
          <w:b/>
          <w:sz w:val="22"/>
        </w:rPr>
      </w:pPr>
    </w:p>
    <w:p w14:paraId="3BBD4906" w14:textId="77777777" w:rsidR="00E33ADB" w:rsidRPr="008A7F44" w:rsidRDefault="00E33ADB" w:rsidP="00E33ADB">
      <w:pPr>
        <w:rPr>
          <w:b/>
          <w:sz w:val="22"/>
        </w:rPr>
      </w:pPr>
    </w:p>
    <w:p w14:paraId="67A74517" w14:textId="77777777" w:rsidR="00E33ADB" w:rsidRPr="008A7F44" w:rsidRDefault="00E33ADB" w:rsidP="00E33ADB">
      <w:pPr>
        <w:rPr>
          <w:b/>
          <w:sz w:val="22"/>
        </w:rPr>
      </w:pPr>
    </w:p>
    <w:p w14:paraId="1712825D" w14:textId="77777777" w:rsidR="00E33ADB" w:rsidRPr="008A7F44" w:rsidRDefault="00E33ADB" w:rsidP="00E33ADB">
      <w:pPr>
        <w:rPr>
          <w:b/>
          <w:sz w:val="22"/>
        </w:rPr>
      </w:pPr>
    </w:p>
    <w:p w14:paraId="3C1FD8B1" w14:textId="77777777" w:rsidR="00E33ADB" w:rsidRPr="008A7F44" w:rsidRDefault="00E33ADB" w:rsidP="00E33ADB">
      <w:pPr>
        <w:rPr>
          <w:sz w:val="22"/>
        </w:rPr>
      </w:pPr>
    </w:p>
    <w:p w14:paraId="2CC8CCE7" w14:textId="77777777" w:rsidR="00E33ADB" w:rsidRPr="008A7F44" w:rsidRDefault="00E33ADB" w:rsidP="00E33ADB">
      <w:pPr>
        <w:keepNext/>
        <w:outlineLvl w:val="0"/>
        <w:rPr>
          <w:b/>
          <w:bCs/>
          <w:sz w:val="22"/>
          <w:lang w:val="en-IE"/>
        </w:rPr>
      </w:pPr>
      <w:r w:rsidRPr="008A7F44">
        <w:rPr>
          <w:b/>
          <w:bCs/>
          <w:sz w:val="28"/>
          <w:lang w:val="en-IE"/>
        </w:rPr>
        <w:br w:type="page"/>
      </w:r>
      <w:r w:rsidRPr="008A7F44">
        <w:rPr>
          <w:b/>
          <w:bCs/>
          <w:sz w:val="22"/>
          <w:lang w:val="en-IE"/>
        </w:rPr>
        <w:lastRenderedPageBreak/>
        <w:t>Electric Current</w:t>
      </w:r>
    </w:p>
    <w:p w14:paraId="2E698226" w14:textId="77777777" w:rsidR="00E33ADB" w:rsidRPr="008A7F44" w:rsidRDefault="00E33ADB" w:rsidP="00E33ADB">
      <w:pPr>
        <w:rPr>
          <w:b/>
          <w:sz w:val="22"/>
        </w:rPr>
      </w:pPr>
    </w:p>
    <w:p w14:paraId="20B2C98B" w14:textId="77777777" w:rsidR="00E33ADB" w:rsidRPr="008A7F44" w:rsidRDefault="00E33ADB" w:rsidP="00E33ADB">
      <w:pPr>
        <w:rPr>
          <w:sz w:val="22"/>
        </w:rPr>
      </w:pPr>
      <w:r w:rsidRPr="008A7F44">
        <w:rPr>
          <w:sz w:val="22"/>
        </w:rPr>
        <w:t>This diagram shows some of the symbols most commonly used in electric circuits.</w:t>
      </w:r>
    </w:p>
    <w:p w14:paraId="05EA95E4" w14:textId="77777777" w:rsidR="00E33ADB" w:rsidRPr="008A7F44" w:rsidRDefault="00E33ADB" w:rsidP="00E33ADB">
      <w:pPr>
        <w:rPr>
          <w:sz w:val="22"/>
        </w:rPr>
      </w:pPr>
      <w:r w:rsidRPr="008A7F44">
        <w:rPr>
          <w:noProof/>
          <w:sz w:val="22"/>
          <w:lang w:val="en-IE" w:eastAsia="en-IE"/>
        </w:rPr>
        <mc:AlternateContent>
          <mc:Choice Requires="wpg">
            <w:drawing>
              <wp:anchor distT="0" distB="0" distL="114300" distR="114300" simplePos="0" relativeHeight="251679744" behindDoc="0" locked="0" layoutInCell="1" allowOverlap="1" wp14:anchorId="152CD08E" wp14:editId="7349831E">
                <wp:simplePos x="0" y="0"/>
                <wp:positionH relativeFrom="column">
                  <wp:posOffset>685800</wp:posOffset>
                </wp:positionH>
                <wp:positionV relativeFrom="paragraph">
                  <wp:posOffset>45720</wp:posOffset>
                </wp:positionV>
                <wp:extent cx="4800600" cy="2237105"/>
                <wp:effectExtent l="57150" t="3810" r="0" b="0"/>
                <wp:wrapNone/>
                <wp:docPr id="550" name="Group 5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0600" cy="2237105"/>
                          <a:chOff x="2880" y="2271"/>
                          <a:chExt cx="7560" cy="3523"/>
                        </a:xfrm>
                      </wpg:grpSpPr>
                      <wps:wsp>
                        <wps:cNvPr id="551" name="Text Box 137"/>
                        <wps:cNvSpPr txBox="1">
                          <a:spLocks noChangeArrowheads="1"/>
                        </wps:cNvSpPr>
                        <wps:spPr bwMode="auto">
                          <a:xfrm>
                            <a:off x="4680" y="2271"/>
                            <a:ext cx="12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67180" w14:textId="77777777" w:rsidR="00E33ADB" w:rsidRDefault="00E33ADB" w:rsidP="00E33ADB">
                              <w:r>
                                <w:t>V</w:t>
                              </w:r>
                            </w:p>
                          </w:txbxContent>
                        </wps:txbx>
                        <wps:bodyPr rot="0" vert="horz" wrap="square" lIns="91440" tIns="45720" rIns="91440" bIns="45720" anchor="t" anchorCtr="0" upright="1">
                          <a:noAutofit/>
                        </wps:bodyPr>
                      </wps:wsp>
                      <wps:wsp>
                        <wps:cNvPr id="552" name="Text Box 138"/>
                        <wps:cNvSpPr txBox="1">
                          <a:spLocks noChangeArrowheads="1"/>
                        </wps:cNvSpPr>
                        <wps:spPr bwMode="auto">
                          <a:xfrm>
                            <a:off x="4140" y="3102"/>
                            <a:ext cx="16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6115BE" w14:textId="77777777" w:rsidR="00E33ADB" w:rsidRDefault="00E33ADB" w:rsidP="00E33ADB">
                              <w:r>
                                <w:t>+                -</w:t>
                              </w:r>
                            </w:p>
                          </w:txbxContent>
                        </wps:txbx>
                        <wps:bodyPr rot="0" vert="horz" wrap="square" lIns="91440" tIns="45720" rIns="91440" bIns="45720" anchor="t" anchorCtr="0" upright="1">
                          <a:noAutofit/>
                        </wps:bodyPr>
                      </wps:wsp>
                      <wps:wsp>
                        <wps:cNvPr id="553" name="Text Box 139"/>
                        <wps:cNvSpPr txBox="1">
                          <a:spLocks noChangeArrowheads="1"/>
                        </wps:cNvSpPr>
                        <wps:spPr bwMode="auto">
                          <a:xfrm>
                            <a:off x="4320" y="3439"/>
                            <a:ext cx="48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34FAB9" w14:textId="77777777" w:rsidR="00E33ADB" w:rsidRDefault="00E33ADB" w:rsidP="00E33ADB">
                              <w:smartTag w:uri="urn:schemas-microsoft-com:office:smarttags" w:element="place">
                                <w:r>
                                  <w:t>Battery</w:t>
                                </w:r>
                              </w:smartTag>
                              <w:r>
                                <w:t xml:space="preserve">  (a combination  of cells)</w:t>
                              </w:r>
                            </w:p>
                          </w:txbxContent>
                        </wps:txbx>
                        <wps:bodyPr rot="0" vert="horz" wrap="square" lIns="91440" tIns="45720" rIns="91440" bIns="45720" anchor="t" anchorCtr="0" upright="1">
                          <a:noAutofit/>
                        </wps:bodyPr>
                      </wps:wsp>
                      <wps:wsp>
                        <wps:cNvPr id="554" name="Line 140"/>
                        <wps:cNvCnPr>
                          <a:cxnSpLocks noChangeShapeType="1"/>
                        </wps:cNvCnPr>
                        <wps:spPr bwMode="auto">
                          <a:xfrm flipH="1">
                            <a:off x="2880" y="2945"/>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Line 141"/>
                        <wps:cNvCnPr>
                          <a:cxnSpLocks noChangeShapeType="1"/>
                        </wps:cNvCnPr>
                        <wps:spPr bwMode="auto">
                          <a:xfrm>
                            <a:off x="2880" y="2945"/>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6" name="Line 142"/>
                        <wps:cNvCnPr>
                          <a:cxnSpLocks noChangeShapeType="1"/>
                        </wps:cNvCnPr>
                        <wps:spPr bwMode="auto">
                          <a:xfrm>
                            <a:off x="2880" y="46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Oval 143"/>
                        <wps:cNvSpPr>
                          <a:spLocks noChangeArrowheads="1"/>
                        </wps:cNvSpPr>
                        <wps:spPr bwMode="auto">
                          <a:xfrm>
                            <a:off x="3420" y="4320"/>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8" name="Rectangle 144"/>
                        <wps:cNvSpPr>
                          <a:spLocks noChangeArrowheads="1"/>
                        </wps:cNvSpPr>
                        <wps:spPr bwMode="auto">
                          <a:xfrm>
                            <a:off x="5040" y="4500"/>
                            <a:ext cx="216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9" name="Line 145"/>
                        <wps:cNvCnPr>
                          <a:cxnSpLocks noChangeShapeType="1"/>
                        </wps:cNvCnPr>
                        <wps:spPr bwMode="auto">
                          <a:xfrm>
                            <a:off x="7200" y="4680"/>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146"/>
                        <wps:cNvCnPr>
                          <a:cxnSpLocks noChangeShapeType="1"/>
                        </wps:cNvCnPr>
                        <wps:spPr bwMode="auto">
                          <a:xfrm>
                            <a:off x="4140" y="468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147"/>
                        <wps:cNvCnPr>
                          <a:cxnSpLocks noChangeShapeType="1"/>
                        </wps:cNvCnPr>
                        <wps:spPr bwMode="auto">
                          <a:xfrm flipH="1">
                            <a:off x="5220" y="2945"/>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Line 148"/>
                        <wps:cNvCnPr>
                          <a:cxnSpLocks noChangeShapeType="1"/>
                        </wps:cNvCnPr>
                        <wps:spPr bwMode="auto">
                          <a:xfrm>
                            <a:off x="4680" y="260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Line 149"/>
                        <wps:cNvCnPr>
                          <a:cxnSpLocks noChangeShapeType="1"/>
                        </wps:cNvCnPr>
                        <wps:spPr bwMode="auto">
                          <a:xfrm>
                            <a:off x="4860" y="27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150"/>
                        <wps:cNvCnPr>
                          <a:cxnSpLocks noChangeShapeType="1"/>
                        </wps:cNvCnPr>
                        <wps:spPr bwMode="auto">
                          <a:xfrm>
                            <a:off x="5040" y="260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151"/>
                        <wps:cNvCnPr>
                          <a:cxnSpLocks noChangeShapeType="1"/>
                        </wps:cNvCnPr>
                        <wps:spPr bwMode="auto">
                          <a:xfrm>
                            <a:off x="5220" y="27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Line 152"/>
                        <wps:cNvCnPr>
                          <a:cxnSpLocks noChangeShapeType="1"/>
                        </wps:cNvCnPr>
                        <wps:spPr bwMode="auto">
                          <a:xfrm>
                            <a:off x="9000" y="2945"/>
                            <a:ext cx="0" cy="54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567" name="Line 153"/>
                        <wps:cNvCnPr>
                          <a:cxnSpLocks noChangeShapeType="1"/>
                        </wps:cNvCnPr>
                        <wps:spPr bwMode="auto">
                          <a:xfrm flipV="1">
                            <a:off x="9000" y="3060"/>
                            <a:ext cx="252" cy="9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154"/>
                        <wps:cNvCnPr>
                          <a:cxnSpLocks noChangeShapeType="1"/>
                        </wps:cNvCnPr>
                        <wps:spPr bwMode="auto">
                          <a:xfrm flipV="1">
                            <a:off x="3780" y="432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9" name="Text Box 155"/>
                        <wps:cNvSpPr txBox="1">
                          <a:spLocks noChangeArrowheads="1"/>
                        </wps:cNvSpPr>
                        <wps:spPr bwMode="auto">
                          <a:xfrm>
                            <a:off x="5328" y="5241"/>
                            <a:ext cx="16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607CAA" w14:textId="77777777" w:rsidR="00E33ADB" w:rsidRDefault="00E33ADB" w:rsidP="00E33ADB">
                              <w:r>
                                <w:t>resistor</w:t>
                              </w:r>
                            </w:p>
                          </w:txbxContent>
                        </wps:txbx>
                        <wps:bodyPr rot="0" vert="horz" wrap="square" lIns="91440" tIns="45720" rIns="91440" bIns="45720" anchor="t" anchorCtr="0" upright="1">
                          <a:noAutofit/>
                        </wps:bodyPr>
                      </wps:wsp>
                      <wps:wsp>
                        <wps:cNvPr id="570" name="Text Box 156"/>
                        <wps:cNvSpPr txBox="1">
                          <a:spLocks noChangeArrowheads="1"/>
                        </wps:cNvSpPr>
                        <wps:spPr bwMode="auto">
                          <a:xfrm>
                            <a:off x="7776" y="5074"/>
                            <a:ext cx="12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E811B3" w14:textId="77777777" w:rsidR="00E33ADB" w:rsidRDefault="00E33ADB" w:rsidP="00E33ADB">
                              <w:r>
                                <w:t>lamp</w:t>
                              </w:r>
                            </w:p>
                          </w:txbxContent>
                        </wps:txbx>
                        <wps:bodyPr rot="0" vert="horz" wrap="square" lIns="91440" tIns="45720" rIns="91440" bIns="45720" anchor="t" anchorCtr="0" upright="1">
                          <a:noAutofit/>
                        </wps:bodyPr>
                      </wps:wsp>
                      <wps:wsp>
                        <wps:cNvPr id="571" name="Text Box 157"/>
                        <wps:cNvSpPr txBox="1">
                          <a:spLocks noChangeArrowheads="1"/>
                        </wps:cNvSpPr>
                        <wps:spPr bwMode="auto">
                          <a:xfrm>
                            <a:off x="9360" y="3439"/>
                            <a:ext cx="10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5FB798" w14:textId="77777777" w:rsidR="00E33ADB" w:rsidRDefault="00E33ADB" w:rsidP="00E33ADB">
                              <w:r>
                                <w:t>switch</w:t>
                              </w:r>
                            </w:p>
                          </w:txbxContent>
                        </wps:txbx>
                        <wps:bodyPr rot="0" vert="horz" wrap="square" lIns="91440" tIns="45720" rIns="91440" bIns="45720" anchor="t" anchorCtr="0" upright="1">
                          <a:noAutofit/>
                        </wps:bodyPr>
                      </wps:wsp>
                      <wps:wsp>
                        <wps:cNvPr id="572" name="Line 158"/>
                        <wps:cNvCnPr>
                          <a:cxnSpLocks noChangeShapeType="1"/>
                        </wps:cNvCnPr>
                        <wps:spPr bwMode="auto">
                          <a:xfrm>
                            <a:off x="2880" y="2945"/>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Rectangle 159"/>
                        <wps:cNvSpPr>
                          <a:spLocks noChangeArrowheads="1"/>
                        </wps:cNvSpPr>
                        <wps:spPr bwMode="auto">
                          <a:xfrm>
                            <a:off x="9000" y="2608"/>
                            <a:ext cx="108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4" name="Line 160"/>
                        <wps:cNvCnPr>
                          <a:cxnSpLocks noChangeShapeType="1"/>
                        </wps:cNvCnPr>
                        <wps:spPr bwMode="auto">
                          <a:xfrm flipV="1">
                            <a:off x="9000" y="294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Oval 161"/>
                        <wps:cNvSpPr>
                          <a:spLocks noChangeArrowheads="1"/>
                        </wps:cNvSpPr>
                        <wps:spPr bwMode="auto">
                          <a:xfrm>
                            <a:off x="7560" y="4320"/>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6" name="Line 162"/>
                        <wps:cNvCnPr>
                          <a:cxnSpLocks noChangeShapeType="1"/>
                        </wps:cNvCnPr>
                        <wps:spPr bwMode="auto">
                          <a:xfrm>
                            <a:off x="7740" y="4500"/>
                            <a:ext cx="432"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Line 163"/>
                        <wps:cNvCnPr>
                          <a:cxnSpLocks noChangeShapeType="1"/>
                        </wps:cNvCnPr>
                        <wps:spPr bwMode="auto">
                          <a:xfrm flipV="1">
                            <a:off x="7740" y="4500"/>
                            <a:ext cx="432"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Line 164"/>
                        <wps:cNvCnPr>
                          <a:cxnSpLocks noChangeShapeType="1"/>
                        </wps:cNvCnPr>
                        <wps:spPr bwMode="auto">
                          <a:xfrm>
                            <a:off x="8820" y="46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165"/>
                        <wps:cNvCnPr>
                          <a:cxnSpLocks noChangeShapeType="1"/>
                        </wps:cNvCnPr>
                        <wps:spPr bwMode="auto">
                          <a:xfrm>
                            <a:off x="9000" y="468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166"/>
                        <wps:cNvCnPr>
                          <a:cxnSpLocks noChangeShapeType="1"/>
                        </wps:cNvCnPr>
                        <wps:spPr bwMode="auto">
                          <a:xfrm flipV="1">
                            <a:off x="9000" y="396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2CD08E" id="Group 550" o:spid="_x0000_s1146" style="position:absolute;margin-left:54pt;margin-top:3.6pt;width:378pt;height:176.15pt;z-index:251679744;mso-position-horizontal-relative:text;mso-position-vertical-relative:text" coordorigin="2880,2271" coordsize="7560,3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">
                <v:shape id="Text Box 137" o:spid="_x0000_s1147" type="#_x0000_t202" style="position:absolute;left:4680;top:2271;width:12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" stroked="f">
                  <v:textbox>
                    <w:txbxContent>
                      <w:p w14:paraId="4CA67180" w14:textId="77777777" w:rsidR="00E33ADB" w:rsidRDefault="00E33ADB" w:rsidP="00E33ADB">
                        <w:r>
                          <w:t>V</w:t>
                        </w:r>
                      </w:p>
                    </w:txbxContent>
                  </v:textbox>
                </v:shape>
                <v:shape id="Text Box 138" o:spid="_x0000_s1148" type="#_x0000_t202" style="position:absolute;left:4140;top:3102;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" stroked="f">
                  <v:textbox>
                    <w:txbxContent>
                      <w:p w14:paraId="196115BE" w14:textId="77777777" w:rsidR="00E33ADB" w:rsidRDefault="00E33ADB" w:rsidP="00E33ADB">
                        <w:r>
                          <w:t>+                -</w:t>
                        </w:r>
                      </w:p>
                    </w:txbxContent>
                  </v:textbox>
                </v:shape>
                <v:shape id="Text Box 139" o:spid="_x0000_s1149" type="#_x0000_t202" style="position:absolute;left:4320;top:3439;width:48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" stroked="f">
                  <v:textbox>
                    <w:txbxContent>
                      <w:p w14:paraId="5A34FAB9" w14:textId="77777777" w:rsidR="00E33ADB" w:rsidRDefault="00E33ADB" w:rsidP="00E33ADB">
                        <w:smartTag w:uri="urn:schemas-microsoft-com:office:smarttags" w:element="place">
                          <w:r>
                            <w:t>Battery</w:t>
                          </w:r>
                        </w:smartTag>
                        <w:r>
                          <w:t xml:space="preserve">  (a combination  of cells)</w:t>
                        </w:r>
                      </w:p>
                    </w:txbxContent>
                  </v:textbox>
                </v:shape>
                <v:line id="Line 140" o:spid="_x0000_s1150" style="position:absolute;flip:x;visibility:visible;mso-wrap-style:square" from="2880,2945" to="4680,2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"/>
                <v:line id="Line 141" o:spid="_x0000_s1151" style="position:absolute;visibility:visible;mso-wrap-style:square" from="2880,2945" to="2880,3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">
                  <v:stroke endarrow="block"/>
                </v:line>
                <v:line id="Line 142" o:spid="_x0000_s1152" style="position:absolute;visibility:visible;mso-wrap-style:square" from="2880,4680" to="342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"/>
                <v:oval id="Oval 143" o:spid="_x0000_s1153" style="position:absolute;left:3420;top:4320;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"/>
                <v:rect id="Rectangle 144" o:spid="_x0000_s1154" style="position:absolute;left:5040;top:4500;width:21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"/>
                <v:line id="Line 145" o:spid="_x0000_s1155" style="position:absolute;visibility:visible;mso-wrap-style:square" from="7200,4680" to="8928,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"/>
                <v:line id="Line 146" o:spid="_x0000_s1156" style="position:absolute;visibility:visible;mso-wrap-style:square" from="4140,4680" to="504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UlnxAAAANwAAAAPAAAAZHJzL2Rvd25yZXYueG1sRE/LasJA&#10;FN0X/IfhCu7qxEqD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FCpSWfEAAAA3AAAAA8A&#10;AAAAAAAAAAAAAAAABwIAAGRycy9kb3ducmV2LnhtbFBLBQYAAAAAAwADALcAAAD4AgAAAAA=&#10;"/>
                <v:line id="Line 147" o:spid="_x0000_s1157" style="position:absolute;flip:x;visibility:visible;mso-wrap-style:square" from="5220,2945" to="9000,2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"/>
                <v:line id="Line 148" o:spid="_x0000_s1158" style="position:absolute;visibility:visible;mso-wrap-style:square" from="4680,2608" to="4680,3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3KL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zzdyi8YAAADcAAAA&#10;DwAAAAAAAAAAAAAAAAAHAgAAZHJzL2Rvd25yZXYueG1sUEsFBgAAAAADAAMAtwAAAPoCAAAAAA==&#10;"/>
                <v:line id="Line 149" o:spid="_x0000_s1159" style="position:absolute;visibility:visible;mso-wrap-style:square" from="4860,2765" to="4860,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9cQ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6Qz+z8QjIJd/AAAA//8DAFBLAQItABQABgAIAAAAIQDb4fbL7gAAAIUBAAATAAAAAAAA&#10;AAAAAAAAAAAAAABbQ29udGVudF9UeXBlc10ueG1sUEsBAi0AFAAGAAgAAAAhAFr0LFu/AAAAFQEA&#10;AAsAAAAAAAAAAAAAAAAAHwEAAF9yZWxzLy5yZWxzUEsBAi0AFAAGAAgAAAAhAKB71xDHAAAA3AAA&#10;AA8AAAAAAAAAAAAAAAAABwIAAGRycy9kb3ducmV2LnhtbFBLBQYAAAAAAwADALcAAAD7AgAAAAA=&#10;"/>
                <v:line id="Line 150" o:spid="_x0000_s1160" style="position:absolute;visibility:visible;mso-wrap-style:square" from="5040,2608" to="5040,3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"/>
                <v:line id="Line 151" o:spid="_x0000_s1161" style="position:absolute;visibility:visible;mso-wrap-style:square" from="5220,2765" to="5220,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"/>
                <v:line id="Line 152" o:spid="_x0000_s1162" style="position:absolute;visibility:visible;mso-wrap-style:square" from="9000,2945" to="9000,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">
                  <v:stroke endarrow="oval"/>
                </v:line>
                <v:line id="Line 153" o:spid="_x0000_s1163" style="position:absolute;flip:y;visibility:visible;mso-wrap-style:square" from="9000,3060" to="9252,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"/>
                <v:line id="Line 154" o:spid="_x0000_s1164" style="position:absolute;flip:y;visibility:visible;mso-wrap-style:square" from="3780,4320" to="3780,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">
                  <v:stroke endarrow="block"/>
                </v:line>
                <v:shape id="Text Box 155" o:spid="_x0000_s1165" type="#_x0000_t202" style="position:absolute;left:5328;top:5241;width:16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" stroked="f">
                  <v:textbox>
                    <w:txbxContent>
                      <w:p w14:paraId="76607CAA" w14:textId="77777777" w:rsidR="00E33ADB" w:rsidRDefault="00E33ADB" w:rsidP="00E33ADB">
                        <w:r>
                          <w:t>resistor</w:t>
                        </w:r>
                      </w:p>
                    </w:txbxContent>
                  </v:textbox>
                </v:shape>
                <v:shape id="Text Box 156" o:spid="_x0000_s1166" type="#_x0000_t202" style="position:absolute;left:7776;top:5074;width:12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" filled="f" stroked="f">
                  <v:textbox>
                    <w:txbxContent>
                      <w:p w14:paraId="5DE811B3" w14:textId="77777777" w:rsidR="00E33ADB" w:rsidRDefault="00E33ADB" w:rsidP="00E33ADB">
                        <w:r>
                          <w:t>lamp</w:t>
                        </w:r>
                      </w:p>
                    </w:txbxContent>
                  </v:textbox>
                </v:shape>
                <v:shape id="Text Box 157" o:spid="_x0000_s1167" type="#_x0000_t202" style="position:absolute;left:9360;top:3439;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" stroked="f">
                  <v:textbox>
                    <w:txbxContent>
                      <w:p w14:paraId="1F5FB798" w14:textId="77777777" w:rsidR="00E33ADB" w:rsidRDefault="00E33ADB" w:rsidP="00E33ADB">
                        <w:r>
                          <w:t>switch</w:t>
                        </w:r>
                      </w:p>
                    </w:txbxContent>
                  </v:textbox>
                </v:shape>
                <v:line id="Line 158" o:spid="_x0000_s1168" style="position:absolute;visibility:visible;mso-wrap-style:square" from="2880,2945" to="2880,4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"/>
                <v:rect id="Rectangle 159" o:spid="_x0000_s1169" style="position:absolute;left:9000;top:2608;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" stroked="f"/>
                <v:line id="Line 160" o:spid="_x0000_s1170" style="position:absolute;flip:y;visibility:visible;mso-wrap-style:square" from="9000,2945" to="9000,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"/>
                <v:oval id="Oval 161" o:spid="_x0000_s1171" style="position:absolute;left:7560;top:4320;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"/>
                <v:line id="Line 162" o:spid="_x0000_s1172" style="position:absolute;visibility:visible;mso-wrap-style:square" from="7740,4500" to="8172,4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"/>
                <v:line id="Line 163" o:spid="_x0000_s1173" style="position:absolute;flip:y;visibility:visible;mso-wrap-style:square" from="7740,4500" to="8172,4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"/>
                <v:line id="Line 164" o:spid="_x0000_s1174" style="position:absolute;visibility:visible;mso-wrap-style:square" from="8820,4680" to="900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"/>
                <v:line id="Line 165" o:spid="_x0000_s1175" style="position:absolute;visibility:visible;mso-wrap-style:square" from="9000,4680" to="900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nYn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"/>
                <v:line id="Line 166" o:spid="_x0000_s1176" style="position:absolute;flip:y;visibility:visible;mso-wrap-style:square" from="9000,3960" to="900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"/>
              </v:group>
            </w:pict>
          </mc:Fallback>
        </mc:AlternateContent>
      </w:r>
    </w:p>
    <w:p w14:paraId="13850EBE" w14:textId="77777777" w:rsidR="00E33ADB" w:rsidRPr="008A7F44" w:rsidRDefault="00E33ADB" w:rsidP="00E33ADB">
      <w:pPr>
        <w:rPr>
          <w:sz w:val="22"/>
        </w:rPr>
      </w:pPr>
    </w:p>
    <w:p w14:paraId="72934A5D" w14:textId="77777777" w:rsidR="00E33ADB" w:rsidRPr="008A7F44" w:rsidRDefault="00E33ADB" w:rsidP="00E33ADB">
      <w:pPr>
        <w:rPr>
          <w:sz w:val="22"/>
        </w:rPr>
      </w:pPr>
    </w:p>
    <w:p w14:paraId="1798CC98" w14:textId="77777777" w:rsidR="00E33ADB" w:rsidRPr="008A7F44" w:rsidRDefault="00E33ADB" w:rsidP="00E33ADB">
      <w:pPr>
        <w:rPr>
          <w:sz w:val="22"/>
        </w:rPr>
      </w:pPr>
    </w:p>
    <w:p w14:paraId="5BEDB1F8" w14:textId="77777777" w:rsidR="00E33ADB" w:rsidRPr="008A7F44" w:rsidRDefault="00E33ADB" w:rsidP="00E33ADB">
      <w:pPr>
        <w:rPr>
          <w:sz w:val="22"/>
        </w:rPr>
      </w:pPr>
    </w:p>
    <w:p w14:paraId="48D14D43" w14:textId="77777777" w:rsidR="00E33ADB" w:rsidRPr="008A7F44" w:rsidRDefault="00E33ADB" w:rsidP="00E33ADB">
      <w:pPr>
        <w:rPr>
          <w:sz w:val="22"/>
        </w:rPr>
      </w:pPr>
    </w:p>
    <w:p w14:paraId="208DD8D6" w14:textId="77777777" w:rsidR="00E33ADB" w:rsidRPr="008A7F44" w:rsidRDefault="00E33ADB" w:rsidP="00E33ADB">
      <w:pPr>
        <w:rPr>
          <w:sz w:val="22"/>
        </w:rPr>
      </w:pPr>
    </w:p>
    <w:p w14:paraId="7CC446E1" w14:textId="77777777" w:rsidR="00E33ADB" w:rsidRPr="008A7F44" w:rsidRDefault="00E33ADB" w:rsidP="00E33ADB">
      <w:pPr>
        <w:rPr>
          <w:sz w:val="22"/>
        </w:rPr>
      </w:pPr>
    </w:p>
    <w:p w14:paraId="10E02E56" w14:textId="77777777" w:rsidR="00E33ADB" w:rsidRPr="008A7F44" w:rsidRDefault="00E33ADB" w:rsidP="00E33ADB">
      <w:pPr>
        <w:rPr>
          <w:sz w:val="22"/>
        </w:rPr>
      </w:pPr>
    </w:p>
    <w:p w14:paraId="035E51D1" w14:textId="77777777" w:rsidR="00E33ADB" w:rsidRPr="008A7F44" w:rsidRDefault="00E33ADB" w:rsidP="00E33ADB">
      <w:pPr>
        <w:rPr>
          <w:sz w:val="22"/>
        </w:rPr>
      </w:pPr>
    </w:p>
    <w:p w14:paraId="547577B8" w14:textId="77777777" w:rsidR="00E33ADB" w:rsidRPr="008A7F44" w:rsidRDefault="00E33ADB" w:rsidP="00E33ADB">
      <w:pPr>
        <w:rPr>
          <w:sz w:val="22"/>
        </w:rPr>
      </w:pPr>
    </w:p>
    <w:p w14:paraId="397EC1E9" w14:textId="77777777" w:rsidR="00E33ADB" w:rsidRPr="008A7F44" w:rsidRDefault="00E33ADB" w:rsidP="00E33ADB">
      <w:pPr>
        <w:rPr>
          <w:sz w:val="22"/>
        </w:rPr>
      </w:pPr>
      <w:r w:rsidRPr="008A7F44">
        <w:rPr>
          <w:noProof/>
          <w:sz w:val="22"/>
        </w:rPr>
        <mc:AlternateContent>
          <mc:Choice Requires="wps">
            <w:drawing>
              <wp:anchor distT="0" distB="0" distL="114300" distR="114300" simplePos="0" relativeHeight="251674624" behindDoc="0" locked="0" layoutInCell="0" allowOverlap="1" wp14:anchorId="66380431" wp14:editId="0E05B408">
                <wp:simplePos x="0" y="0"/>
                <wp:positionH relativeFrom="column">
                  <wp:posOffset>685800</wp:posOffset>
                </wp:positionH>
                <wp:positionV relativeFrom="paragraph">
                  <wp:posOffset>58420</wp:posOffset>
                </wp:positionV>
                <wp:extent cx="1257300" cy="571500"/>
                <wp:effectExtent l="0" t="2540" r="0" b="0"/>
                <wp:wrapNone/>
                <wp:docPr id="549" name="Text Box 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853E0C" w14:textId="77777777" w:rsidR="00E33ADB" w:rsidRDefault="00E33ADB" w:rsidP="00E33ADB">
                            <w:r>
                              <w:t>galvanometer</w:t>
                            </w:r>
                          </w:p>
                          <w:p w14:paraId="62AA0289" w14:textId="77777777" w:rsidR="00E33ADB" w:rsidRDefault="00E33ADB" w:rsidP="00E33ADB">
                            <w:r>
                              <w:t>(detects curr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380431" id="Text Box 549" o:spid="_x0000_s1177" type="#_x0000_t202" style="position:absolute;margin-left:54pt;margin-top:4.6pt;width:99pt;height: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" o:allowincell="f" stroked="f">
                <v:textbox>
                  <w:txbxContent>
                    <w:p w14:paraId="10853E0C" w14:textId="77777777" w:rsidR="00E33ADB" w:rsidRDefault="00E33ADB" w:rsidP="00E33ADB">
                      <w:r>
                        <w:t>galvanometer</w:t>
                      </w:r>
                    </w:p>
                    <w:p w14:paraId="62AA0289" w14:textId="77777777" w:rsidR="00E33ADB" w:rsidRDefault="00E33ADB" w:rsidP="00E33ADB">
                      <w:r>
                        <w:t>(detects current)</w:t>
                      </w:r>
                    </w:p>
                  </w:txbxContent>
                </v:textbox>
              </v:shape>
            </w:pict>
          </mc:Fallback>
        </mc:AlternateContent>
      </w:r>
    </w:p>
    <w:p w14:paraId="4EE1C8FB" w14:textId="77777777" w:rsidR="00E33ADB" w:rsidRPr="008A7F44" w:rsidRDefault="00E33ADB" w:rsidP="00E33ADB">
      <w:pPr>
        <w:rPr>
          <w:sz w:val="22"/>
        </w:rPr>
      </w:pPr>
    </w:p>
    <w:p w14:paraId="46E82E02" w14:textId="77777777" w:rsidR="00E33ADB" w:rsidRPr="008A7F44" w:rsidRDefault="00E33ADB" w:rsidP="00E33ADB">
      <w:pPr>
        <w:rPr>
          <w:sz w:val="22"/>
        </w:rPr>
      </w:pPr>
    </w:p>
    <w:p w14:paraId="5439E0FC" w14:textId="77777777" w:rsidR="00E33ADB" w:rsidRPr="008A7F44" w:rsidRDefault="00E33ADB" w:rsidP="00E33ADB">
      <w:pPr>
        <w:rPr>
          <w:sz w:val="22"/>
        </w:rPr>
      </w:pPr>
      <w:r w:rsidRPr="008A7F44">
        <w:rPr>
          <w:sz w:val="22"/>
        </w:rPr>
        <w:t xml:space="preserve"> </w:t>
      </w:r>
    </w:p>
    <w:p w14:paraId="4B7910B8" w14:textId="77777777" w:rsidR="00E33ADB" w:rsidRPr="008A7F44" w:rsidRDefault="00E33ADB" w:rsidP="00E33ADB">
      <w:pPr>
        <w:jc w:val="both"/>
        <w:rPr>
          <w:sz w:val="22"/>
        </w:rPr>
      </w:pPr>
    </w:p>
    <w:p w14:paraId="7E832F44" w14:textId="77777777" w:rsidR="00E33ADB" w:rsidRPr="008A7F44" w:rsidRDefault="00E33ADB" w:rsidP="00E33ADB">
      <w:pPr>
        <w:spacing w:line="360" w:lineRule="auto"/>
        <w:jc w:val="both"/>
        <w:rPr>
          <w:sz w:val="22"/>
        </w:rPr>
      </w:pPr>
      <w:r w:rsidRPr="008A7F44">
        <w:rPr>
          <w:sz w:val="22"/>
        </w:rPr>
        <w:t xml:space="preserve">An electric current is a flow of charge. A current of 1 amp (or ampere) is a movement of 1 coulomb per second: </w:t>
      </w:r>
    </w:p>
    <w:p w14:paraId="09B94E66" w14:textId="77777777" w:rsidR="00E33ADB" w:rsidRPr="008A7F44" w:rsidRDefault="00E33ADB" w:rsidP="00E33ADB">
      <w:pPr>
        <w:spacing w:line="360" w:lineRule="auto"/>
        <w:jc w:val="both"/>
        <w:rPr>
          <w:sz w:val="22"/>
        </w:rPr>
      </w:pPr>
      <w:r w:rsidRPr="008A7F44">
        <w:rPr>
          <w:sz w:val="22"/>
        </w:rPr>
        <w:t>i.e.</w:t>
      </w:r>
      <w:r w:rsidRPr="008A7F44">
        <w:rPr>
          <w:sz w:val="22"/>
        </w:rPr>
        <w:tab/>
      </w:r>
      <w:r w:rsidRPr="008A7F44">
        <w:rPr>
          <w:sz w:val="22"/>
        </w:rPr>
        <w:tab/>
      </w:r>
      <w:r w:rsidRPr="008A7F44">
        <w:rPr>
          <w:sz w:val="22"/>
        </w:rPr>
        <w:tab/>
      </w:r>
      <w:r w:rsidRPr="008A7F44">
        <w:rPr>
          <w:sz w:val="22"/>
        </w:rPr>
        <w:tab/>
      </w:r>
      <w:r w:rsidRPr="008A7F44">
        <w:rPr>
          <w:sz w:val="22"/>
        </w:rPr>
        <w:tab/>
      </w:r>
      <w:r w:rsidRPr="008A7F44">
        <w:rPr>
          <w:position w:val="-24"/>
          <w:sz w:val="22"/>
        </w:rPr>
        <w:object w:dxaOrig="660" w:dyaOrig="620" w14:anchorId="0BD83D6C">
          <v:shape id="_x0000_i1034" type="#_x0000_t75" style="width:33.5pt;height:31.05pt" o:ole="" fillcolor="window">
            <v:imagedata r:id="rId86" o:title=""/>
          </v:shape>
          <o:OLEObject Type="Embed" ProgID="Equation.3" ShapeID="_x0000_i1034" DrawAspect="Content" ObjectID="_1632054202" r:id="rId87"/>
        </w:object>
      </w:r>
      <w:r w:rsidRPr="008A7F44">
        <w:rPr>
          <w:sz w:val="22"/>
        </w:rPr>
        <w:tab/>
      </w:r>
      <w:r w:rsidRPr="008A7F44">
        <w:rPr>
          <w:sz w:val="22"/>
        </w:rPr>
        <w:tab/>
      </w:r>
      <w:r w:rsidRPr="008A7F44">
        <w:rPr>
          <w:sz w:val="22"/>
        </w:rPr>
        <w:tab/>
      </w:r>
    </w:p>
    <w:p w14:paraId="25015AED" w14:textId="77777777" w:rsidR="00E33ADB" w:rsidRPr="008A7F44" w:rsidRDefault="00E33ADB" w:rsidP="00E33ADB">
      <w:pPr>
        <w:spacing w:line="360" w:lineRule="auto"/>
        <w:jc w:val="both"/>
        <w:rPr>
          <w:sz w:val="22"/>
        </w:rPr>
      </w:pPr>
    </w:p>
    <w:p w14:paraId="4009EE98" w14:textId="77777777" w:rsidR="00E33ADB" w:rsidRPr="008A7F44" w:rsidRDefault="00E33ADB" w:rsidP="00E33ADB">
      <w:pPr>
        <w:spacing w:line="360" w:lineRule="auto"/>
        <w:jc w:val="both"/>
        <w:rPr>
          <w:sz w:val="22"/>
        </w:rPr>
      </w:pPr>
      <w:r w:rsidRPr="008A7F44">
        <w:rPr>
          <w:sz w:val="22"/>
        </w:rPr>
        <w:t>In an electric circuit, the current (I) is usually shown travelling from the positive pole of a battery to the  negative.  This is done for historical reasons, but it is quite misleading. The current actually consists of the movement of electrons from the negative pole to the positive.</w:t>
      </w:r>
    </w:p>
    <w:p w14:paraId="58131569" w14:textId="77777777" w:rsidR="00E33ADB" w:rsidRPr="008A7F44" w:rsidRDefault="00E33ADB" w:rsidP="00E33ADB">
      <w:pPr>
        <w:spacing w:line="360" w:lineRule="auto"/>
        <w:jc w:val="both"/>
        <w:rPr>
          <w:sz w:val="22"/>
        </w:rPr>
      </w:pPr>
    </w:p>
    <w:p w14:paraId="6F292EF7" w14:textId="77777777" w:rsidR="00E33ADB" w:rsidRPr="008A7F44" w:rsidRDefault="00E33ADB" w:rsidP="00E33ADB">
      <w:pPr>
        <w:spacing w:line="360" w:lineRule="auto"/>
        <w:jc w:val="both"/>
        <w:rPr>
          <w:sz w:val="22"/>
        </w:rPr>
      </w:pPr>
      <w:r w:rsidRPr="008A7F44">
        <w:rPr>
          <w:sz w:val="22"/>
        </w:rPr>
        <w:t xml:space="preserve">A </w:t>
      </w:r>
      <w:r w:rsidRPr="008A7F44">
        <w:rPr>
          <w:b/>
          <w:bCs/>
          <w:sz w:val="22"/>
        </w:rPr>
        <w:t>voltage (V),</w:t>
      </w:r>
      <w:r w:rsidRPr="008A7F44">
        <w:rPr>
          <w:sz w:val="22"/>
        </w:rPr>
        <w:t xml:space="preserve"> when applied to a circuit, is known  as the </w:t>
      </w:r>
      <w:r w:rsidRPr="008A7F44">
        <w:rPr>
          <w:b/>
          <w:bCs/>
          <w:sz w:val="22"/>
        </w:rPr>
        <w:t xml:space="preserve">emf </w:t>
      </w:r>
      <w:r w:rsidRPr="008A7F44">
        <w:rPr>
          <w:sz w:val="22"/>
        </w:rPr>
        <w:t>(electromotive force). A cell is a commonly used source of  emf: several cells joined together form a battery and give a higher voltage:  other sources are the electrical mains and a thermocouple.</w:t>
      </w:r>
    </w:p>
    <w:p w14:paraId="19FBA10F" w14:textId="77777777" w:rsidR="00E33ADB" w:rsidRPr="008A7F44" w:rsidRDefault="00E33ADB" w:rsidP="00E33ADB">
      <w:pPr>
        <w:jc w:val="both"/>
        <w:rPr>
          <w:b/>
          <w:sz w:val="22"/>
        </w:rPr>
      </w:pPr>
    </w:p>
    <w:p w14:paraId="655E8281" w14:textId="77777777" w:rsidR="00E33ADB" w:rsidRPr="008A7F44" w:rsidRDefault="00E33ADB" w:rsidP="00E33ADB">
      <w:pPr>
        <w:spacing w:line="360" w:lineRule="auto"/>
        <w:jc w:val="both"/>
        <w:rPr>
          <w:b/>
          <w:bCs/>
          <w:sz w:val="22"/>
        </w:rPr>
      </w:pPr>
      <w:r w:rsidRPr="008A7F44">
        <w:rPr>
          <w:b/>
          <w:sz w:val="24"/>
        </w:rPr>
        <w:br w:type="page"/>
      </w:r>
      <w:r w:rsidRPr="008A7F44">
        <w:rPr>
          <w:b/>
          <w:bCs/>
          <w:sz w:val="22"/>
        </w:rPr>
        <w:lastRenderedPageBreak/>
        <w:t>Voltage – Current Graphs</w:t>
      </w:r>
    </w:p>
    <w:p w14:paraId="75C188B2" w14:textId="77777777" w:rsidR="00E33ADB" w:rsidRPr="008A7F44" w:rsidRDefault="00E33ADB" w:rsidP="00E33ADB">
      <w:pPr>
        <w:spacing w:line="360" w:lineRule="auto"/>
        <w:jc w:val="both"/>
        <w:rPr>
          <w:sz w:val="22"/>
        </w:rPr>
      </w:pPr>
      <w:r w:rsidRPr="008A7F44">
        <w:rPr>
          <w:sz w:val="22"/>
        </w:rPr>
        <w:t xml:space="preserve">In a standard electric circuit, where electrons are passing through a metal, Ohm’s Law is obeyed: i.e. the voltage is proportional to the current. On a graph of current against voltage you get a straight line through the origin. There are other situations through, in which a current will flow but Ohm’s Law is not obeyed.   Some examples are outlined below. </w:t>
      </w:r>
    </w:p>
    <w:p w14:paraId="1CA5FBD8" w14:textId="77777777" w:rsidR="00E33ADB" w:rsidRPr="008A7F44" w:rsidRDefault="00E33ADB" w:rsidP="00E33ADB">
      <w:pPr>
        <w:jc w:val="both"/>
        <w:rPr>
          <w:sz w:val="22"/>
        </w:rPr>
      </w:pPr>
    </w:p>
    <w:p w14:paraId="26BB4598" w14:textId="77777777" w:rsidR="00E33ADB" w:rsidRPr="008A7F44" w:rsidRDefault="00E33ADB" w:rsidP="00E33ADB">
      <w:pPr>
        <w:jc w:val="both"/>
        <w:rPr>
          <w:sz w:val="22"/>
        </w:rPr>
      </w:pPr>
    </w:p>
    <w:p w14:paraId="79698D91" w14:textId="77777777" w:rsidR="00E33ADB" w:rsidRPr="008A7F44" w:rsidRDefault="00E33ADB" w:rsidP="00E33ADB">
      <w:pPr>
        <w:jc w:val="both"/>
        <w:rPr>
          <w:sz w:val="22"/>
        </w:rPr>
      </w:pPr>
    </w:p>
    <w:p w14:paraId="6168DA1A" w14:textId="77777777" w:rsidR="00E33ADB" w:rsidRPr="008A7F44" w:rsidRDefault="00E33ADB" w:rsidP="00E33ADB">
      <w:pPr>
        <w:jc w:val="both"/>
        <w:rPr>
          <w:sz w:val="22"/>
        </w:rPr>
      </w:pPr>
    </w:p>
    <w:p w14:paraId="0E83FCFA" w14:textId="77777777" w:rsidR="00E33ADB" w:rsidRPr="008A7F44" w:rsidRDefault="00E33ADB" w:rsidP="00E33ADB">
      <w:pPr>
        <w:jc w:val="both"/>
        <w:rPr>
          <w:sz w:val="22"/>
        </w:rPr>
      </w:pPr>
    </w:p>
    <w:p w14:paraId="788CBB03" w14:textId="77777777" w:rsidR="00E33ADB" w:rsidRPr="008A7F44" w:rsidRDefault="00E33ADB" w:rsidP="00E33ADB">
      <w:pPr>
        <w:jc w:val="both"/>
        <w:rPr>
          <w:sz w:val="22"/>
        </w:rPr>
      </w:pPr>
      <w:r w:rsidRPr="008A7F44">
        <w:rPr>
          <w:noProof/>
          <w:lang w:val="en-IE" w:eastAsia="en-IE"/>
        </w:rPr>
        <mc:AlternateContent>
          <mc:Choice Requires="wpg">
            <w:drawing>
              <wp:anchor distT="0" distB="0" distL="114300" distR="114300" simplePos="0" relativeHeight="251703296" behindDoc="0" locked="0" layoutInCell="1" allowOverlap="1" wp14:anchorId="01B919A7" wp14:editId="3519BEBC">
                <wp:simplePos x="0" y="0"/>
                <wp:positionH relativeFrom="column">
                  <wp:posOffset>-634365</wp:posOffset>
                </wp:positionH>
                <wp:positionV relativeFrom="paragraph">
                  <wp:posOffset>49530</wp:posOffset>
                </wp:positionV>
                <wp:extent cx="5937885" cy="6125210"/>
                <wp:effectExtent l="13335" t="19050" r="1905" b="0"/>
                <wp:wrapNone/>
                <wp:docPr id="510" name="Group 5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37885" cy="6125210"/>
                          <a:chOff x="801" y="4680"/>
                          <a:chExt cx="9351" cy="9646"/>
                        </a:xfrm>
                      </wpg:grpSpPr>
                      <wps:wsp>
                        <wps:cNvPr id="511" name="Text Box 413"/>
                        <wps:cNvSpPr txBox="1">
                          <a:spLocks noChangeArrowheads="1"/>
                        </wps:cNvSpPr>
                        <wps:spPr bwMode="auto">
                          <a:xfrm>
                            <a:off x="4581" y="11890"/>
                            <a:ext cx="2520" cy="2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31ECB5" w14:textId="77777777" w:rsidR="00E33ADB" w:rsidRDefault="00E33ADB" w:rsidP="00E33ADB">
                              <w:r>
                                <w:t xml:space="preserve">Electrolysis </w:t>
                              </w:r>
                            </w:p>
                            <w:p w14:paraId="5E52BFDB" w14:textId="77777777" w:rsidR="00E33ADB" w:rsidRDefault="00E33ADB" w:rsidP="00E33ADB">
                              <w:r>
                                <w:t>(inactive electrodes)</w:t>
                              </w:r>
                            </w:p>
                            <w:p w14:paraId="2797282D" w14:textId="77777777" w:rsidR="00E33ADB" w:rsidRDefault="00E33ADB" w:rsidP="00E33ADB">
                              <w:r>
                                <w:t>Above a certain voltage, ionic compounds split up into ions, which carry a current across the solution</w:t>
                              </w:r>
                            </w:p>
                            <w:p w14:paraId="6CED043C" w14:textId="77777777" w:rsidR="00E33ADB" w:rsidRDefault="00E33ADB" w:rsidP="00E33ADB"/>
                          </w:txbxContent>
                        </wps:txbx>
                        <wps:bodyPr rot="0" vert="horz" wrap="square" lIns="91440" tIns="45720" rIns="91440" bIns="45720" anchor="t" anchorCtr="0" upright="1">
                          <a:noAutofit/>
                        </wps:bodyPr>
                      </wps:wsp>
                      <wpg:grpSp>
                        <wpg:cNvPr id="512" name="Group 414"/>
                        <wpg:cNvGrpSpPr>
                          <a:grpSpLocks/>
                        </wpg:cNvGrpSpPr>
                        <wpg:grpSpPr bwMode="auto">
                          <a:xfrm>
                            <a:off x="801" y="4680"/>
                            <a:ext cx="9351" cy="9220"/>
                            <a:chOff x="801" y="4680"/>
                            <a:chExt cx="9351" cy="9220"/>
                          </a:xfrm>
                        </wpg:grpSpPr>
                        <wps:wsp>
                          <wps:cNvPr id="513" name="Text Box 415"/>
                          <wps:cNvSpPr txBox="1">
                            <a:spLocks noChangeArrowheads="1"/>
                          </wps:cNvSpPr>
                          <wps:spPr bwMode="auto">
                            <a:xfrm>
                              <a:off x="2880" y="6480"/>
                              <a:ext cx="72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FDF96C" w14:textId="77777777" w:rsidR="00E33ADB" w:rsidRDefault="00E33ADB" w:rsidP="00E33ADB">
                                <w:r>
                                  <w:t>V</w:t>
                                </w:r>
                              </w:p>
                            </w:txbxContent>
                          </wps:txbx>
                          <wps:bodyPr rot="0" vert="horz" wrap="square" lIns="91440" tIns="45720" rIns="91440" bIns="45720" anchor="t" anchorCtr="0" upright="1">
                            <a:noAutofit/>
                          </wps:bodyPr>
                        </wps:wsp>
                        <wps:wsp>
                          <wps:cNvPr id="514" name="Text Box 416"/>
                          <wps:cNvSpPr txBox="1">
                            <a:spLocks noChangeArrowheads="1"/>
                          </wps:cNvSpPr>
                          <wps:spPr bwMode="auto">
                            <a:xfrm>
                              <a:off x="5472" y="6391"/>
                              <a:ext cx="72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CB8324" w14:textId="77777777" w:rsidR="00E33ADB" w:rsidRDefault="00E33ADB" w:rsidP="00E33ADB">
                                <w:r>
                                  <w:t>V</w:t>
                                </w:r>
                              </w:p>
                            </w:txbxContent>
                          </wps:txbx>
                          <wps:bodyPr rot="0" vert="horz" wrap="square" lIns="91440" tIns="45720" rIns="91440" bIns="45720" anchor="t" anchorCtr="0" upright="1">
                            <a:noAutofit/>
                          </wps:bodyPr>
                        </wps:wsp>
                        <wps:wsp>
                          <wps:cNvPr id="515" name="Text Box 417"/>
                          <wps:cNvSpPr txBox="1">
                            <a:spLocks noChangeArrowheads="1"/>
                          </wps:cNvSpPr>
                          <wps:spPr bwMode="auto">
                            <a:xfrm>
                              <a:off x="4320" y="4957"/>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770AB1" w14:textId="77777777" w:rsidR="00E33ADB" w:rsidRDefault="00E33ADB" w:rsidP="00E33ADB">
                                <w:r>
                                  <w:t>I</w:t>
                                </w:r>
                              </w:p>
                            </w:txbxContent>
                          </wps:txbx>
                          <wps:bodyPr rot="0" vert="horz" wrap="square" lIns="91440" tIns="45720" rIns="91440" bIns="45720" anchor="t" anchorCtr="0" upright="1">
                            <a:noAutofit/>
                          </wps:bodyPr>
                        </wps:wsp>
                        <wps:wsp>
                          <wps:cNvPr id="516" name="Text Box 418"/>
                          <wps:cNvSpPr txBox="1">
                            <a:spLocks noChangeArrowheads="1"/>
                          </wps:cNvSpPr>
                          <wps:spPr bwMode="auto">
                            <a:xfrm>
                              <a:off x="8928" y="6391"/>
                              <a:ext cx="72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C1500B" w14:textId="77777777" w:rsidR="00E33ADB" w:rsidRDefault="00E33ADB" w:rsidP="00E33ADB">
                                <w:r>
                                  <w:t>V</w:t>
                                </w:r>
                              </w:p>
                            </w:txbxContent>
                          </wps:txbx>
                          <wps:bodyPr rot="0" vert="horz" wrap="square" lIns="91440" tIns="45720" rIns="91440" bIns="45720" anchor="t" anchorCtr="0" upright="1">
                            <a:noAutofit/>
                          </wps:bodyPr>
                        </wps:wsp>
                        <wps:wsp>
                          <wps:cNvPr id="517" name="Text Box 419"/>
                          <wps:cNvSpPr txBox="1">
                            <a:spLocks noChangeArrowheads="1"/>
                          </wps:cNvSpPr>
                          <wps:spPr bwMode="auto">
                            <a:xfrm>
                              <a:off x="7200" y="4790"/>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B9550" w14:textId="77777777" w:rsidR="00E33ADB" w:rsidRDefault="00E33ADB" w:rsidP="00E33ADB">
                                <w:r>
                                  <w:t>I</w:t>
                                </w:r>
                              </w:p>
                            </w:txbxContent>
                          </wps:txbx>
                          <wps:bodyPr rot="0" vert="horz" wrap="square" lIns="91440" tIns="45720" rIns="91440" bIns="45720" anchor="t" anchorCtr="0" upright="1">
                            <a:noAutofit/>
                          </wps:bodyPr>
                        </wps:wsp>
                        <wps:wsp>
                          <wps:cNvPr id="518" name="Text Box 420"/>
                          <wps:cNvSpPr txBox="1">
                            <a:spLocks noChangeArrowheads="1"/>
                          </wps:cNvSpPr>
                          <wps:spPr bwMode="auto">
                            <a:xfrm>
                              <a:off x="2880" y="11530"/>
                              <a:ext cx="72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3D8ADD" w14:textId="77777777" w:rsidR="00E33ADB" w:rsidRDefault="00E33ADB" w:rsidP="00E33ADB">
                                <w:r>
                                  <w:t>V</w:t>
                                </w:r>
                              </w:p>
                            </w:txbxContent>
                          </wps:txbx>
                          <wps:bodyPr rot="0" vert="horz" wrap="square" lIns="91440" tIns="45720" rIns="91440" bIns="45720" anchor="t" anchorCtr="0" upright="1">
                            <a:noAutofit/>
                          </wps:bodyPr>
                        </wps:wsp>
                        <wps:wsp>
                          <wps:cNvPr id="519" name="Text Box 421"/>
                          <wps:cNvSpPr txBox="1">
                            <a:spLocks noChangeArrowheads="1"/>
                          </wps:cNvSpPr>
                          <wps:spPr bwMode="auto">
                            <a:xfrm>
                              <a:off x="1008" y="9951"/>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F2D656" w14:textId="77777777" w:rsidR="00E33ADB" w:rsidRDefault="00E33ADB" w:rsidP="00E33ADB">
                                <w:r>
                                  <w:t>I</w:t>
                                </w:r>
                              </w:p>
                            </w:txbxContent>
                          </wps:txbx>
                          <wps:bodyPr rot="0" vert="horz" wrap="square" lIns="91440" tIns="45720" rIns="91440" bIns="45720" anchor="t" anchorCtr="0" upright="1">
                            <a:noAutofit/>
                          </wps:bodyPr>
                        </wps:wsp>
                        <wps:wsp>
                          <wps:cNvPr id="520" name="Text Box 422"/>
                          <wps:cNvSpPr txBox="1">
                            <a:spLocks noChangeArrowheads="1"/>
                          </wps:cNvSpPr>
                          <wps:spPr bwMode="auto">
                            <a:xfrm>
                              <a:off x="6048" y="11530"/>
                              <a:ext cx="72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98355C" w14:textId="77777777" w:rsidR="00E33ADB" w:rsidRDefault="00E33ADB" w:rsidP="00E33ADB">
                                <w:r>
                                  <w:t>V</w:t>
                                </w:r>
                              </w:p>
                            </w:txbxContent>
                          </wps:txbx>
                          <wps:bodyPr rot="0" vert="horz" wrap="square" lIns="91440" tIns="45720" rIns="91440" bIns="45720" anchor="t" anchorCtr="0" upright="1">
                            <a:noAutofit/>
                          </wps:bodyPr>
                        </wps:wsp>
                        <wps:wsp>
                          <wps:cNvPr id="521" name="Text Box 423"/>
                          <wps:cNvSpPr txBox="1">
                            <a:spLocks noChangeArrowheads="1"/>
                          </wps:cNvSpPr>
                          <wps:spPr bwMode="auto">
                            <a:xfrm>
                              <a:off x="4464" y="10095"/>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1D1593" w14:textId="77777777" w:rsidR="00E33ADB" w:rsidRDefault="00E33ADB" w:rsidP="00E33ADB">
                                <w:r>
                                  <w:t>I</w:t>
                                </w:r>
                              </w:p>
                            </w:txbxContent>
                          </wps:txbx>
                          <wps:bodyPr rot="0" vert="horz" wrap="square" lIns="91440" tIns="45720" rIns="91440" bIns="45720" anchor="t" anchorCtr="0" upright="1">
                            <a:noAutofit/>
                          </wps:bodyPr>
                        </wps:wsp>
                        <wps:wsp>
                          <wps:cNvPr id="522" name="Text Box 424"/>
                          <wps:cNvSpPr txBox="1">
                            <a:spLocks noChangeArrowheads="1"/>
                          </wps:cNvSpPr>
                          <wps:spPr bwMode="auto">
                            <a:xfrm>
                              <a:off x="8640" y="11530"/>
                              <a:ext cx="72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3C9031" w14:textId="77777777" w:rsidR="00E33ADB" w:rsidRDefault="00E33ADB" w:rsidP="00E33ADB">
                                <w:r>
                                  <w:t>V</w:t>
                                </w:r>
                              </w:p>
                            </w:txbxContent>
                          </wps:txbx>
                          <wps:bodyPr rot="0" vert="horz" wrap="square" lIns="91440" tIns="45720" rIns="91440" bIns="45720" anchor="t" anchorCtr="0" upright="1">
                            <a:noAutofit/>
                          </wps:bodyPr>
                        </wps:wsp>
                        <wps:wsp>
                          <wps:cNvPr id="523" name="Text Box 425"/>
                          <wps:cNvSpPr txBox="1">
                            <a:spLocks noChangeArrowheads="1"/>
                          </wps:cNvSpPr>
                          <wps:spPr bwMode="auto">
                            <a:xfrm>
                              <a:off x="7200" y="10095"/>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343E0E" w14:textId="77777777" w:rsidR="00E33ADB" w:rsidRDefault="00E33ADB" w:rsidP="00E33ADB">
                                <w:r>
                                  <w:t>I</w:t>
                                </w:r>
                              </w:p>
                            </w:txbxContent>
                          </wps:txbx>
                          <wps:bodyPr rot="0" vert="horz" wrap="square" lIns="91440" tIns="45720" rIns="91440" bIns="45720" anchor="t" anchorCtr="0" upright="1">
                            <a:noAutofit/>
                          </wps:bodyPr>
                        </wps:wsp>
                        <wps:wsp>
                          <wps:cNvPr id="524" name="Line 426"/>
                          <wps:cNvCnPr>
                            <a:cxnSpLocks noChangeShapeType="1"/>
                          </wps:cNvCnPr>
                          <wps:spPr bwMode="auto">
                            <a:xfrm flipV="1">
                              <a:off x="5580" y="10035"/>
                              <a:ext cx="900" cy="15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427"/>
                          <wps:cNvCnPr>
                            <a:cxnSpLocks noChangeShapeType="1"/>
                          </wps:cNvCnPr>
                          <wps:spPr bwMode="auto">
                            <a:xfrm flipV="1">
                              <a:off x="7560" y="10140"/>
                              <a:ext cx="1368"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Text Box 428"/>
                          <wps:cNvSpPr txBox="1">
                            <a:spLocks noChangeArrowheads="1"/>
                          </wps:cNvSpPr>
                          <wps:spPr bwMode="auto">
                            <a:xfrm>
                              <a:off x="1728" y="6823"/>
                              <a:ext cx="2520" cy="10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D08836" w14:textId="77777777" w:rsidR="00E33ADB" w:rsidRDefault="00E33ADB" w:rsidP="00E33ADB">
                                <w:r>
                                  <w:t>Metal</w:t>
                                </w:r>
                              </w:p>
                              <w:p w14:paraId="09064142" w14:textId="77777777" w:rsidR="00E33ADB" w:rsidRDefault="00E33ADB" w:rsidP="00E33ADB">
                                <w:r>
                                  <w:t>The current is carried by electrons</w:t>
                                </w:r>
                              </w:p>
                            </w:txbxContent>
                          </wps:txbx>
                          <wps:bodyPr rot="0" vert="horz" wrap="square" lIns="91440" tIns="45720" rIns="91440" bIns="45720" anchor="t" anchorCtr="0" upright="1">
                            <a:noAutofit/>
                          </wps:bodyPr>
                        </wps:wsp>
                        <wps:wsp>
                          <wps:cNvPr id="527" name="Text Box 429"/>
                          <wps:cNvSpPr txBox="1">
                            <a:spLocks noChangeArrowheads="1"/>
                          </wps:cNvSpPr>
                          <wps:spPr bwMode="auto">
                            <a:xfrm>
                              <a:off x="4581" y="6844"/>
                              <a:ext cx="2520" cy="17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4F900F" w14:textId="77777777" w:rsidR="00E33ADB" w:rsidRDefault="00E33ADB" w:rsidP="00E33ADB">
                                <w:pPr>
                                  <w:jc w:val="both"/>
                                </w:pPr>
                                <w:r>
                                  <w:t>Filament bulb</w:t>
                                </w:r>
                              </w:p>
                              <w:p w14:paraId="07563165" w14:textId="77777777" w:rsidR="00E33ADB" w:rsidRDefault="00E33ADB" w:rsidP="00E33ADB">
                                <w:pPr>
                                  <w:jc w:val="both"/>
                                </w:pPr>
                                <w:r>
                                  <w:t xml:space="preserve">At higher voltages, the increased heat increases resistance, and lessens the current </w:t>
                                </w:r>
                              </w:p>
                            </w:txbxContent>
                          </wps:txbx>
                          <wps:bodyPr rot="0" vert="horz" wrap="square" lIns="91440" tIns="45720" rIns="91440" bIns="45720" anchor="t" anchorCtr="0" upright="1">
                            <a:noAutofit/>
                          </wps:bodyPr>
                        </wps:wsp>
                        <wps:wsp>
                          <wps:cNvPr id="528" name="Text Box 430"/>
                          <wps:cNvSpPr txBox="1">
                            <a:spLocks noChangeArrowheads="1"/>
                          </wps:cNvSpPr>
                          <wps:spPr bwMode="auto">
                            <a:xfrm>
                              <a:off x="7632" y="6823"/>
                              <a:ext cx="2520" cy="14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6E55EC" w14:textId="77777777" w:rsidR="00E33ADB" w:rsidRDefault="00E33ADB" w:rsidP="00E33ADB">
                                <w:pPr>
                                  <w:jc w:val="both"/>
                                </w:pPr>
                                <w:r>
                                  <w:t xml:space="preserve">Gases. </w:t>
                                </w:r>
                              </w:p>
                              <w:p w14:paraId="22E2EDFB" w14:textId="77777777" w:rsidR="00E33ADB" w:rsidRDefault="00E33ADB" w:rsidP="00E33ADB">
                                <w:pPr>
                                  <w:pStyle w:val="BodyText"/>
                                </w:pPr>
                                <w:r>
                                  <w:rPr>
                                    <w:sz w:val="20"/>
                                  </w:rPr>
                                  <w:t>The current is carried by ions in the gas</w:t>
                                </w:r>
                              </w:p>
                            </w:txbxContent>
                          </wps:txbx>
                          <wps:bodyPr rot="0" vert="horz" wrap="square" lIns="91440" tIns="45720" rIns="91440" bIns="45720" anchor="t" anchorCtr="0" upright="1">
                            <a:noAutofit/>
                          </wps:bodyPr>
                        </wps:wsp>
                        <wps:wsp>
                          <wps:cNvPr id="529" name="Text Box 431"/>
                          <wps:cNvSpPr txBox="1">
                            <a:spLocks noChangeArrowheads="1"/>
                          </wps:cNvSpPr>
                          <wps:spPr bwMode="auto">
                            <a:xfrm>
                              <a:off x="1584" y="11890"/>
                              <a:ext cx="2664" cy="17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963873" w14:textId="77777777" w:rsidR="00E33ADB" w:rsidRDefault="00E33ADB" w:rsidP="00E33ADB">
                                <w:pPr>
                                  <w:jc w:val="both"/>
                                </w:pPr>
                                <w:r>
                                  <w:t>Vacuum</w:t>
                                </w:r>
                              </w:p>
                              <w:p w14:paraId="02007351" w14:textId="77777777" w:rsidR="00E33ADB" w:rsidRDefault="00E33ADB" w:rsidP="00E33ADB">
                                <w:pPr>
                                  <w:jc w:val="both"/>
                                </w:pPr>
                                <w:r>
                                  <w:t>At low voltage there is no current, but at higher voltages with a heated cathode, electrons jump across the vacuum, as in a CRT. (see Modern Physics)</w:t>
                                </w:r>
                              </w:p>
                            </w:txbxContent>
                          </wps:txbx>
                          <wps:bodyPr rot="0" vert="horz" wrap="square" lIns="91440" tIns="45720" rIns="91440" bIns="45720" anchor="t" anchorCtr="0" upright="1">
                            <a:noAutofit/>
                          </wps:bodyPr>
                        </wps:wsp>
                        <wps:wsp>
                          <wps:cNvPr id="530" name="Text Box 432"/>
                          <wps:cNvSpPr txBox="1">
                            <a:spLocks noChangeArrowheads="1"/>
                          </wps:cNvSpPr>
                          <wps:spPr bwMode="auto">
                            <a:xfrm>
                              <a:off x="7461" y="11884"/>
                              <a:ext cx="2520" cy="20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E1B39F" w14:textId="77777777" w:rsidR="00E33ADB" w:rsidRDefault="00E33ADB" w:rsidP="00E33ADB">
                                <w:pPr>
                                  <w:jc w:val="both"/>
                                </w:pPr>
                                <w:r>
                                  <w:t>Electrolysis</w:t>
                                </w:r>
                              </w:p>
                              <w:p w14:paraId="71B4B619" w14:textId="77777777" w:rsidR="00E33ADB" w:rsidRDefault="00E33ADB" w:rsidP="00E33ADB">
                                <w:pPr>
                                  <w:jc w:val="both"/>
                                </w:pPr>
                                <w:r>
                                  <w:t>(active electrodes)</w:t>
                                </w:r>
                              </w:p>
                              <w:p w14:paraId="3CBAC708" w14:textId="77777777" w:rsidR="00E33ADB" w:rsidRDefault="00E33ADB" w:rsidP="00E33ADB">
                                <w:pPr>
                                  <w:jc w:val="both"/>
                                </w:pPr>
                                <w:r>
                                  <w:t>Even for low voltages. ionic compounds split up into ions, which carry a current across the solution</w:t>
                                </w:r>
                              </w:p>
                              <w:p w14:paraId="647251C0" w14:textId="77777777" w:rsidR="00E33ADB" w:rsidRDefault="00E33ADB" w:rsidP="00E33ADB"/>
                            </w:txbxContent>
                          </wps:txbx>
                          <wps:bodyPr rot="0" vert="horz" wrap="square" lIns="91440" tIns="45720" rIns="91440" bIns="45720" anchor="t" anchorCtr="0" upright="1">
                            <a:noAutofit/>
                          </wps:bodyPr>
                        </wps:wsp>
                        <wps:wsp>
                          <wps:cNvPr id="531" name="Freeform 433"/>
                          <wps:cNvSpPr>
                            <a:spLocks/>
                          </wps:cNvSpPr>
                          <wps:spPr bwMode="auto">
                            <a:xfrm>
                              <a:off x="2340" y="10483"/>
                              <a:ext cx="1080" cy="1097"/>
                            </a:xfrm>
                            <a:custGeom>
                              <a:avLst/>
                              <a:gdLst>
                                <a:gd name="T0" fmla="*/ 0 w 1080"/>
                                <a:gd name="T1" fmla="*/ 750 h 750"/>
                                <a:gd name="T2" fmla="*/ 180 w 1080"/>
                                <a:gd name="T3" fmla="*/ 570 h 750"/>
                                <a:gd name="T4" fmla="*/ 360 w 1080"/>
                                <a:gd name="T5" fmla="*/ 210 h 750"/>
                                <a:gd name="T6" fmla="*/ 720 w 1080"/>
                                <a:gd name="T7" fmla="*/ 30 h 750"/>
                                <a:gd name="T8" fmla="*/ 1080 w 1080"/>
                                <a:gd name="T9" fmla="*/ 30 h 750"/>
                              </a:gdLst>
                              <a:ahLst/>
                              <a:cxnLst>
                                <a:cxn ang="0">
                                  <a:pos x="T0" y="T1"/>
                                </a:cxn>
                                <a:cxn ang="0">
                                  <a:pos x="T2" y="T3"/>
                                </a:cxn>
                                <a:cxn ang="0">
                                  <a:pos x="T4" y="T5"/>
                                </a:cxn>
                                <a:cxn ang="0">
                                  <a:pos x="T6" y="T7"/>
                                </a:cxn>
                                <a:cxn ang="0">
                                  <a:pos x="T8" y="T9"/>
                                </a:cxn>
                              </a:cxnLst>
                              <a:rect l="0" t="0" r="r" b="b"/>
                              <a:pathLst>
                                <a:path w="1080" h="750">
                                  <a:moveTo>
                                    <a:pt x="0" y="750"/>
                                  </a:moveTo>
                                  <a:cubicBezTo>
                                    <a:pt x="60" y="705"/>
                                    <a:pt x="120" y="660"/>
                                    <a:pt x="180" y="570"/>
                                  </a:cubicBezTo>
                                  <a:cubicBezTo>
                                    <a:pt x="240" y="480"/>
                                    <a:pt x="270" y="300"/>
                                    <a:pt x="360" y="210"/>
                                  </a:cubicBezTo>
                                  <a:cubicBezTo>
                                    <a:pt x="450" y="120"/>
                                    <a:pt x="600" y="60"/>
                                    <a:pt x="720" y="30"/>
                                  </a:cubicBezTo>
                                  <a:cubicBezTo>
                                    <a:pt x="840" y="0"/>
                                    <a:pt x="960" y="15"/>
                                    <a:pt x="1080"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 name="Freeform 434"/>
                          <wps:cNvSpPr>
                            <a:spLocks/>
                          </wps:cNvSpPr>
                          <wps:spPr bwMode="auto">
                            <a:xfrm>
                              <a:off x="7740" y="5220"/>
                              <a:ext cx="1440" cy="1260"/>
                            </a:xfrm>
                            <a:custGeom>
                              <a:avLst/>
                              <a:gdLst>
                                <a:gd name="T0" fmla="*/ 0 w 1440"/>
                                <a:gd name="T1" fmla="*/ 900 h 900"/>
                                <a:gd name="T2" fmla="*/ 540 w 1440"/>
                                <a:gd name="T3" fmla="*/ 180 h 900"/>
                                <a:gd name="T4" fmla="*/ 1440 w 1440"/>
                                <a:gd name="T5" fmla="*/ 0 h 900"/>
                              </a:gdLst>
                              <a:ahLst/>
                              <a:cxnLst>
                                <a:cxn ang="0">
                                  <a:pos x="T0" y="T1"/>
                                </a:cxn>
                                <a:cxn ang="0">
                                  <a:pos x="T2" y="T3"/>
                                </a:cxn>
                                <a:cxn ang="0">
                                  <a:pos x="T4" y="T5"/>
                                </a:cxn>
                              </a:cxnLst>
                              <a:rect l="0" t="0" r="r" b="b"/>
                              <a:pathLst>
                                <a:path w="1440" h="900">
                                  <a:moveTo>
                                    <a:pt x="0" y="900"/>
                                  </a:moveTo>
                                  <a:cubicBezTo>
                                    <a:pt x="150" y="615"/>
                                    <a:pt x="300" y="330"/>
                                    <a:pt x="540" y="180"/>
                                  </a:cubicBezTo>
                                  <a:cubicBezTo>
                                    <a:pt x="780" y="30"/>
                                    <a:pt x="1110" y="15"/>
                                    <a:pt x="144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3" name="Line 435"/>
                          <wps:cNvCnPr>
                            <a:cxnSpLocks noChangeShapeType="1"/>
                          </wps:cNvCnPr>
                          <wps:spPr bwMode="auto">
                            <a:xfrm flipV="1">
                              <a:off x="1800" y="4680"/>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 name="Line 436"/>
                          <wps:cNvCnPr>
                            <a:cxnSpLocks noChangeShapeType="1"/>
                          </wps:cNvCnPr>
                          <wps:spPr bwMode="auto">
                            <a:xfrm flipV="1">
                              <a:off x="4680" y="4680"/>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5" name="Line 437"/>
                          <wps:cNvCnPr>
                            <a:cxnSpLocks noChangeShapeType="1"/>
                          </wps:cNvCnPr>
                          <wps:spPr bwMode="auto">
                            <a:xfrm>
                              <a:off x="4680" y="6480"/>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6" name="Freeform 438"/>
                          <wps:cNvSpPr>
                            <a:spLocks/>
                          </wps:cNvSpPr>
                          <wps:spPr bwMode="auto">
                            <a:xfrm>
                              <a:off x="4680" y="5400"/>
                              <a:ext cx="1800" cy="1080"/>
                            </a:xfrm>
                            <a:custGeom>
                              <a:avLst/>
                              <a:gdLst>
                                <a:gd name="T0" fmla="*/ 0 w 1800"/>
                                <a:gd name="T1" fmla="*/ 1080 h 1080"/>
                                <a:gd name="T2" fmla="*/ 720 w 1800"/>
                                <a:gd name="T3" fmla="*/ 180 h 1080"/>
                                <a:gd name="T4" fmla="*/ 1800 w 1800"/>
                                <a:gd name="T5" fmla="*/ 0 h 1080"/>
                              </a:gdLst>
                              <a:ahLst/>
                              <a:cxnLst>
                                <a:cxn ang="0">
                                  <a:pos x="T0" y="T1"/>
                                </a:cxn>
                                <a:cxn ang="0">
                                  <a:pos x="T2" y="T3"/>
                                </a:cxn>
                                <a:cxn ang="0">
                                  <a:pos x="T4" y="T5"/>
                                </a:cxn>
                              </a:cxnLst>
                              <a:rect l="0" t="0" r="r" b="b"/>
                              <a:pathLst>
                                <a:path w="1800" h="1080">
                                  <a:moveTo>
                                    <a:pt x="0" y="1080"/>
                                  </a:moveTo>
                                  <a:cubicBezTo>
                                    <a:pt x="210" y="720"/>
                                    <a:pt x="420" y="360"/>
                                    <a:pt x="720" y="180"/>
                                  </a:cubicBezTo>
                                  <a:cubicBezTo>
                                    <a:pt x="1020" y="0"/>
                                    <a:pt x="1410" y="0"/>
                                    <a:pt x="180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 name="Line 439"/>
                          <wps:cNvCnPr>
                            <a:cxnSpLocks noChangeShapeType="1"/>
                          </wps:cNvCnPr>
                          <wps:spPr bwMode="auto">
                            <a:xfrm flipV="1">
                              <a:off x="7740" y="4680"/>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8" name="Line 440"/>
                          <wps:cNvCnPr>
                            <a:cxnSpLocks noChangeShapeType="1"/>
                          </wps:cNvCnPr>
                          <wps:spPr bwMode="auto">
                            <a:xfrm>
                              <a:off x="7740" y="6480"/>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9" name="Line 441"/>
                          <wps:cNvCnPr>
                            <a:cxnSpLocks noChangeShapeType="1"/>
                          </wps:cNvCnPr>
                          <wps:spPr bwMode="auto">
                            <a:xfrm flipV="1">
                              <a:off x="4860" y="9780"/>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0" name="Line 442"/>
                          <wps:cNvCnPr>
                            <a:cxnSpLocks noChangeShapeType="1"/>
                          </wps:cNvCnPr>
                          <wps:spPr bwMode="auto">
                            <a:xfrm>
                              <a:off x="4860" y="11580"/>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1" name="Line 443"/>
                          <wps:cNvCnPr>
                            <a:cxnSpLocks noChangeShapeType="1"/>
                          </wps:cNvCnPr>
                          <wps:spPr bwMode="auto">
                            <a:xfrm flipV="1">
                              <a:off x="7560" y="9780"/>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2" name="Line 444"/>
                          <wps:cNvCnPr>
                            <a:cxnSpLocks noChangeShapeType="1"/>
                          </wps:cNvCnPr>
                          <wps:spPr bwMode="auto">
                            <a:xfrm>
                              <a:off x="7560" y="11580"/>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3" name="Line 445"/>
                          <wps:cNvCnPr>
                            <a:cxnSpLocks noChangeShapeType="1"/>
                          </wps:cNvCnPr>
                          <wps:spPr bwMode="auto">
                            <a:xfrm flipV="1">
                              <a:off x="1620" y="9780"/>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4" name="Line 446"/>
                          <wps:cNvCnPr>
                            <a:cxnSpLocks noChangeShapeType="1"/>
                          </wps:cNvCnPr>
                          <wps:spPr bwMode="auto">
                            <a:xfrm>
                              <a:off x="1620" y="11580"/>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5" name="Text Box 447"/>
                          <wps:cNvSpPr txBox="1">
                            <a:spLocks noChangeArrowheads="1"/>
                          </wps:cNvSpPr>
                          <wps:spPr bwMode="auto">
                            <a:xfrm>
                              <a:off x="1260" y="4860"/>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E35D96" w14:textId="77777777" w:rsidR="00E33ADB" w:rsidRDefault="00E33ADB" w:rsidP="00E33ADB">
                                <w:r>
                                  <w:t>I</w:t>
                                </w:r>
                              </w:p>
                            </w:txbxContent>
                          </wps:txbx>
                          <wps:bodyPr rot="0" vert="horz" wrap="square" lIns="91440" tIns="45720" rIns="91440" bIns="45720" anchor="t" anchorCtr="0" upright="1">
                            <a:noAutofit/>
                          </wps:bodyPr>
                        </wps:wsp>
                        <wps:wsp>
                          <wps:cNvPr id="546" name="Line 448"/>
                          <wps:cNvCnPr>
                            <a:cxnSpLocks noChangeShapeType="1"/>
                          </wps:cNvCnPr>
                          <wps:spPr bwMode="auto">
                            <a:xfrm flipV="1">
                              <a:off x="801" y="4864"/>
                              <a:ext cx="270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Rectangle 449"/>
                          <wps:cNvSpPr>
                            <a:spLocks noChangeArrowheads="1"/>
                          </wps:cNvSpPr>
                          <wps:spPr bwMode="auto">
                            <a:xfrm>
                              <a:off x="801" y="6484"/>
                              <a:ext cx="1080" cy="1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8" name="Line 450"/>
                          <wps:cNvCnPr>
                            <a:cxnSpLocks noChangeShapeType="1"/>
                          </wps:cNvCnPr>
                          <wps:spPr bwMode="auto">
                            <a:xfrm>
                              <a:off x="1800" y="6480"/>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1B919A7" id="Group 510" o:spid="_x0000_s1178" style="position:absolute;left:0;text-align:left;margin-left:-49.95pt;margin-top:3.9pt;width:467.55pt;height:482.3pt;z-index:251703296;mso-position-horizontal-relative:text;mso-position-vertical-relative:text" coordorigin="801,4680" coordsize="9351,9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">
                <v:shape id="Text Box 413" o:spid="_x0000_s1179" type="#_x0000_t202" style="position:absolute;left:4581;top:11890;width:2520;height:2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" stroked="f">
                  <v:textbox>
                    <w:txbxContent>
                      <w:p w14:paraId="6831ECB5" w14:textId="77777777" w:rsidR="00E33ADB" w:rsidRDefault="00E33ADB" w:rsidP="00E33ADB">
                        <w:r>
                          <w:t xml:space="preserve">Electrolysis </w:t>
                        </w:r>
                      </w:p>
                      <w:p w14:paraId="5E52BFDB" w14:textId="77777777" w:rsidR="00E33ADB" w:rsidRDefault="00E33ADB" w:rsidP="00E33ADB">
                        <w:r>
                          <w:t>(inactive electrodes)</w:t>
                        </w:r>
                      </w:p>
                      <w:p w14:paraId="2797282D" w14:textId="77777777" w:rsidR="00E33ADB" w:rsidRDefault="00E33ADB" w:rsidP="00E33ADB">
                        <w:r>
                          <w:t>Above a certain voltage, ionic compounds split up into ions, which carry a current across the solution</w:t>
                        </w:r>
                      </w:p>
                      <w:p w14:paraId="6CED043C" w14:textId="77777777" w:rsidR="00E33ADB" w:rsidRDefault="00E33ADB" w:rsidP="00E33ADB"/>
                    </w:txbxContent>
                  </v:textbox>
                </v:shape>
                <v:group id="Group 414" o:spid="_x0000_s1180" style="position:absolute;left:801;top:4680;width:9351;height:9220" coordorigin="801,4680" coordsize="9351,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">
                  <v:shape id="Text Box 415" o:spid="_x0000_s1181" type="#_x0000_t202" style="position:absolute;left:2880;top:6480;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" stroked="f">
                    <v:textbox>
                      <w:txbxContent>
                        <w:p w14:paraId="33FDF96C" w14:textId="77777777" w:rsidR="00E33ADB" w:rsidRDefault="00E33ADB" w:rsidP="00E33ADB">
                          <w:r>
                            <w:t>V</w:t>
                          </w:r>
                        </w:p>
                      </w:txbxContent>
                    </v:textbox>
                  </v:shape>
                  <v:shape id="Text Box 416" o:spid="_x0000_s1182" type="#_x0000_t202" style="position:absolute;left:5472;top:6391;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" stroked="f">
                    <v:textbox>
                      <w:txbxContent>
                        <w:p w14:paraId="59CB8324" w14:textId="77777777" w:rsidR="00E33ADB" w:rsidRDefault="00E33ADB" w:rsidP="00E33ADB">
                          <w:r>
                            <w:t>V</w:t>
                          </w:r>
                        </w:p>
                      </w:txbxContent>
                    </v:textbox>
                  </v:shape>
                  <v:shape id="Text Box 417" o:spid="_x0000_s1183" type="#_x0000_t202" style="position:absolute;left:4320;top:4957;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" stroked="f">
                    <v:textbox>
                      <w:txbxContent>
                        <w:p w14:paraId="23770AB1" w14:textId="77777777" w:rsidR="00E33ADB" w:rsidRDefault="00E33ADB" w:rsidP="00E33ADB">
                          <w:r>
                            <w:t>I</w:t>
                          </w:r>
                        </w:p>
                      </w:txbxContent>
                    </v:textbox>
                  </v:shape>
                  <v:shape id="Text Box 418" o:spid="_x0000_s1184" type="#_x0000_t202" style="position:absolute;left:8928;top:6391;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" stroked="f">
                    <v:textbox>
                      <w:txbxContent>
                        <w:p w14:paraId="7EC1500B" w14:textId="77777777" w:rsidR="00E33ADB" w:rsidRDefault="00E33ADB" w:rsidP="00E33ADB">
                          <w:r>
                            <w:t>V</w:t>
                          </w:r>
                        </w:p>
                      </w:txbxContent>
                    </v:textbox>
                  </v:shape>
                  <v:shape id="Text Box 419" o:spid="_x0000_s1185" type="#_x0000_t202" style="position:absolute;left:7200;top:4790;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" stroked="f">
                    <v:textbox>
                      <w:txbxContent>
                        <w:p w14:paraId="09CB9550" w14:textId="77777777" w:rsidR="00E33ADB" w:rsidRDefault="00E33ADB" w:rsidP="00E33ADB">
                          <w:r>
                            <w:t>I</w:t>
                          </w:r>
                        </w:p>
                      </w:txbxContent>
                    </v:textbox>
                  </v:shape>
                  <v:shape id="Text Box 420" o:spid="_x0000_s1186" type="#_x0000_t202" style="position:absolute;left:2880;top:11530;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" stroked="f">
                    <v:textbox>
                      <w:txbxContent>
                        <w:p w14:paraId="463D8ADD" w14:textId="77777777" w:rsidR="00E33ADB" w:rsidRDefault="00E33ADB" w:rsidP="00E33ADB">
                          <w:r>
                            <w:t>V</w:t>
                          </w:r>
                        </w:p>
                      </w:txbxContent>
                    </v:textbox>
                  </v:shape>
                  <v:shape id="Text Box 421" o:spid="_x0000_s1187" type="#_x0000_t202" style="position:absolute;left:1008;top:9951;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" stroked="f">
                    <v:textbox>
                      <w:txbxContent>
                        <w:p w14:paraId="5AF2D656" w14:textId="77777777" w:rsidR="00E33ADB" w:rsidRDefault="00E33ADB" w:rsidP="00E33ADB">
                          <w:r>
                            <w:t>I</w:t>
                          </w:r>
                        </w:p>
                      </w:txbxContent>
                    </v:textbox>
                  </v:shape>
                  <v:shape id="Text Box 422" o:spid="_x0000_s1188" type="#_x0000_t202" style="position:absolute;left:6048;top:11530;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" stroked="f">
                    <v:textbox>
                      <w:txbxContent>
                        <w:p w14:paraId="2198355C" w14:textId="77777777" w:rsidR="00E33ADB" w:rsidRDefault="00E33ADB" w:rsidP="00E33ADB">
                          <w:r>
                            <w:t>V</w:t>
                          </w:r>
                        </w:p>
                      </w:txbxContent>
                    </v:textbox>
                  </v:shape>
                  <v:shape id="Text Box 423" o:spid="_x0000_s1189" type="#_x0000_t202" style="position:absolute;left:4464;top:10095;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" stroked="f">
                    <v:textbox>
                      <w:txbxContent>
                        <w:p w14:paraId="321D1593" w14:textId="77777777" w:rsidR="00E33ADB" w:rsidRDefault="00E33ADB" w:rsidP="00E33ADB">
                          <w:r>
                            <w:t>I</w:t>
                          </w:r>
                        </w:p>
                      </w:txbxContent>
                    </v:textbox>
                  </v:shape>
                  <v:shape id="Text Box 424" o:spid="_x0000_s1190" type="#_x0000_t202" style="position:absolute;left:8640;top:11530;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" stroked="f">
                    <v:textbox>
                      <w:txbxContent>
                        <w:p w14:paraId="1E3C9031" w14:textId="77777777" w:rsidR="00E33ADB" w:rsidRDefault="00E33ADB" w:rsidP="00E33ADB">
                          <w:r>
                            <w:t>V</w:t>
                          </w:r>
                        </w:p>
                      </w:txbxContent>
                    </v:textbox>
                  </v:shape>
                  <v:shape id="Text Box 425" o:spid="_x0000_s1191" type="#_x0000_t202" style="position:absolute;left:7200;top:10095;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" stroked="f">
                    <v:textbox>
                      <w:txbxContent>
                        <w:p w14:paraId="52343E0E" w14:textId="77777777" w:rsidR="00E33ADB" w:rsidRDefault="00E33ADB" w:rsidP="00E33ADB">
                          <w:r>
                            <w:t>I</w:t>
                          </w:r>
                        </w:p>
                      </w:txbxContent>
                    </v:textbox>
                  </v:shape>
                  <v:line id="Line 426" o:spid="_x0000_s1192" style="position:absolute;flip:y;visibility:visible;mso-wrap-style:square" from="5580,10035" to="648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"/>
                  <v:line id="Line 427" o:spid="_x0000_s1193" style="position:absolute;flip:y;visibility:visible;mso-wrap-style:square" from="7560,10140" to="8928,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"/>
                  <v:shape id="Text Box 428" o:spid="_x0000_s1194" type="#_x0000_t202" style="position:absolute;left:1728;top:6823;width:2520;height:1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" stroked="f">
                    <v:textbox>
                      <w:txbxContent>
                        <w:p w14:paraId="06D08836" w14:textId="77777777" w:rsidR="00E33ADB" w:rsidRDefault="00E33ADB" w:rsidP="00E33ADB">
                          <w:r>
                            <w:t>Metal</w:t>
                          </w:r>
                        </w:p>
                        <w:p w14:paraId="09064142" w14:textId="77777777" w:rsidR="00E33ADB" w:rsidRDefault="00E33ADB" w:rsidP="00E33ADB">
                          <w:r>
                            <w:t>The current is carried by electrons</w:t>
                          </w:r>
                        </w:p>
                      </w:txbxContent>
                    </v:textbox>
                  </v:shape>
                  <v:shape id="Text Box 429" o:spid="_x0000_s1195" type="#_x0000_t202" style="position:absolute;left:4581;top:6844;width:2520;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" stroked="f">
                    <v:textbox>
                      <w:txbxContent>
                        <w:p w14:paraId="004F900F" w14:textId="77777777" w:rsidR="00E33ADB" w:rsidRDefault="00E33ADB" w:rsidP="00E33ADB">
                          <w:pPr>
                            <w:jc w:val="both"/>
                          </w:pPr>
                          <w:r>
                            <w:t>Filament bulb</w:t>
                          </w:r>
                        </w:p>
                        <w:p w14:paraId="07563165" w14:textId="77777777" w:rsidR="00E33ADB" w:rsidRDefault="00E33ADB" w:rsidP="00E33ADB">
                          <w:pPr>
                            <w:jc w:val="both"/>
                          </w:pPr>
                          <w:r>
                            <w:t xml:space="preserve">At higher voltages, the increased heat increases resistance, and lessens the current </w:t>
                          </w:r>
                        </w:p>
                      </w:txbxContent>
                    </v:textbox>
                  </v:shape>
                  <v:shape id="Text Box 430" o:spid="_x0000_s1196" type="#_x0000_t202" style="position:absolute;left:7632;top:6823;width:2520;height:1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" stroked="f">
                    <v:textbox>
                      <w:txbxContent>
                        <w:p w14:paraId="0B6E55EC" w14:textId="77777777" w:rsidR="00E33ADB" w:rsidRDefault="00E33ADB" w:rsidP="00E33ADB">
                          <w:pPr>
                            <w:jc w:val="both"/>
                          </w:pPr>
                          <w:r>
                            <w:t xml:space="preserve">Gases. </w:t>
                          </w:r>
                        </w:p>
                        <w:p w14:paraId="22E2EDFB" w14:textId="77777777" w:rsidR="00E33ADB" w:rsidRDefault="00E33ADB" w:rsidP="00E33ADB">
                          <w:pPr>
                            <w:pStyle w:val="BodyText"/>
                          </w:pPr>
                          <w:r>
                            <w:rPr>
                              <w:sz w:val="20"/>
                            </w:rPr>
                            <w:t>The current is carried by ions in the gas</w:t>
                          </w:r>
                        </w:p>
                      </w:txbxContent>
                    </v:textbox>
                  </v:shape>
                  <v:shape id="Text Box 431" o:spid="_x0000_s1197" type="#_x0000_t202" style="position:absolute;left:1584;top:11890;width:2664;height:1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" stroked="f">
                    <v:textbox>
                      <w:txbxContent>
                        <w:p w14:paraId="34963873" w14:textId="77777777" w:rsidR="00E33ADB" w:rsidRDefault="00E33ADB" w:rsidP="00E33ADB">
                          <w:pPr>
                            <w:jc w:val="both"/>
                          </w:pPr>
                          <w:r>
                            <w:t>Vacuum</w:t>
                          </w:r>
                        </w:p>
                        <w:p w14:paraId="02007351" w14:textId="77777777" w:rsidR="00E33ADB" w:rsidRDefault="00E33ADB" w:rsidP="00E33ADB">
                          <w:pPr>
                            <w:jc w:val="both"/>
                          </w:pPr>
                          <w:r>
                            <w:t>At low voltage there is no current, but at higher voltages with a heated cathode, electrons jump across the vacuum, as in a CRT. (see Modern Physics)</w:t>
                          </w:r>
                        </w:p>
                      </w:txbxContent>
                    </v:textbox>
                  </v:shape>
                  <v:shape id="Text Box 432" o:spid="_x0000_s1198" type="#_x0000_t202" style="position:absolute;left:7461;top:11884;width:2520;height:2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" stroked="f">
                    <v:textbox>
                      <w:txbxContent>
                        <w:p w14:paraId="54E1B39F" w14:textId="77777777" w:rsidR="00E33ADB" w:rsidRDefault="00E33ADB" w:rsidP="00E33ADB">
                          <w:pPr>
                            <w:jc w:val="both"/>
                          </w:pPr>
                          <w:r>
                            <w:t>Electrolysis</w:t>
                          </w:r>
                        </w:p>
                        <w:p w14:paraId="71B4B619" w14:textId="77777777" w:rsidR="00E33ADB" w:rsidRDefault="00E33ADB" w:rsidP="00E33ADB">
                          <w:pPr>
                            <w:jc w:val="both"/>
                          </w:pPr>
                          <w:r>
                            <w:t>(active electrodes)</w:t>
                          </w:r>
                        </w:p>
                        <w:p w14:paraId="3CBAC708" w14:textId="77777777" w:rsidR="00E33ADB" w:rsidRDefault="00E33ADB" w:rsidP="00E33ADB">
                          <w:pPr>
                            <w:jc w:val="both"/>
                          </w:pPr>
                          <w:r>
                            <w:t>Even for low voltages. ionic compounds split up into ions, which carry a current across the solution</w:t>
                          </w:r>
                        </w:p>
                        <w:p w14:paraId="647251C0" w14:textId="77777777" w:rsidR="00E33ADB" w:rsidRDefault="00E33ADB" w:rsidP="00E33ADB"/>
                      </w:txbxContent>
                    </v:textbox>
                  </v:shape>
                  <v:shape id="Freeform 433" o:spid="_x0000_s1199" style="position:absolute;left:2340;top:10483;width:1080;height:1097;visibility:visible;mso-wrap-style:square;v-text-anchor:top" coordsize="1080,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" path="m,750c60,705,120,660,180,570,240,480,270,300,360,210,450,120,600,60,720,30,840,,960,15,1080,30e" filled="f">
                    <v:path arrowok="t" o:connecttype="custom" o:connectlocs="0,1097;180,834;360,307;720,44;1080,44" o:connectangles="0,0,0,0,0"/>
                  </v:shape>
                  <v:shape id="Freeform 434" o:spid="_x0000_s1200" style="position:absolute;left:7740;top:5220;width:1440;height:1260;visibility:visible;mso-wrap-style:square;v-text-anchor:top" coordsize="14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" path="m,900c150,615,300,330,540,180,780,30,1110,15,1440,e" filled="f">
                    <v:path arrowok="t" o:connecttype="custom" o:connectlocs="0,1260;540,252;1440,0" o:connectangles="0,0,0"/>
                  </v:shape>
                  <v:line id="Line 435" o:spid="_x0000_s1201" style="position:absolute;flip:y;visibility:visible;mso-wrap-style:square" from="1800,4680" to="180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">
                    <v:stroke endarrow="block"/>
                  </v:line>
                  <v:line id="Line 436" o:spid="_x0000_s1202" style="position:absolute;flip:y;visibility:visible;mso-wrap-style:square" from="4680,4680" to="468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">
                    <v:stroke endarrow="block"/>
                  </v:line>
                  <v:line id="Line 437" o:spid="_x0000_s1203" style="position:absolute;visibility:visible;mso-wrap-style:square" from="4680,6480" to="648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">
                    <v:stroke endarrow="block"/>
                  </v:line>
                  <v:shape id="Freeform 438" o:spid="_x0000_s1204" style="position:absolute;left:4680;top:5400;width:1800;height:1080;visibility:visible;mso-wrap-style:square;v-text-anchor:top" coordsize="180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" path="m,1080c210,720,420,360,720,180,1020,,1410,,1800,e" filled="f">
                    <v:path arrowok="t" o:connecttype="custom" o:connectlocs="0,1080;720,180;1800,0" o:connectangles="0,0,0"/>
                  </v:shape>
                  <v:line id="Line 439" o:spid="_x0000_s1205" style="position:absolute;flip:y;visibility:visible;mso-wrap-style:square" from="7740,4680" to="774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">
                    <v:stroke endarrow="block"/>
                  </v:line>
                  <v:line id="Line 440" o:spid="_x0000_s1206" style="position:absolute;visibility:visible;mso-wrap-style:square" from="7740,6480" to="954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">
                    <v:stroke endarrow="block"/>
                  </v:line>
                  <v:line id="Line 441" o:spid="_x0000_s1207" style="position:absolute;flip:y;visibility:visible;mso-wrap-style:square" from="4860,9780" to="486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">
                    <v:stroke endarrow="block"/>
                  </v:line>
                  <v:line id="Line 442" o:spid="_x0000_s1208" style="position:absolute;visibility:visible;mso-wrap-style:square" from="4860,11580" to="666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">
                    <v:stroke endarrow="block"/>
                  </v:line>
                  <v:line id="Line 443" o:spid="_x0000_s1209" style="position:absolute;flip:y;visibility:visible;mso-wrap-style:square" from="7560,9780" to="756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">
                    <v:stroke endarrow="block"/>
                  </v:line>
                  <v:line id="Line 444" o:spid="_x0000_s1210" style="position:absolute;visibility:visible;mso-wrap-style:square" from="7560,11580" to="936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">
                    <v:stroke endarrow="block"/>
                  </v:line>
                  <v:line id="Line 445" o:spid="_x0000_s1211" style="position:absolute;flip:y;visibility:visible;mso-wrap-style:square" from="1620,9780" to="162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">
                    <v:stroke endarrow="block"/>
                  </v:line>
                  <v:line id="Line 446" o:spid="_x0000_s1212" style="position:absolute;visibility:visible;mso-wrap-style:square" from="1620,11580" to="342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">
                    <v:stroke endarrow="block"/>
                  </v:line>
                  <v:shape id="Text Box 447" o:spid="_x0000_s1213" type="#_x0000_t202" style="position:absolute;left:1260;top:4860;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" stroked="f">
                    <v:textbox>
                      <w:txbxContent>
                        <w:p w14:paraId="5AE35D96" w14:textId="77777777" w:rsidR="00E33ADB" w:rsidRDefault="00E33ADB" w:rsidP="00E33ADB">
                          <w:r>
                            <w:t>I</w:t>
                          </w:r>
                        </w:p>
                      </w:txbxContent>
                    </v:textbox>
                  </v:shape>
                  <v:line id="Line 448" o:spid="_x0000_s1214" style="position:absolute;flip:y;visibility:visible;mso-wrap-style:square" from="801,4864" to="3501,7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"/>
                  <v:rect id="Rectangle 449" o:spid="_x0000_s1215" style="position:absolute;left:801;top:6484;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" stroked="f"/>
                  <v:line id="Line 450" o:spid="_x0000_s1216" style="position:absolute;visibility:visible;mso-wrap-style:square" from="1800,6480" to="360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">
                    <v:stroke endarrow="block"/>
                  </v:line>
                </v:group>
              </v:group>
            </w:pict>
          </mc:Fallback>
        </mc:AlternateContent>
      </w:r>
    </w:p>
    <w:p w14:paraId="49EF6B22" w14:textId="77777777" w:rsidR="00E33ADB" w:rsidRPr="008A7F44" w:rsidRDefault="00E33ADB" w:rsidP="00E33ADB">
      <w:pPr>
        <w:jc w:val="both"/>
        <w:rPr>
          <w:sz w:val="22"/>
        </w:rPr>
      </w:pPr>
    </w:p>
    <w:p w14:paraId="00EDD9BD" w14:textId="77777777" w:rsidR="00E33ADB" w:rsidRPr="008A7F44" w:rsidRDefault="00E33ADB" w:rsidP="00E33ADB">
      <w:pPr>
        <w:jc w:val="both"/>
        <w:rPr>
          <w:sz w:val="22"/>
        </w:rPr>
      </w:pPr>
    </w:p>
    <w:p w14:paraId="3FC6C7BB" w14:textId="77777777" w:rsidR="00E33ADB" w:rsidRPr="008A7F44" w:rsidRDefault="00E33ADB" w:rsidP="00E33ADB">
      <w:pPr>
        <w:jc w:val="both"/>
        <w:rPr>
          <w:sz w:val="22"/>
        </w:rPr>
      </w:pPr>
    </w:p>
    <w:p w14:paraId="47E920E2" w14:textId="77777777" w:rsidR="00E33ADB" w:rsidRPr="008A7F44" w:rsidRDefault="00E33ADB" w:rsidP="00E33ADB">
      <w:pPr>
        <w:rPr>
          <w:sz w:val="22"/>
        </w:rPr>
      </w:pPr>
    </w:p>
    <w:p w14:paraId="559F5C23" w14:textId="77777777" w:rsidR="00E33ADB" w:rsidRPr="008A7F44" w:rsidRDefault="00E33ADB" w:rsidP="00E33ADB">
      <w:pPr>
        <w:rPr>
          <w:sz w:val="22"/>
        </w:rPr>
      </w:pPr>
    </w:p>
    <w:p w14:paraId="5D9E82FB" w14:textId="77777777" w:rsidR="00E33ADB" w:rsidRPr="008A7F44" w:rsidRDefault="00E33ADB" w:rsidP="00E33ADB">
      <w:pPr>
        <w:rPr>
          <w:sz w:val="22"/>
        </w:rPr>
      </w:pPr>
    </w:p>
    <w:p w14:paraId="2513AFFA" w14:textId="77777777" w:rsidR="00E33ADB" w:rsidRPr="008A7F44" w:rsidRDefault="00E33ADB" w:rsidP="00E33ADB">
      <w:pPr>
        <w:rPr>
          <w:sz w:val="22"/>
        </w:rPr>
      </w:pPr>
    </w:p>
    <w:p w14:paraId="7F52C6A9" w14:textId="77777777" w:rsidR="00E33ADB" w:rsidRPr="008A7F44" w:rsidRDefault="00E33ADB" w:rsidP="00E33ADB">
      <w:pPr>
        <w:rPr>
          <w:sz w:val="22"/>
        </w:rPr>
      </w:pPr>
    </w:p>
    <w:p w14:paraId="259C2E1E" w14:textId="77777777" w:rsidR="00E33ADB" w:rsidRPr="008A7F44" w:rsidRDefault="00E33ADB" w:rsidP="00E33ADB">
      <w:pPr>
        <w:rPr>
          <w:sz w:val="22"/>
        </w:rPr>
      </w:pPr>
      <w:r w:rsidRPr="008A7F44">
        <w:rPr>
          <w:sz w:val="22"/>
        </w:rPr>
        <w:t xml:space="preserve">        </w:t>
      </w:r>
    </w:p>
    <w:p w14:paraId="73A1FDF3" w14:textId="77777777" w:rsidR="00E33ADB" w:rsidRPr="008A7F44" w:rsidRDefault="00E33ADB" w:rsidP="00E33ADB">
      <w:pPr>
        <w:rPr>
          <w:sz w:val="22"/>
        </w:rPr>
      </w:pPr>
    </w:p>
    <w:p w14:paraId="2898574E" w14:textId="77777777" w:rsidR="00E33ADB" w:rsidRPr="008A7F44" w:rsidRDefault="00E33ADB" w:rsidP="00E33ADB">
      <w:pPr>
        <w:rPr>
          <w:sz w:val="22"/>
        </w:rPr>
      </w:pPr>
    </w:p>
    <w:p w14:paraId="775A00E8" w14:textId="77777777" w:rsidR="00E33ADB" w:rsidRPr="008A7F44" w:rsidRDefault="00E33ADB" w:rsidP="00E33ADB">
      <w:pPr>
        <w:rPr>
          <w:sz w:val="22"/>
        </w:rPr>
      </w:pPr>
    </w:p>
    <w:p w14:paraId="52E1BF9D" w14:textId="77777777" w:rsidR="00E33ADB" w:rsidRPr="008A7F44" w:rsidRDefault="00E33ADB" w:rsidP="00E33ADB">
      <w:pPr>
        <w:rPr>
          <w:sz w:val="22"/>
        </w:rPr>
      </w:pPr>
    </w:p>
    <w:p w14:paraId="3980C347" w14:textId="77777777" w:rsidR="00E33ADB" w:rsidRPr="008A7F44" w:rsidRDefault="00E33ADB" w:rsidP="00E33ADB">
      <w:pPr>
        <w:rPr>
          <w:sz w:val="22"/>
        </w:rPr>
      </w:pPr>
    </w:p>
    <w:p w14:paraId="1BD03B15" w14:textId="77777777" w:rsidR="00E33ADB" w:rsidRPr="008A7F44" w:rsidRDefault="00E33ADB" w:rsidP="00E33ADB">
      <w:pPr>
        <w:rPr>
          <w:sz w:val="22"/>
        </w:rPr>
      </w:pPr>
    </w:p>
    <w:p w14:paraId="1E7768A0" w14:textId="77777777" w:rsidR="00E33ADB" w:rsidRPr="008A7F44" w:rsidRDefault="00E33ADB" w:rsidP="00E33ADB">
      <w:pPr>
        <w:rPr>
          <w:sz w:val="22"/>
        </w:rPr>
      </w:pPr>
    </w:p>
    <w:p w14:paraId="65F58D5A" w14:textId="77777777" w:rsidR="00E33ADB" w:rsidRPr="008A7F44" w:rsidRDefault="00E33ADB" w:rsidP="00E33ADB">
      <w:pPr>
        <w:rPr>
          <w:sz w:val="22"/>
        </w:rPr>
      </w:pPr>
    </w:p>
    <w:p w14:paraId="183C9DA0" w14:textId="77777777" w:rsidR="00E33ADB" w:rsidRPr="008A7F44" w:rsidRDefault="00E33ADB" w:rsidP="00E33ADB">
      <w:pPr>
        <w:rPr>
          <w:sz w:val="22"/>
        </w:rPr>
      </w:pPr>
    </w:p>
    <w:p w14:paraId="6877B420" w14:textId="77777777" w:rsidR="00E33ADB" w:rsidRPr="008A7F44" w:rsidRDefault="00E33ADB" w:rsidP="00E33ADB">
      <w:pPr>
        <w:rPr>
          <w:sz w:val="22"/>
        </w:rPr>
      </w:pPr>
    </w:p>
    <w:p w14:paraId="534627E2" w14:textId="77777777" w:rsidR="00E33ADB" w:rsidRPr="008A7F44" w:rsidRDefault="00E33ADB" w:rsidP="00E33ADB">
      <w:pPr>
        <w:rPr>
          <w:sz w:val="22"/>
        </w:rPr>
      </w:pPr>
    </w:p>
    <w:p w14:paraId="4574F765" w14:textId="77777777" w:rsidR="00E33ADB" w:rsidRPr="008A7F44" w:rsidRDefault="00E33ADB" w:rsidP="00E33ADB">
      <w:pPr>
        <w:rPr>
          <w:sz w:val="22"/>
        </w:rPr>
      </w:pPr>
    </w:p>
    <w:p w14:paraId="3343C5EB" w14:textId="77777777" w:rsidR="00E33ADB" w:rsidRPr="008A7F44" w:rsidRDefault="00E33ADB" w:rsidP="00E33ADB">
      <w:pPr>
        <w:rPr>
          <w:sz w:val="22"/>
        </w:rPr>
      </w:pPr>
    </w:p>
    <w:p w14:paraId="4A0C953F" w14:textId="77777777" w:rsidR="00E33ADB" w:rsidRPr="008A7F44" w:rsidRDefault="00E33ADB" w:rsidP="00E33ADB">
      <w:pPr>
        <w:rPr>
          <w:sz w:val="22"/>
        </w:rPr>
      </w:pPr>
    </w:p>
    <w:p w14:paraId="5FC679A9" w14:textId="77777777" w:rsidR="00E33ADB" w:rsidRPr="008A7F44" w:rsidRDefault="00E33ADB" w:rsidP="00E33ADB">
      <w:pPr>
        <w:keepNext/>
        <w:outlineLvl w:val="0"/>
        <w:rPr>
          <w:b/>
          <w:bCs/>
          <w:sz w:val="22"/>
          <w:lang w:val="en-IE"/>
        </w:rPr>
      </w:pPr>
    </w:p>
    <w:p w14:paraId="5C363830" w14:textId="77777777" w:rsidR="00E33ADB" w:rsidRPr="008A7F44" w:rsidRDefault="00E33ADB" w:rsidP="00E33ADB">
      <w:pPr>
        <w:jc w:val="both"/>
        <w:rPr>
          <w:b/>
          <w:sz w:val="22"/>
        </w:rPr>
      </w:pPr>
      <w:r w:rsidRPr="008A7F44">
        <w:rPr>
          <w:b/>
          <w:sz w:val="22"/>
        </w:rPr>
        <w:br w:type="page"/>
      </w:r>
      <w:r w:rsidRPr="008A7F44">
        <w:rPr>
          <w:b/>
          <w:sz w:val="22"/>
        </w:rPr>
        <w:lastRenderedPageBreak/>
        <w:t>Resistance</w:t>
      </w:r>
    </w:p>
    <w:p w14:paraId="27166394" w14:textId="77777777" w:rsidR="00E33ADB" w:rsidRPr="008A7F44" w:rsidRDefault="00E33ADB" w:rsidP="00E33ADB">
      <w:pPr>
        <w:jc w:val="center"/>
        <w:rPr>
          <w:b/>
          <w:sz w:val="22"/>
        </w:rPr>
      </w:pPr>
      <w:r w:rsidRPr="008A7F44">
        <w:rPr>
          <w:b/>
          <w:sz w:val="22"/>
        </w:rPr>
        <w:t>Ohm’s Law states that for a metallic conductor at constant temperature, the current will be proportional to the voltage:</w:t>
      </w:r>
    </w:p>
    <w:p w14:paraId="20F6EBF3" w14:textId="77777777" w:rsidR="00E33ADB" w:rsidRPr="008A7F44" w:rsidRDefault="00E33ADB" w:rsidP="00E33ADB">
      <w:pPr>
        <w:jc w:val="both"/>
        <w:rPr>
          <w:sz w:val="22"/>
        </w:rPr>
      </w:pPr>
      <w:r w:rsidRPr="008A7F44">
        <w:rPr>
          <w:b/>
          <w:sz w:val="22"/>
        </w:rPr>
        <w:t xml:space="preserve">i.e. </w:t>
      </w:r>
      <w:r w:rsidRPr="008A7F44">
        <w:rPr>
          <w:b/>
          <w:sz w:val="22"/>
        </w:rPr>
        <w:tab/>
      </w:r>
      <w:r w:rsidRPr="008A7F44">
        <w:rPr>
          <w:b/>
          <w:sz w:val="22"/>
        </w:rPr>
        <w:tab/>
      </w:r>
      <w:r w:rsidRPr="008A7F44">
        <w:rPr>
          <w:b/>
          <w:sz w:val="22"/>
        </w:rPr>
        <w:tab/>
      </w:r>
      <w:r w:rsidRPr="008A7F44">
        <w:rPr>
          <w:b/>
          <w:sz w:val="22"/>
        </w:rPr>
        <w:tab/>
      </w:r>
      <w:r w:rsidRPr="008A7F44">
        <w:rPr>
          <w:b/>
          <w:sz w:val="22"/>
        </w:rPr>
        <w:tab/>
        <w:t xml:space="preserve">      V </w:t>
      </w:r>
      <w:r w:rsidRPr="008A7F44">
        <w:rPr>
          <w:b/>
          <w:sz w:val="22"/>
        </w:rPr>
        <w:sym w:font="Symbol" w:char="F0B5"/>
      </w:r>
      <w:r w:rsidRPr="008A7F44">
        <w:rPr>
          <w:b/>
          <w:sz w:val="22"/>
        </w:rPr>
        <w:t xml:space="preserve"> I</w:t>
      </w:r>
    </w:p>
    <w:p w14:paraId="3BC6922F" w14:textId="77777777" w:rsidR="00E33ADB" w:rsidRPr="008A7F44" w:rsidRDefault="00E33ADB" w:rsidP="00E33ADB">
      <w:pPr>
        <w:numPr>
          <w:ilvl w:val="0"/>
          <w:numId w:val="20"/>
        </w:numPr>
        <w:spacing w:line="360" w:lineRule="auto"/>
        <w:jc w:val="both"/>
        <w:rPr>
          <w:sz w:val="22"/>
        </w:rPr>
      </w:pPr>
      <w:r w:rsidRPr="008A7F44">
        <w:rPr>
          <w:sz w:val="22"/>
        </w:rPr>
        <w:t>V = RI</w:t>
      </w:r>
      <w:r w:rsidRPr="008A7F44">
        <w:rPr>
          <w:sz w:val="22"/>
        </w:rPr>
        <w:tab/>
      </w:r>
      <w:r w:rsidRPr="008A7F44">
        <w:rPr>
          <w:sz w:val="22"/>
        </w:rPr>
        <w:tab/>
      </w:r>
      <w:r w:rsidRPr="008A7F44">
        <w:rPr>
          <w:sz w:val="22"/>
        </w:rPr>
        <w:tab/>
      </w:r>
      <w:r w:rsidRPr="008A7F44">
        <w:rPr>
          <w:sz w:val="22"/>
        </w:rPr>
        <w:tab/>
        <w:t xml:space="preserve"> </w:t>
      </w:r>
    </w:p>
    <w:p w14:paraId="4BE2E4CC" w14:textId="77777777" w:rsidR="00E33ADB" w:rsidRPr="008A7F44" w:rsidRDefault="00E33ADB" w:rsidP="00E33ADB">
      <w:pPr>
        <w:numPr>
          <w:ilvl w:val="0"/>
          <w:numId w:val="20"/>
        </w:numPr>
        <w:spacing w:line="360" w:lineRule="auto"/>
        <w:jc w:val="both"/>
        <w:rPr>
          <w:sz w:val="22"/>
        </w:rPr>
      </w:pPr>
      <w:r w:rsidRPr="008A7F44">
        <w:rPr>
          <w:sz w:val="22"/>
        </w:rPr>
        <w:t xml:space="preserve">R = V / I </w:t>
      </w:r>
    </w:p>
    <w:p w14:paraId="5A704A23" w14:textId="77777777" w:rsidR="00E33ADB" w:rsidRPr="008A7F44" w:rsidRDefault="00E33ADB" w:rsidP="00E33ADB">
      <w:pPr>
        <w:spacing w:line="360" w:lineRule="auto"/>
        <w:jc w:val="both"/>
        <w:rPr>
          <w:sz w:val="22"/>
        </w:rPr>
      </w:pPr>
      <w:r w:rsidRPr="008A7F44">
        <w:rPr>
          <w:sz w:val="22"/>
        </w:rPr>
        <w:t>This gives us a definition of resistance, and the unit of resistance, the ohm:</w:t>
      </w:r>
    </w:p>
    <w:p w14:paraId="20D90D5D" w14:textId="77777777" w:rsidR="00E33ADB" w:rsidRPr="008A7F44" w:rsidRDefault="00E33ADB" w:rsidP="00E33ADB">
      <w:pPr>
        <w:spacing w:line="360" w:lineRule="auto"/>
        <w:jc w:val="center"/>
        <w:rPr>
          <w:sz w:val="22"/>
        </w:rPr>
      </w:pPr>
      <w:r w:rsidRPr="008A7F44">
        <w:rPr>
          <w:b/>
          <w:sz w:val="22"/>
        </w:rPr>
        <w:t xml:space="preserve">The resistance of an object within an electrical circuit is defined as the ratio of the voltage across it to the current flowing through it, i.e. </w:t>
      </w:r>
      <w:r w:rsidRPr="008A7F44">
        <w:rPr>
          <w:b/>
          <w:position w:val="-24"/>
          <w:sz w:val="22"/>
        </w:rPr>
        <w:object w:dxaOrig="700" w:dyaOrig="620" w14:anchorId="37B70C70">
          <v:shape id="_x0000_i1035" type="#_x0000_t75" style="width:34.75pt;height:31.05pt" o:ole="">
            <v:imagedata r:id="rId88" o:title=""/>
          </v:shape>
          <o:OLEObject Type="Embed" ProgID="Equation.3" ShapeID="_x0000_i1035" DrawAspect="Content" ObjectID="_1632054203" r:id="rId89"/>
        </w:object>
      </w:r>
    </w:p>
    <w:p w14:paraId="41E26ACC" w14:textId="77777777" w:rsidR="00E33ADB" w:rsidRPr="008A7F44" w:rsidRDefault="00E33ADB" w:rsidP="00E33ADB">
      <w:pPr>
        <w:keepNext/>
        <w:spacing w:line="360" w:lineRule="auto"/>
        <w:jc w:val="center"/>
        <w:outlineLvl w:val="0"/>
        <w:rPr>
          <w:b/>
          <w:bCs/>
          <w:sz w:val="22"/>
          <w:lang w:val="en-IE"/>
        </w:rPr>
      </w:pPr>
      <w:r w:rsidRPr="008A7F44">
        <w:rPr>
          <w:b/>
          <w:bCs/>
          <w:sz w:val="22"/>
          <w:lang w:val="en-IE"/>
        </w:rPr>
        <w:t xml:space="preserve">A conductor has a resistance of 1ohm (1 </w:t>
      </w:r>
      <w:r w:rsidRPr="008A7F44">
        <w:rPr>
          <w:b/>
          <w:bCs/>
          <w:sz w:val="22"/>
          <w:lang w:val="en-IE"/>
        </w:rPr>
        <w:sym w:font="Symbol" w:char="F057"/>
      </w:r>
      <w:r w:rsidRPr="008A7F44">
        <w:rPr>
          <w:b/>
          <w:bCs/>
          <w:sz w:val="22"/>
          <w:lang w:val="en-IE"/>
        </w:rPr>
        <w:t>),  if a current of 1Amp  (1A) flows when a voltage of 1Volt (1V) is applied.</w:t>
      </w:r>
    </w:p>
    <w:p w14:paraId="2627EEED" w14:textId="77777777" w:rsidR="00E33ADB" w:rsidRPr="008A7F44" w:rsidRDefault="00E33ADB" w:rsidP="00E33ADB">
      <w:pPr>
        <w:keepNext/>
        <w:spacing w:line="360" w:lineRule="auto"/>
        <w:outlineLvl w:val="1"/>
        <w:rPr>
          <w:b/>
          <w:bCs/>
          <w:sz w:val="22"/>
          <w:lang w:val="en-IE"/>
        </w:rPr>
      </w:pPr>
      <w:r w:rsidRPr="008A7F44">
        <w:rPr>
          <w:b/>
          <w:bCs/>
          <w:sz w:val="22"/>
          <w:lang w:val="en-IE"/>
        </w:rPr>
        <w:t>Resistivity</w:t>
      </w:r>
    </w:p>
    <w:p w14:paraId="6505B344" w14:textId="77777777" w:rsidR="00E33ADB" w:rsidRPr="008A7F44" w:rsidRDefault="00E33ADB" w:rsidP="00E33ADB">
      <w:pPr>
        <w:spacing w:line="360" w:lineRule="auto"/>
        <w:rPr>
          <w:sz w:val="22"/>
        </w:rPr>
      </w:pPr>
      <w:r w:rsidRPr="008A7F44">
        <w:rPr>
          <w:sz w:val="22"/>
        </w:rPr>
        <w:t xml:space="preserve">As well as temperature, the resistance of an object varies also with the length, l, of the object (the longer the object the greater the resistance), the cross-sectional area, A,  (the wider an object, the lower the resistance), and the material from which the object is made. </w:t>
      </w:r>
    </w:p>
    <w:p w14:paraId="26BB283F" w14:textId="77777777" w:rsidR="00E33ADB" w:rsidRPr="008A7F44" w:rsidRDefault="00E33ADB" w:rsidP="00E33ADB">
      <w:pPr>
        <w:spacing w:line="360" w:lineRule="auto"/>
        <w:rPr>
          <w:sz w:val="22"/>
        </w:rPr>
      </w:pPr>
      <w:r w:rsidRPr="008A7F44">
        <w:rPr>
          <w:sz w:val="22"/>
        </w:rPr>
        <w:t xml:space="preserve">The property of a material  which controls the resistance is the </w:t>
      </w:r>
      <w:r w:rsidRPr="008A7F44">
        <w:rPr>
          <w:b/>
          <w:sz w:val="22"/>
        </w:rPr>
        <w:t xml:space="preserve">resistively, </w:t>
      </w:r>
      <w:r w:rsidRPr="008A7F44">
        <w:rPr>
          <w:b/>
          <w:sz w:val="22"/>
        </w:rPr>
        <w:sym w:font="Symbol" w:char="F072"/>
      </w:r>
      <w:r w:rsidRPr="008A7F44">
        <w:rPr>
          <w:b/>
          <w:sz w:val="22"/>
        </w:rPr>
        <w:t xml:space="preserve">, </w:t>
      </w:r>
      <w:r w:rsidRPr="008A7F44">
        <w:rPr>
          <w:sz w:val="22"/>
        </w:rPr>
        <w:t xml:space="preserve"> of the material.</w:t>
      </w:r>
    </w:p>
    <w:p w14:paraId="7503CBFB" w14:textId="77777777" w:rsidR="00E33ADB" w:rsidRPr="008A7F44" w:rsidRDefault="00E33ADB" w:rsidP="00E33ADB">
      <w:pPr>
        <w:keepNext/>
        <w:outlineLvl w:val="0"/>
        <w:rPr>
          <w:bCs/>
          <w:sz w:val="22"/>
          <w:lang w:val="en-IE"/>
        </w:rPr>
      </w:pPr>
      <w:r w:rsidRPr="008A7F44">
        <w:rPr>
          <w:b/>
          <w:bCs/>
          <w:sz w:val="22"/>
          <w:lang w:val="en-IE"/>
        </w:rPr>
        <w:t>i.e.</w:t>
      </w:r>
      <w:r w:rsidRPr="008A7F44">
        <w:rPr>
          <w:b/>
          <w:bCs/>
          <w:sz w:val="22"/>
          <w:lang w:val="en-IE"/>
        </w:rPr>
        <w:tab/>
      </w:r>
      <w:r w:rsidRPr="008A7F44">
        <w:rPr>
          <w:b/>
          <w:bCs/>
          <w:sz w:val="22"/>
          <w:lang w:val="en-IE"/>
        </w:rPr>
        <w:tab/>
      </w:r>
      <w:r w:rsidRPr="008A7F44">
        <w:rPr>
          <w:b/>
          <w:bCs/>
          <w:sz w:val="22"/>
          <w:lang w:val="en-IE"/>
        </w:rPr>
        <w:tab/>
      </w:r>
      <w:r w:rsidRPr="008A7F44">
        <w:rPr>
          <w:b/>
          <w:bCs/>
          <w:sz w:val="22"/>
          <w:lang w:val="en-IE"/>
        </w:rPr>
        <w:tab/>
      </w:r>
      <w:r w:rsidRPr="008A7F44">
        <w:rPr>
          <w:b/>
          <w:bCs/>
          <w:sz w:val="22"/>
          <w:lang w:val="en-IE"/>
        </w:rPr>
        <w:tab/>
      </w:r>
      <w:r w:rsidRPr="008A7F44">
        <w:rPr>
          <w:bCs/>
          <w:position w:val="-20"/>
          <w:sz w:val="22"/>
          <w:lang w:val="en-IE"/>
        </w:rPr>
        <w:object w:dxaOrig="680" w:dyaOrig="540" w14:anchorId="046502E0">
          <v:shape id="_x0000_i1036" type="#_x0000_t75" style="width:33.5pt;height:27.3pt" o:ole="" fillcolor="window">
            <v:imagedata r:id="rId90" o:title=""/>
            <w10:bordertop type="single" width="4" shadow="t"/>
            <w10:borderleft type="single" width="4" shadow="t"/>
            <w10:borderbottom type="single" width="4" shadow="t"/>
            <w10:borderright type="single" width="4" shadow="t"/>
          </v:shape>
          <o:OLEObject Type="Embed" ProgID="Equation.DSMT4" ShapeID="_x0000_i1036" DrawAspect="Content" ObjectID="_1632054204" r:id="rId91"/>
        </w:object>
      </w:r>
    </w:p>
    <w:p w14:paraId="2DB546E2" w14:textId="77777777" w:rsidR="00E33ADB" w:rsidRPr="008A7F44" w:rsidRDefault="00E33ADB" w:rsidP="00E33ADB">
      <w:pPr>
        <w:keepNext/>
        <w:outlineLvl w:val="0"/>
        <w:rPr>
          <w:bCs/>
          <w:sz w:val="22"/>
          <w:lang w:val="en-IE"/>
        </w:rPr>
      </w:pPr>
    </w:p>
    <w:p w14:paraId="1E6D18C1" w14:textId="77777777" w:rsidR="00E33ADB" w:rsidRPr="008A7F44" w:rsidRDefault="00E33ADB" w:rsidP="00E33ADB">
      <w:pPr>
        <w:keepNext/>
        <w:jc w:val="center"/>
        <w:outlineLvl w:val="0"/>
        <w:rPr>
          <w:b/>
          <w:bCs/>
          <w:sz w:val="22"/>
          <w:lang w:val="en-IE"/>
        </w:rPr>
      </w:pPr>
      <w:r w:rsidRPr="008A7F44">
        <w:rPr>
          <w:b/>
          <w:sz w:val="22"/>
          <w:lang w:val="en-IE"/>
        </w:rPr>
        <w:t>The resistivity  of a material is the resistance of a unit cube of that material</w:t>
      </w:r>
    </w:p>
    <w:p w14:paraId="5A5B76FC" w14:textId="77777777" w:rsidR="00E33ADB" w:rsidRPr="008A7F44" w:rsidRDefault="00E33ADB" w:rsidP="00E33ADB">
      <w:pPr>
        <w:keepNext/>
        <w:jc w:val="both"/>
        <w:outlineLvl w:val="0"/>
        <w:rPr>
          <w:b/>
          <w:bCs/>
          <w:sz w:val="22"/>
          <w:lang w:val="en-IE"/>
        </w:rPr>
      </w:pPr>
    </w:p>
    <w:p w14:paraId="01F07758" w14:textId="77777777" w:rsidR="00E33ADB" w:rsidRPr="008A7F44" w:rsidRDefault="00E33ADB" w:rsidP="00E33ADB">
      <w:pPr>
        <w:keepNext/>
        <w:jc w:val="both"/>
        <w:outlineLvl w:val="0"/>
        <w:rPr>
          <w:b/>
          <w:bCs/>
          <w:sz w:val="22"/>
          <w:lang w:val="en-IE"/>
        </w:rPr>
      </w:pPr>
      <w:r w:rsidRPr="008A7F44">
        <w:rPr>
          <w:b/>
          <w:bCs/>
          <w:sz w:val="22"/>
          <w:lang w:val="en-IE"/>
        </w:rPr>
        <w:t>Resistance and Temperature</w:t>
      </w:r>
    </w:p>
    <w:p w14:paraId="011F1DA0" w14:textId="77777777" w:rsidR="00E33ADB" w:rsidRPr="008A7F44" w:rsidRDefault="00E33ADB" w:rsidP="00E33ADB">
      <w:pPr>
        <w:spacing w:line="360" w:lineRule="auto"/>
        <w:jc w:val="both"/>
        <w:rPr>
          <w:sz w:val="22"/>
        </w:rPr>
      </w:pPr>
    </w:p>
    <w:p w14:paraId="21C02E83" w14:textId="77777777" w:rsidR="00E33ADB" w:rsidRPr="008A7F44" w:rsidRDefault="00E33ADB" w:rsidP="00E33ADB">
      <w:pPr>
        <w:spacing w:line="360" w:lineRule="auto"/>
        <w:jc w:val="both"/>
        <w:rPr>
          <w:b/>
          <w:sz w:val="22"/>
        </w:rPr>
      </w:pPr>
      <w:r w:rsidRPr="008A7F44">
        <w:rPr>
          <w:sz w:val="22"/>
        </w:rPr>
        <w:t>The resistance of an object depends (among other things) on its temperature. The variation of resistance with temperature however is not the same for all materials</w:t>
      </w:r>
      <w:r w:rsidRPr="008A7F44">
        <w:rPr>
          <w:b/>
          <w:sz w:val="22"/>
        </w:rPr>
        <w:t>.</w:t>
      </w:r>
    </w:p>
    <w:p w14:paraId="64C52894" w14:textId="77777777" w:rsidR="00E33ADB" w:rsidRPr="008A7F44" w:rsidRDefault="00E33ADB" w:rsidP="00E33ADB">
      <w:pPr>
        <w:rPr>
          <w:sz w:val="22"/>
        </w:rPr>
      </w:pPr>
      <w:r w:rsidRPr="008A7F44">
        <w:rPr>
          <w:noProof/>
          <w:lang w:val="en-IE" w:eastAsia="en-IE"/>
        </w:rPr>
        <mc:AlternateContent>
          <mc:Choice Requires="wpg">
            <w:drawing>
              <wp:anchor distT="0" distB="0" distL="114300" distR="114300" simplePos="0" relativeHeight="251718656" behindDoc="0" locked="0" layoutInCell="1" allowOverlap="1" wp14:anchorId="322C0B37" wp14:editId="5EB70D87">
                <wp:simplePos x="0" y="0"/>
                <wp:positionH relativeFrom="column">
                  <wp:posOffset>-520065</wp:posOffset>
                </wp:positionH>
                <wp:positionV relativeFrom="paragraph">
                  <wp:posOffset>154305</wp:posOffset>
                </wp:positionV>
                <wp:extent cx="6773545" cy="1965960"/>
                <wp:effectExtent l="3810" t="2540" r="4445" b="3175"/>
                <wp:wrapNone/>
                <wp:docPr id="497" name="Group 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73545" cy="1965960"/>
                          <a:chOff x="981" y="10444"/>
                          <a:chExt cx="10667" cy="3096"/>
                        </a:xfrm>
                      </wpg:grpSpPr>
                      <wps:wsp>
                        <wps:cNvPr id="498" name="Line 527"/>
                        <wps:cNvCnPr>
                          <a:cxnSpLocks noChangeShapeType="1"/>
                        </wps:cNvCnPr>
                        <wps:spPr bwMode="auto">
                          <a:xfrm flipV="1">
                            <a:off x="2700" y="11382"/>
                            <a:ext cx="2304"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99" name="Text Box 528"/>
                        <wps:cNvSpPr txBox="1">
                          <a:spLocks noChangeArrowheads="1"/>
                        </wps:cNvSpPr>
                        <wps:spPr bwMode="auto">
                          <a:xfrm>
                            <a:off x="3501" y="12719"/>
                            <a:ext cx="234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187D1C" w14:textId="77777777" w:rsidR="00E33ADB" w:rsidRDefault="00E33ADB" w:rsidP="00E33ADB">
                              <w:pPr>
                                <w:rPr>
                                  <w:b/>
                                </w:rPr>
                              </w:pPr>
                              <w:r>
                                <w:rPr>
                                  <w:b/>
                                </w:rPr>
                                <w:t>Temperature /</w:t>
                              </w:r>
                              <w:r>
                                <w:rPr>
                                  <w:b/>
                                  <w:vertAlign w:val="superscript"/>
                                </w:rPr>
                                <w:t>o</w:t>
                              </w:r>
                              <w:r>
                                <w:rPr>
                                  <w:b/>
                                </w:rPr>
                                <w:t>C</w:t>
                              </w:r>
                            </w:p>
                          </w:txbxContent>
                        </wps:txbx>
                        <wps:bodyPr rot="0" vert="horz" wrap="square" lIns="91440" tIns="45720" rIns="91440" bIns="45720" anchor="t" anchorCtr="0" upright="1">
                          <a:noAutofit/>
                        </wps:bodyPr>
                      </wps:wsp>
                      <wps:wsp>
                        <wps:cNvPr id="500" name="Text Box 529"/>
                        <wps:cNvSpPr txBox="1">
                          <a:spLocks noChangeArrowheads="1"/>
                        </wps:cNvSpPr>
                        <wps:spPr bwMode="auto">
                          <a:xfrm>
                            <a:off x="981" y="11099"/>
                            <a:ext cx="18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07BD8B" w14:textId="77777777" w:rsidR="00E33ADB" w:rsidRDefault="00E33ADB" w:rsidP="00E33ADB">
                              <w:pPr>
                                <w:rPr>
                                  <w:b/>
                                </w:rPr>
                              </w:pPr>
                              <w:r>
                                <w:rPr>
                                  <w:b/>
                                </w:rPr>
                                <w:t>Resistance /</w:t>
                              </w:r>
                              <w:r>
                                <w:rPr>
                                  <w:b/>
                                </w:rPr>
                                <w:sym w:font="Symbol" w:char="F057"/>
                              </w:r>
                            </w:p>
                          </w:txbxContent>
                        </wps:txbx>
                        <wps:bodyPr rot="0" vert="horz" wrap="square" lIns="91440" tIns="45720" rIns="91440" bIns="45720" anchor="t" anchorCtr="0" upright="1">
                          <a:noAutofit/>
                        </wps:bodyPr>
                      </wps:wsp>
                      <wps:wsp>
                        <wps:cNvPr id="501" name="Text Box 530"/>
                        <wps:cNvSpPr txBox="1">
                          <a:spLocks noChangeArrowheads="1"/>
                        </wps:cNvSpPr>
                        <wps:spPr bwMode="auto">
                          <a:xfrm>
                            <a:off x="8721" y="12964"/>
                            <a:ext cx="234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5C4BB9" w14:textId="77777777" w:rsidR="00E33ADB" w:rsidRDefault="00E33ADB" w:rsidP="00E33ADB">
                              <w:pPr>
                                <w:rPr>
                                  <w:b/>
                                </w:rPr>
                              </w:pPr>
                              <w:r>
                                <w:rPr>
                                  <w:b/>
                                </w:rPr>
                                <w:t>Temperature /</w:t>
                              </w:r>
                              <w:r>
                                <w:rPr>
                                  <w:b/>
                                  <w:vertAlign w:val="superscript"/>
                                </w:rPr>
                                <w:t>o</w:t>
                              </w:r>
                              <w:r>
                                <w:rPr>
                                  <w:b/>
                                </w:rPr>
                                <w:t>C</w:t>
                              </w:r>
                            </w:p>
                          </w:txbxContent>
                        </wps:txbx>
                        <wps:bodyPr rot="0" vert="horz" wrap="square" lIns="91440" tIns="45720" rIns="91440" bIns="45720" anchor="t" anchorCtr="0" upright="1">
                          <a:noAutofit/>
                        </wps:bodyPr>
                      </wps:wsp>
                      <wps:wsp>
                        <wps:cNvPr id="502" name="Line 531"/>
                        <wps:cNvCnPr>
                          <a:cxnSpLocks noChangeShapeType="1"/>
                        </wps:cNvCnPr>
                        <wps:spPr bwMode="auto">
                          <a:xfrm flipV="1">
                            <a:off x="2421" y="10919"/>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3" name="Line 532"/>
                        <wps:cNvCnPr>
                          <a:cxnSpLocks noChangeShapeType="1"/>
                        </wps:cNvCnPr>
                        <wps:spPr bwMode="auto">
                          <a:xfrm>
                            <a:off x="2421" y="12719"/>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 name="Line 533"/>
                        <wps:cNvCnPr>
                          <a:cxnSpLocks noChangeShapeType="1"/>
                        </wps:cNvCnPr>
                        <wps:spPr bwMode="auto">
                          <a:xfrm>
                            <a:off x="7641" y="12784"/>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5" name="Text Box 534"/>
                        <wps:cNvSpPr txBox="1">
                          <a:spLocks noChangeArrowheads="1"/>
                        </wps:cNvSpPr>
                        <wps:spPr bwMode="auto">
                          <a:xfrm>
                            <a:off x="6561" y="10444"/>
                            <a:ext cx="5087"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2FC4AF" w14:textId="77777777" w:rsidR="00E33ADB" w:rsidRPr="00FC4234" w:rsidRDefault="00E33ADB" w:rsidP="00E33ADB">
                              <w:pPr>
                                <w:rPr>
                                  <w:b/>
                                  <w:bCs/>
                                </w:rPr>
                              </w:pPr>
                              <w:r>
                                <w:rPr>
                                  <w:b/>
                                  <w:bCs/>
                                </w:rPr>
                                <w:t>Semiconductors (resistance decreases with temperature)</w:t>
                              </w:r>
                            </w:p>
                          </w:txbxContent>
                        </wps:txbx>
                        <wps:bodyPr rot="0" vert="horz" wrap="none" lIns="91440" tIns="45720" rIns="91440" bIns="45720" anchor="t" anchorCtr="0" upright="1">
                          <a:spAutoFit/>
                        </wps:bodyPr>
                      </wps:wsp>
                      <wps:wsp>
                        <wps:cNvPr id="506" name="Text Box 535"/>
                        <wps:cNvSpPr txBox="1">
                          <a:spLocks noChangeArrowheads="1"/>
                        </wps:cNvSpPr>
                        <wps:spPr bwMode="auto">
                          <a:xfrm>
                            <a:off x="1701" y="10444"/>
                            <a:ext cx="4490"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4C6BC" w14:textId="77777777" w:rsidR="00E33ADB" w:rsidRPr="009C1792" w:rsidRDefault="00E33ADB" w:rsidP="00E33ADB">
                              <w:pPr>
                                <w:pStyle w:val="Heading2"/>
                                <w:rPr>
                                  <w:sz w:val="20"/>
                                </w:rPr>
                              </w:pPr>
                              <w:r>
                                <w:rPr>
                                  <w:sz w:val="20"/>
                                </w:rPr>
                                <w:t>Metals  (resistance increases with temperature)</w:t>
                              </w:r>
                            </w:p>
                          </w:txbxContent>
                        </wps:txbx>
                        <wps:bodyPr rot="0" vert="horz" wrap="none" lIns="91440" tIns="45720" rIns="91440" bIns="45720" anchor="t" anchorCtr="0" upright="1">
                          <a:spAutoFit/>
                        </wps:bodyPr>
                      </wps:wsp>
                      <wps:wsp>
                        <wps:cNvPr id="507" name="Text Box 536"/>
                        <wps:cNvSpPr txBox="1">
                          <a:spLocks noChangeArrowheads="1"/>
                        </wps:cNvSpPr>
                        <wps:spPr bwMode="auto">
                          <a:xfrm>
                            <a:off x="6201" y="11209"/>
                            <a:ext cx="18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AE86F1" w14:textId="77777777" w:rsidR="00E33ADB" w:rsidRDefault="00E33ADB" w:rsidP="00E33ADB">
                              <w:pPr>
                                <w:rPr>
                                  <w:b/>
                                </w:rPr>
                              </w:pPr>
                              <w:r>
                                <w:rPr>
                                  <w:b/>
                                </w:rPr>
                                <w:t>Resistance /</w:t>
                              </w:r>
                              <w:r>
                                <w:rPr>
                                  <w:b/>
                                </w:rPr>
                                <w:sym w:font="Symbol" w:char="F057"/>
                              </w:r>
                            </w:p>
                          </w:txbxContent>
                        </wps:txbx>
                        <wps:bodyPr rot="0" vert="horz" wrap="square" lIns="91440" tIns="45720" rIns="91440" bIns="45720" anchor="t" anchorCtr="0" upright="1">
                          <a:noAutofit/>
                        </wps:bodyPr>
                      </wps:wsp>
                      <wps:wsp>
                        <wps:cNvPr id="508" name="Freeform 537"/>
                        <wps:cNvSpPr>
                          <a:spLocks/>
                        </wps:cNvSpPr>
                        <wps:spPr bwMode="auto">
                          <a:xfrm>
                            <a:off x="7821" y="11164"/>
                            <a:ext cx="1980" cy="1558"/>
                          </a:xfrm>
                          <a:custGeom>
                            <a:avLst/>
                            <a:gdLst>
                              <a:gd name="T0" fmla="*/ 0 w 6192"/>
                              <a:gd name="T1" fmla="*/ 0 h 1608"/>
                              <a:gd name="T2" fmla="*/ 144 w 6192"/>
                              <a:gd name="T3" fmla="*/ 576 h 1608"/>
                              <a:gd name="T4" fmla="*/ 864 w 6192"/>
                              <a:gd name="T5" fmla="*/ 1152 h 1608"/>
                              <a:gd name="T6" fmla="*/ 2016 w 6192"/>
                              <a:gd name="T7" fmla="*/ 1440 h 1608"/>
                              <a:gd name="T8" fmla="*/ 3888 w 6192"/>
                              <a:gd name="T9" fmla="*/ 1584 h 1608"/>
                              <a:gd name="T10" fmla="*/ 6192 w 6192"/>
                              <a:gd name="T11" fmla="*/ 1584 h 1608"/>
                            </a:gdLst>
                            <a:ahLst/>
                            <a:cxnLst>
                              <a:cxn ang="0">
                                <a:pos x="T0" y="T1"/>
                              </a:cxn>
                              <a:cxn ang="0">
                                <a:pos x="T2" y="T3"/>
                              </a:cxn>
                              <a:cxn ang="0">
                                <a:pos x="T4" y="T5"/>
                              </a:cxn>
                              <a:cxn ang="0">
                                <a:pos x="T6" y="T7"/>
                              </a:cxn>
                              <a:cxn ang="0">
                                <a:pos x="T8" y="T9"/>
                              </a:cxn>
                              <a:cxn ang="0">
                                <a:pos x="T10" y="T11"/>
                              </a:cxn>
                            </a:cxnLst>
                            <a:rect l="0" t="0" r="r" b="b"/>
                            <a:pathLst>
                              <a:path w="6192" h="1608">
                                <a:moveTo>
                                  <a:pt x="0" y="0"/>
                                </a:moveTo>
                                <a:cubicBezTo>
                                  <a:pt x="0" y="192"/>
                                  <a:pt x="0" y="384"/>
                                  <a:pt x="144" y="576"/>
                                </a:cubicBezTo>
                                <a:cubicBezTo>
                                  <a:pt x="288" y="768"/>
                                  <a:pt x="552" y="1008"/>
                                  <a:pt x="864" y="1152"/>
                                </a:cubicBezTo>
                                <a:cubicBezTo>
                                  <a:pt x="1176" y="1296"/>
                                  <a:pt x="1512" y="1368"/>
                                  <a:pt x="2016" y="1440"/>
                                </a:cubicBezTo>
                                <a:cubicBezTo>
                                  <a:pt x="2520" y="1512"/>
                                  <a:pt x="3192" y="1560"/>
                                  <a:pt x="3888" y="1584"/>
                                </a:cubicBezTo>
                                <a:cubicBezTo>
                                  <a:pt x="4584" y="1608"/>
                                  <a:pt x="5388" y="1596"/>
                                  <a:pt x="6192" y="158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 name="Line 538"/>
                        <wps:cNvCnPr>
                          <a:cxnSpLocks noChangeShapeType="1"/>
                        </wps:cNvCnPr>
                        <wps:spPr bwMode="auto">
                          <a:xfrm flipV="1">
                            <a:off x="7641" y="10984"/>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22C0B37" id="Group 497" o:spid="_x0000_s1217" style="position:absolute;margin-left:-40.95pt;margin-top:12.15pt;width:533.35pt;height:154.8pt;z-index:251718656;mso-position-horizontal-relative:text;mso-position-vertical-relative:text" coordorigin="981,10444" coordsize="10667,3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">
                <v:line id="Line 527" o:spid="_x0000_s1218" style="position:absolute;flip:y;visibility:visible;mso-wrap-style:square" from="2700,11382" to="5004,11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" strokeweight="2.25pt"/>
                <v:shape id="Text Box 528" o:spid="_x0000_s1219" type="#_x0000_t202" style="position:absolute;left:3501;top:12719;width:234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" stroked="f">
                  <v:textbox>
                    <w:txbxContent>
                      <w:p w14:paraId="50187D1C" w14:textId="77777777" w:rsidR="00E33ADB" w:rsidRDefault="00E33ADB" w:rsidP="00E33ADB">
                        <w:pPr>
                          <w:rPr>
                            <w:b/>
                          </w:rPr>
                        </w:pPr>
                        <w:r>
                          <w:rPr>
                            <w:b/>
                          </w:rPr>
                          <w:t>Temperature /</w:t>
                        </w:r>
                        <w:r>
                          <w:rPr>
                            <w:b/>
                            <w:vertAlign w:val="superscript"/>
                          </w:rPr>
                          <w:t>o</w:t>
                        </w:r>
                        <w:r>
                          <w:rPr>
                            <w:b/>
                          </w:rPr>
                          <w:t>C</w:t>
                        </w:r>
                      </w:p>
                    </w:txbxContent>
                  </v:textbox>
                </v:shape>
                <v:shape id="Text Box 529" o:spid="_x0000_s1220" type="#_x0000_t202" style="position:absolute;left:981;top:11099;width:18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" stroked="f">
                  <v:textbox>
                    <w:txbxContent>
                      <w:p w14:paraId="3607BD8B" w14:textId="77777777" w:rsidR="00E33ADB" w:rsidRDefault="00E33ADB" w:rsidP="00E33ADB">
                        <w:pPr>
                          <w:rPr>
                            <w:b/>
                          </w:rPr>
                        </w:pPr>
                        <w:r>
                          <w:rPr>
                            <w:b/>
                          </w:rPr>
                          <w:t>Resistance /</w:t>
                        </w:r>
                        <w:r>
                          <w:rPr>
                            <w:b/>
                          </w:rPr>
                          <w:sym w:font="Symbol" w:char="F057"/>
                        </w:r>
                      </w:p>
                    </w:txbxContent>
                  </v:textbox>
                </v:shape>
                <v:shape id="Text Box 530" o:spid="_x0000_s1221" type="#_x0000_t202" style="position:absolute;left:8721;top:12964;width:234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" stroked="f">
                  <v:textbox>
                    <w:txbxContent>
                      <w:p w14:paraId="195C4BB9" w14:textId="77777777" w:rsidR="00E33ADB" w:rsidRDefault="00E33ADB" w:rsidP="00E33ADB">
                        <w:pPr>
                          <w:rPr>
                            <w:b/>
                          </w:rPr>
                        </w:pPr>
                        <w:r>
                          <w:rPr>
                            <w:b/>
                          </w:rPr>
                          <w:t>Temperature /</w:t>
                        </w:r>
                        <w:r>
                          <w:rPr>
                            <w:b/>
                            <w:vertAlign w:val="superscript"/>
                          </w:rPr>
                          <w:t>o</w:t>
                        </w:r>
                        <w:r>
                          <w:rPr>
                            <w:b/>
                          </w:rPr>
                          <w:t>C</w:t>
                        </w:r>
                      </w:p>
                    </w:txbxContent>
                  </v:textbox>
                </v:shape>
                <v:line id="Line 531" o:spid="_x0000_s1222" style="position:absolute;flip:y;visibility:visible;mso-wrap-style:square" from="2421,10919" to="2421,12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">
                  <v:stroke endarrow="block"/>
                </v:line>
                <v:line id="Line 532" o:spid="_x0000_s1223" style="position:absolute;visibility:visible;mso-wrap-style:square" from="2421,12719" to="4581,12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">
                  <v:stroke endarrow="block"/>
                </v:line>
                <v:line id="Line 533" o:spid="_x0000_s1224" style="position:absolute;visibility:visible;mso-wrap-style:square" from="7641,12784" to="9801,12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">
                  <v:stroke endarrow="block"/>
                </v:line>
                <v:shape id="Text Box 534" o:spid="_x0000_s1225" type="#_x0000_t202" style="position:absolute;left:6561;top:10444;width:5087;height: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" stroked="f">
                  <v:textbox style="mso-fit-shape-to-text:t">
                    <w:txbxContent>
                      <w:p w14:paraId="7B2FC4AF" w14:textId="77777777" w:rsidR="00E33ADB" w:rsidRPr="00FC4234" w:rsidRDefault="00E33ADB" w:rsidP="00E33ADB">
                        <w:pPr>
                          <w:rPr>
                            <w:b/>
                            <w:bCs/>
                          </w:rPr>
                        </w:pPr>
                        <w:r>
                          <w:rPr>
                            <w:b/>
                            <w:bCs/>
                          </w:rPr>
                          <w:t>Semiconductors (resistance decreases with temperature)</w:t>
                        </w:r>
                      </w:p>
                    </w:txbxContent>
                  </v:textbox>
                </v:shape>
                <v:shape id="Text Box 535" o:spid="_x0000_s1226" type="#_x0000_t202" style="position:absolute;left:1701;top:10444;width:4490;height: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" stroked="f">
                  <v:textbox style="mso-fit-shape-to-text:t">
                    <w:txbxContent>
                      <w:p w14:paraId="7F74C6BC" w14:textId="77777777" w:rsidR="00E33ADB" w:rsidRPr="009C1792" w:rsidRDefault="00E33ADB" w:rsidP="00E33ADB">
                        <w:pPr>
                          <w:pStyle w:val="Heading2"/>
                          <w:rPr>
                            <w:sz w:val="20"/>
                          </w:rPr>
                        </w:pPr>
                        <w:r>
                          <w:rPr>
                            <w:sz w:val="20"/>
                          </w:rPr>
                          <w:t>Metals  (resistance increases with temperature)</w:t>
                        </w:r>
                      </w:p>
                    </w:txbxContent>
                  </v:textbox>
                </v:shape>
                <v:shape id="Text Box 536" o:spid="_x0000_s1227" type="#_x0000_t202" style="position:absolute;left:6201;top:11209;width:18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" stroked="f">
                  <v:textbox>
                    <w:txbxContent>
                      <w:p w14:paraId="16AE86F1" w14:textId="77777777" w:rsidR="00E33ADB" w:rsidRDefault="00E33ADB" w:rsidP="00E33ADB">
                        <w:pPr>
                          <w:rPr>
                            <w:b/>
                          </w:rPr>
                        </w:pPr>
                        <w:r>
                          <w:rPr>
                            <w:b/>
                          </w:rPr>
                          <w:t>Resistance /</w:t>
                        </w:r>
                        <w:r>
                          <w:rPr>
                            <w:b/>
                          </w:rPr>
                          <w:sym w:font="Symbol" w:char="F057"/>
                        </w:r>
                      </w:p>
                    </w:txbxContent>
                  </v:textbox>
                </v:shape>
                <v:shape id="Freeform 537" o:spid="_x0000_s1228" style="position:absolute;left:7821;top:11164;width:1980;height:1558;visibility:visible;mso-wrap-style:square;v-text-anchor:top" coordsize="6192,1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" path="m,c,192,,384,144,576v144,192,408,432,720,576c1176,1296,1512,1368,2016,1440v504,72,1176,120,1872,144c4584,1608,5388,1596,6192,1584e" filled="f">
                  <v:path arrowok="t" o:connecttype="custom" o:connectlocs="0,0;46,558;276,1116;645,1395;1243,1535;1980,1535" o:connectangles="0,0,0,0,0,0"/>
                </v:shape>
                <v:line id="Line 538" o:spid="_x0000_s1229" style="position:absolute;flip:y;visibility:visible;mso-wrap-style:square" from="7641,10984" to="7641,12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">
                  <v:stroke endarrow="block"/>
                </v:line>
              </v:group>
            </w:pict>
          </mc:Fallback>
        </mc:AlternateContent>
      </w:r>
    </w:p>
    <w:p w14:paraId="7AB2B062" w14:textId="77777777" w:rsidR="00E33ADB" w:rsidRPr="008A7F44" w:rsidRDefault="00E33ADB" w:rsidP="00E33ADB">
      <w:pPr>
        <w:rPr>
          <w:sz w:val="22"/>
        </w:rPr>
      </w:pPr>
    </w:p>
    <w:p w14:paraId="34259670" w14:textId="77777777" w:rsidR="00E33ADB" w:rsidRPr="008A7F44" w:rsidRDefault="00E33ADB" w:rsidP="00E33ADB">
      <w:pPr>
        <w:rPr>
          <w:sz w:val="22"/>
        </w:rPr>
      </w:pPr>
    </w:p>
    <w:p w14:paraId="210923D3" w14:textId="77777777" w:rsidR="00E33ADB" w:rsidRPr="008A7F44" w:rsidRDefault="00E33ADB" w:rsidP="00E33ADB">
      <w:pPr>
        <w:rPr>
          <w:sz w:val="22"/>
        </w:rPr>
      </w:pPr>
    </w:p>
    <w:p w14:paraId="76B02705" w14:textId="77777777" w:rsidR="00E33ADB" w:rsidRPr="008A7F44" w:rsidRDefault="00E33ADB" w:rsidP="00E33ADB">
      <w:pPr>
        <w:rPr>
          <w:sz w:val="22"/>
        </w:rPr>
      </w:pPr>
    </w:p>
    <w:p w14:paraId="5ED5F50F" w14:textId="77777777" w:rsidR="00E33ADB" w:rsidRPr="008A7F44" w:rsidRDefault="00E33ADB" w:rsidP="00E33ADB">
      <w:pPr>
        <w:rPr>
          <w:sz w:val="22"/>
        </w:rPr>
      </w:pPr>
    </w:p>
    <w:p w14:paraId="51271F3C" w14:textId="77777777" w:rsidR="00E33ADB" w:rsidRPr="008A7F44" w:rsidRDefault="00E33ADB" w:rsidP="00E33ADB">
      <w:pPr>
        <w:rPr>
          <w:sz w:val="22"/>
        </w:rPr>
      </w:pPr>
    </w:p>
    <w:p w14:paraId="64E61204" w14:textId="77777777" w:rsidR="00E33ADB" w:rsidRPr="008A7F44" w:rsidRDefault="00E33ADB" w:rsidP="00E33ADB">
      <w:pPr>
        <w:rPr>
          <w:sz w:val="22"/>
        </w:rPr>
      </w:pPr>
    </w:p>
    <w:p w14:paraId="694E1FC2" w14:textId="77777777" w:rsidR="00E33ADB" w:rsidRPr="008A7F44" w:rsidRDefault="00E33ADB" w:rsidP="00E33ADB">
      <w:pPr>
        <w:rPr>
          <w:sz w:val="22"/>
        </w:rPr>
      </w:pPr>
    </w:p>
    <w:p w14:paraId="75253C6D" w14:textId="77777777" w:rsidR="00E33ADB" w:rsidRPr="008A7F44" w:rsidRDefault="00E33ADB" w:rsidP="00E33ADB">
      <w:pPr>
        <w:rPr>
          <w:sz w:val="22"/>
        </w:rPr>
      </w:pPr>
    </w:p>
    <w:p w14:paraId="308C1178" w14:textId="77777777" w:rsidR="00E33ADB" w:rsidRPr="008A7F44" w:rsidRDefault="00E33ADB" w:rsidP="00E33ADB">
      <w:pPr>
        <w:rPr>
          <w:sz w:val="22"/>
        </w:rPr>
      </w:pPr>
    </w:p>
    <w:p w14:paraId="0886E36B" w14:textId="77777777" w:rsidR="00E33ADB" w:rsidRPr="008A7F44" w:rsidRDefault="00E33ADB" w:rsidP="00E33ADB">
      <w:pPr>
        <w:rPr>
          <w:sz w:val="22"/>
        </w:rPr>
      </w:pPr>
    </w:p>
    <w:p w14:paraId="39CF238A" w14:textId="77777777" w:rsidR="00E33ADB" w:rsidRPr="008A7F44" w:rsidRDefault="00E33ADB" w:rsidP="00E33ADB">
      <w:pPr>
        <w:rPr>
          <w:sz w:val="22"/>
        </w:rPr>
      </w:pPr>
    </w:p>
    <w:p w14:paraId="5A932A4A" w14:textId="77777777" w:rsidR="00E33ADB" w:rsidRPr="008A7F44" w:rsidRDefault="00E33ADB" w:rsidP="00E33ADB">
      <w:pPr>
        <w:rPr>
          <w:sz w:val="22"/>
        </w:rPr>
      </w:pPr>
    </w:p>
    <w:p w14:paraId="5ACA4BD2" w14:textId="77777777" w:rsidR="00E33ADB" w:rsidRPr="008A7F44" w:rsidRDefault="00E33ADB" w:rsidP="00E33ADB">
      <w:pPr>
        <w:rPr>
          <w:sz w:val="22"/>
        </w:rPr>
      </w:pPr>
    </w:p>
    <w:p w14:paraId="1DCBA98F" w14:textId="77777777" w:rsidR="00E33ADB" w:rsidRPr="008A7F44" w:rsidRDefault="00E33ADB" w:rsidP="00E33ADB">
      <w:pPr>
        <w:rPr>
          <w:sz w:val="22"/>
        </w:rPr>
      </w:pPr>
    </w:p>
    <w:p w14:paraId="29348680" w14:textId="77777777" w:rsidR="00E33ADB" w:rsidRPr="008A7F44" w:rsidRDefault="00E33ADB" w:rsidP="00E33ADB">
      <w:pPr>
        <w:rPr>
          <w:sz w:val="22"/>
        </w:rPr>
      </w:pPr>
    </w:p>
    <w:p w14:paraId="5F18B523" w14:textId="77777777" w:rsidR="00E33ADB" w:rsidRPr="008A7F44" w:rsidRDefault="00E33ADB" w:rsidP="00E33ADB">
      <w:pPr>
        <w:rPr>
          <w:sz w:val="22"/>
        </w:rPr>
      </w:pPr>
    </w:p>
    <w:p w14:paraId="51E9FB59" w14:textId="77777777" w:rsidR="00E33ADB" w:rsidRPr="008A7F44" w:rsidRDefault="00E33ADB" w:rsidP="00E33ADB">
      <w:pPr>
        <w:rPr>
          <w:sz w:val="22"/>
        </w:rPr>
      </w:pPr>
    </w:p>
    <w:p w14:paraId="185C53EF" w14:textId="77777777" w:rsidR="00E33ADB" w:rsidRPr="008A7F44" w:rsidRDefault="00E33ADB" w:rsidP="00E33ADB">
      <w:pPr>
        <w:rPr>
          <w:sz w:val="22"/>
        </w:rPr>
      </w:pPr>
    </w:p>
    <w:p w14:paraId="290CC00F" w14:textId="77777777" w:rsidR="00E33ADB" w:rsidRPr="008A7F44" w:rsidRDefault="00E33ADB" w:rsidP="00E33ADB">
      <w:pPr>
        <w:rPr>
          <w:b/>
          <w:sz w:val="22"/>
        </w:rPr>
      </w:pPr>
      <w:r w:rsidRPr="008A7F44">
        <w:rPr>
          <w:b/>
          <w:sz w:val="22"/>
        </w:rPr>
        <w:lastRenderedPageBreak/>
        <w:t xml:space="preserve">Resistors in series </w:t>
      </w:r>
    </w:p>
    <w:p w14:paraId="6930B6D2" w14:textId="77777777" w:rsidR="00E33ADB" w:rsidRPr="008A7F44" w:rsidRDefault="00E33ADB" w:rsidP="00E33ADB">
      <w:pPr>
        <w:spacing w:line="360" w:lineRule="auto"/>
        <w:rPr>
          <w:sz w:val="22"/>
        </w:rPr>
      </w:pPr>
    </w:p>
    <w:p w14:paraId="0CE2790C" w14:textId="77777777" w:rsidR="00E33ADB" w:rsidRPr="008A7F44" w:rsidRDefault="00E33ADB" w:rsidP="00E33ADB">
      <w:pPr>
        <w:spacing w:line="360" w:lineRule="auto"/>
        <w:rPr>
          <w:sz w:val="22"/>
        </w:rPr>
      </w:pPr>
      <w:r w:rsidRPr="008A7F44">
        <w:rPr>
          <w:sz w:val="22"/>
        </w:rPr>
        <w:t>This would be an example of  3 resistors connected in series:</w:t>
      </w:r>
    </w:p>
    <w:p w14:paraId="674A8445" w14:textId="77777777" w:rsidR="00E33ADB" w:rsidRPr="008A7F44" w:rsidRDefault="00E33ADB" w:rsidP="00E33ADB">
      <w:pPr>
        <w:rPr>
          <w:sz w:val="22"/>
        </w:rPr>
      </w:pPr>
      <w:r w:rsidRPr="008A7F44">
        <w:rPr>
          <w:noProof/>
          <w:sz w:val="22"/>
          <w:lang w:val="en-IE" w:eastAsia="en-IE"/>
        </w:rPr>
        <mc:AlternateContent>
          <mc:Choice Requires="wpg">
            <w:drawing>
              <wp:anchor distT="0" distB="0" distL="114300" distR="114300" simplePos="0" relativeHeight="251676672" behindDoc="0" locked="0" layoutInCell="1" allowOverlap="1" wp14:anchorId="2F8ED800" wp14:editId="16013751">
                <wp:simplePos x="0" y="0"/>
                <wp:positionH relativeFrom="column">
                  <wp:posOffset>45720</wp:posOffset>
                </wp:positionH>
                <wp:positionV relativeFrom="paragraph">
                  <wp:posOffset>17145</wp:posOffset>
                </wp:positionV>
                <wp:extent cx="5669280" cy="1020445"/>
                <wp:effectExtent l="7620" t="2540" r="9525" b="0"/>
                <wp:wrapNone/>
                <wp:docPr id="477" name="Group 4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69280" cy="1020445"/>
                          <a:chOff x="1872" y="2732"/>
                          <a:chExt cx="8928" cy="1607"/>
                        </a:xfrm>
                      </wpg:grpSpPr>
                      <wps:wsp>
                        <wps:cNvPr id="478" name="Text Box 81"/>
                        <wps:cNvSpPr txBox="1">
                          <a:spLocks noChangeArrowheads="1"/>
                        </wps:cNvSpPr>
                        <wps:spPr bwMode="auto">
                          <a:xfrm>
                            <a:off x="6048" y="3619"/>
                            <a:ext cx="864" cy="720"/>
                          </a:xfrm>
                          <a:prstGeom prst="rect">
                            <a:avLst/>
                          </a:prstGeom>
                          <a:noFill/>
                          <a:ln>
                            <a:noFill/>
                          </a:ln>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3098C" w14:textId="77777777" w:rsidR="00E33ADB" w:rsidRDefault="00E33ADB" w:rsidP="00E33ADB">
                              <w:pPr>
                                <w:rPr>
                                  <w:vertAlign w:val="subscript"/>
                                </w:rPr>
                              </w:pPr>
                              <w:r>
                                <w:t>R</w:t>
                              </w:r>
                              <w:r>
                                <w:rPr>
                                  <w:vertAlign w:val="subscript"/>
                                </w:rPr>
                                <w:t>2</w:t>
                              </w:r>
                            </w:p>
                          </w:txbxContent>
                        </wps:txbx>
                        <wps:bodyPr rot="0" vert="horz" wrap="square" lIns="91440" tIns="45720" rIns="91440" bIns="45720" anchor="t" anchorCtr="0" upright="1">
                          <a:noAutofit/>
                        </wps:bodyPr>
                      </wps:wsp>
                      <wps:wsp>
                        <wps:cNvPr id="479" name="Text Box 82"/>
                        <wps:cNvSpPr txBox="1">
                          <a:spLocks noChangeArrowheads="1"/>
                        </wps:cNvSpPr>
                        <wps:spPr bwMode="auto">
                          <a:xfrm>
                            <a:off x="7488" y="2732"/>
                            <a:ext cx="576"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2683D7" w14:textId="77777777" w:rsidR="00E33ADB" w:rsidRDefault="00E33ADB" w:rsidP="00E33ADB">
                              <w:r>
                                <w:t>I</w:t>
                              </w:r>
                            </w:p>
                          </w:txbxContent>
                        </wps:txbx>
                        <wps:bodyPr rot="0" vert="horz" wrap="square" lIns="91440" tIns="45720" rIns="91440" bIns="45720" anchor="t" anchorCtr="0" upright="1">
                          <a:noAutofit/>
                        </wps:bodyPr>
                      </wps:wsp>
                      <wps:wsp>
                        <wps:cNvPr id="480" name="Text Box 83"/>
                        <wps:cNvSpPr txBox="1">
                          <a:spLocks noChangeArrowheads="1"/>
                        </wps:cNvSpPr>
                        <wps:spPr bwMode="auto">
                          <a:xfrm>
                            <a:off x="2592" y="2732"/>
                            <a:ext cx="576"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D58684" w14:textId="77777777" w:rsidR="00E33ADB" w:rsidRDefault="00E33ADB" w:rsidP="00E33ADB">
                              <w:r>
                                <w:t>I</w:t>
                              </w:r>
                            </w:p>
                          </w:txbxContent>
                        </wps:txbx>
                        <wps:bodyPr rot="0" vert="horz" wrap="square" lIns="91440" tIns="45720" rIns="91440" bIns="45720" anchor="t" anchorCtr="0" upright="1">
                          <a:noAutofit/>
                        </wps:bodyPr>
                      </wps:wsp>
                      <wps:wsp>
                        <wps:cNvPr id="481" name="Text Box 84"/>
                        <wps:cNvSpPr txBox="1">
                          <a:spLocks noChangeArrowheads="1"/>
                        </wps:cNvSpPr>
                        <wps:spPr bwMode="auto">
                          <a:xfrm>
                            <a:off x="3681" y="3604"/>
                            <a:ext cx="576"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8632B0" w14:textId="77777777" w:rsidR="00E33ADB" w:rsidRDefault="00E33ADB" w:rsidP="00E33ADB">
                              <w:pPr>
                                <w:rPr>
                                  <w:b/>
                                  <w:vertAlign w:val="subscript"/>
                                </w:rPr>
                              </w:pPr>
                              <w:r>
                                <w:rPr>
                                  <w:b/>
                                </w:rPr>
                                <w:t>R</w:t>
                              </w:r>
                              <w:r>
                                <w:rPr>
                                  <w:b/>
                                  <w:vertAlign w:val="subscript"/>
                                </w:rPr>
                                <w:t>1</w:t>
                              </w:r>
                            </w:p>
                          </w:txbxContent>
                        </wps:txbx>
                        <wps:bodyPr rot="0" vert="horz" wrap="square" lIns="91440" tIns="45720" rIns="91440" bIns="45720" anchor="t" anchorCtr="0" upright="1">
                          <a:noAutofit/>
                        </wps:bodyPr>
                      </wps:wsp>
                      <wps:wsp>
                        <wps:cNvPr id="482" name="Line 85"/>
                        <wps:cNvCnPr>
                          <a:cxnSpLocks noChangeShapeType="1"/>
                        </wps:cNvCnPr>
                        <wps:spPr bwMode="auto">
                          <a:xfrm>
                            <a:off x="1872" y="3213"/>
                            <a:ext cx="12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86"/>
                        <wps:cNvCnPr>
                          <a:cxnSpLocks noChangeShapeType="1"/>
                        </wps:cNvCnPr>
                        <wps:spPr bwMode="auto">
                          <a:xfrm>
                            <a:off x="4608" y="3213"/>
                            <a:ext cx="61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Rectangle 87"/>
                        <wps:cNvSpPr>
                          <a:spLocks noChangeArrowheads="1"/>
                        </wps:cNvSpPr>
                        <wps:spPr bwMode="auto">
                          <a:xfrm>
                            <a:off x="8064" y="3046"/>
                            <a:ext cx="1728"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5" name="Rectangle 88"/>
                        <wps:cNvSpPr>
                          <a:spLocks noChangeArrowheads="1"/>
                        </wps:cNvSpPr>
                        <wps:spPr bwMode="auto">
                          <a:xfrm>
                            <a:off x="5616" y="3046"/>
                            <a:ext cx="1728"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6" name="Rectangle 89"/>
                        <wps:cNvSpPr>
                          <a:spLocks noChangeArrowheads="1"/>
                        </wps:cNvSpPr>
                        <wps:spPr bwMode="auto">
                          <a:xfrm>
                            <a:off x="3168" y="3046"/>
                            <a:ext cx="1728"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7" name="Text Box 90"/>
                        <wps:cNvSpPr txBox="1">
                          <a:spLocks noChangeArrowheads="1"/>
                        </wps:cNvSpPr>
                        <wps:spPr bwMode="auto">
                          <a:xfrm>
                            <a:off x="3744" y="3619"/>
                            <a:ext cx="864"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C55CD4" w14:textId="77777777" w:rsidR="00E33ADB" w:rsidRDefault="00E33ADB" w:rsidP="00E33ADB">
                              <w:pPr>
                                <w:rPr>
                                  <w:vertAlign w:val="subscript"/>
                                </w:rPr>
                              </w:pPr>
                              <w:r>
                                <w:t>R</w:t>
                              </w:r>
                              <w:r>
                                <w:rPr>
                                  <w:vertAlign w:val="subscript"/>
                                </w:rPr>
                                <w:t>1</w:t>
                              </w:r>
                            </w:p>
                          </w:txbxContent>
                        </wps:txbx>
                        <wps:bodyPr rot="0" vert="horz" wrap="square" lIns="91440" tIns="45720" rIns="91440" bIns="45720" anchor="t" anchorCtr="0" upright="1">
                          <a:noAutofit/>
                        </wps:bodyPr>
                      </wps:wsp>
                      <wps:wsp>
                        <wps:cNvPr id="488" name="Text Box 91"/>
                        <wps:cNvSpPr txBox="1">
                          <a:spLocks noChangeArrowheads="1"/>
                        </wps:cNvSpPr>
                        <wps:spPr bwMode="auto">
                          <a:xfrm>
                            <a:off x="8496" y="3619"/>
                            <a:ext cx="864"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3BA5E2" w14:textId="77777777" w:rsidR="00E33ADB" w:rsidRDefault="00E33ADB" w:rsidP="00E33ADB">
                              <w:pPr>
                                <w:rPr>
                                  <w:vertAlign w:val="subscript"/>
                                </w:rPr>
                              </w:pPr>
                              <w:r>
                                <w:t>R</w:t>
                              </w:r>
                              <w:r>
                                <w:rPr>
                                  <w:vertAlign w:val="subscript"/>
                                </w:rPr>
                                <w:t>3</w:t>
                              </w:r>
                            </w:p>
                          </w:txbxContent>
                        </wps:txbx>
                        <wps:bodyPr rot="0" vert="horz" wrap="square" lIns="91440" tIns="45720" rIns="91440" bIns="45720" anchor="t" anchorCtr="0" upright="1">
                          <a:noAutofit/>
                        </wps:bodyPr>
                      </wps:wsp>
                      <wps:wsp>
                        <wps:cNvPr id="489" name="Line 92"/>
                        <wps:cNvCnPr>
                          <a:cxnSpLocks noChangeShapeType="1"/>
                        </wps:cNvCnPr>
                        <wps:spPr bwMode="auto">
                          <a:xfrm>
                            <a:off x="2304" y="3210"/>
                            <a:ext cx="144"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490" name="Line 93"/>
                        <wps:cNvCnPr>
                          <a:cxnSpLocks noChangeShapeType="1"/>
                        </wps:cNvCnPr>
                        <wps:spPr bwMode="auto">
                          <a:xfrm>
                            <a:off x="10224" y="3210"/>
                            <a:ext cx="144"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491" name="Text Box 94"/>
                        <wps:cNvSpPr txBox="1">
                          <a:spLocks noChangeArrowheads="1"/>
                        </wps:cNvSpPr>
                        <wps:spPr bwMode="auto">
                          <a:xfrm>
                            <a:off x="2157" y="3331"/>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73137" w14:textId="77777777" w:rsidR="00E33ADB" w:rsidRDefault="00E33ADB" w:rsidP="00E33ADB">
                              <w:r>
                                <w:t>a</w:t>
                              </w:r>
                            </w:p>
                          </w:txbxContent>
                        </wps:txbx>
                        <wps:bodyPr rot="0" vert="horz" wrap="square" lIns="91440" tIns="45720" rIns="91440" bIns="45720" anchor="t" anchorCtr="0" upright="1">
                          <a:noAutofit/>
                        </wps:bodyPr>
                      </wps:wsp>
                      <wps:wsp>
                        <wps:cNvPr id="492" name="Text Box 95"/>
                        <wps:cNvSpPr txBox="1">
                          <a:spLocks noChangeArrowheads="1"/>
                        </wps:cNvSpPr>
                        <wps:spPr bwMode="auto">
                          <a:xfrm>
                            <a:off x="10080" y="3331"/>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97D78E" w14:textId="77777777" w:rsidR="00E33ADB" w:rsidRDefault="00E33ADB" w:rsidP="00E33ADB">
                              <w:r>
                                <w:t>b</w:t>
                              </w:r>
                            </w:p>
                          </w:txbxContent>
                        </wps:txbx>
                        <wps:bodyPr rot="0" vert="horz" wrap="square" lIns="91440" tIns="45720" rIns="91440" bIns="45720" anchor="t" anchorCtr="0" upright="1">
                          <a:noAutofit/>
                        </wps:bodyPr>
                      </wps:wsp>
                      <wps:wsp>
                        <wps:cNvPr id="493" name="Line 96"/>
                        <wps:cNvCnPr>
                          <a:cxnSpLocks noChangeShapeType="1"/>
                        </wps:cNvCnPr>
                        <wps:spPr bwMode="auto">
                          <a:xfrm>
                            <a:off x="2592" y="3187"/>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4" name="Line 97"/>
                        <wps:cNvCnPr>
                          <a:cxnSpLocks noChangeShapeType="1"/>
                        </wps:cNvCnPr>
                        <wps:spPr bwMode="auto">
                          <a:xfrm>
                            <a:off x="9792" y="3187"/>
                            <a:ext cx="2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5" name="Line 98"/>
                        <wps:cNvCnPr>
                          <a:cxnSpLocks noChangeShapeType="1"/>
                        </wps:cNvCnPr>
                        <wps:spPr bwMode="auto">
                          <a:xfrm>
                            <a:off x="5040" y="3187"/>
                            <a:ext cx="2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6" name="Line 99"/>
                        <wps:cNvCnPr>
                          <a:cxnSpLocks noChangeShapeType="1"/>
                        </wps:cNvCnPr>
                        <wps:spPr bwMode="auto">
                          <a:xfrm>
                            <a:off x="7488" y="3187"/>
                            <a:ext cx="2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F8ED800" id="Group 477" o:spid="_x0000_s1230" style="position:absolute;margin-left:3.6pt;margin-top:1.35pt;width:446.4pt;height:80.35pt;z-index:251676672;mso-position-horizontal-relative:text;mso-position-vertical-relative:text" coordorigin="1872,2732" coordsize="8928,1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">
                <v:shape id="Text Box 81" o:spid="_x0000_s1231" type="#_x0000_t202" style="position:absolute;left:6048;top:3619;width:86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" filled="f" stroked="f">
                  <v:fill opacity="32896f"/>
                  <v:textbox>
                    <w:txbxContent>
                      <w:p w14:paraId="5ED3098C" w14:textId="77777777" w:rsidR="00E33ADB" w:rsidRDefault="00E33ADB" w:rsidP="00E33ADB">
                        <w:pPr>
                          <w:rPr>
                            <w:vertAlign w:val="subscript"/>
                          </w:rPr>
                        </w:pPr>
                        <w:r>
                          <w:t>R</w:t>
                        </w:r>
                        <w:r>
                          <w:rPr>
                            <w:vertAlign w:val="subscript"/>
                          </w:rPr>
                          <w:t>2</w:t>
                        </w:r>
                      </w:p>
                    </w:txbxContent>
                  </v:textbox>
                </v:shape>
                <v:shape id="Text Box 82" o:spid="_x0000_s1232" type="#_x0000_t202" style="position:absolute;left:7488;top:2732;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" stroked="f">
                  <v:textbox>
                    <w:txbxContent>
                      <w:p w14:paraId="762683D7" w14:textId="77777777" w:rsidR="00E33ADB" w:rsidRDefault="00E33ADB" w:rsidP="00E33ADB">
                        <w:r>
                          <w:t>I</w:t>
                        </w:r>
                      </w:p>
                    </w:txbxContent>
                  </v:textbox>
                </v:shape>
                <v:shape id="Text Box 83" o:spid="_x0000_s1233" type="#_x0000_t202" style="position:absolute;left:2592;top:2732;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" stroked="f">
                  <v:textbox>
                    <w:txbxContent>
                      <w:p w14:paraId="1FD58684" w14:textId="77777777" w:rsidR="00E33ADB" w:rsidRDefault="00E33ADB" w:rsidP="00E33ADB">
                        <w:r>
                          <w:t>I</w:t>
                        </w:r>
                      </w:p>
                    </w:txbxContent>
                  </v:textbox>
                </v:shape>
                <v:shape id="Text Box 84" o:spid="_x0000_s1234" type="#_x0000_t202" style="position:absolute;left:3681;top:3604;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" stroked="f">
                  <v:textbox>
                    <w:txbxContent>
                      <w:p w14:paraId="678632B0" w14:textId="77777777" w:rsidR="00E33ADB" w:rsidRDefault="00E33ADB" w:rsidP="00E33ADB">
                        <w:pPr>
                          <w:rPr>
                            <w:b/>
                            <w:vertAlign w:val="subscript"/>
                          </w:rPr>
                        </w:pPr>
                        <w:r>
                          <w:rPr>
                            <w:b/>
                          </w:rPr>
                          <w:t>R</w:t>
                        </w:r>
                        <w:r>
                          <w:rPr>
                            <w:b/>
                            <w:vertAlign w:val="subscript"/>
                          </w:rPr>
                          <w:t>1</w:t>
                        </w:r>
                      </w:p>
                    </w:txbxContent>
                  </v:textbox>
                </v:shape>
                <v:line id="Line 85" o:spid="_x0000_s1235" style="position:absolute;visibility:visible;mso-wrap-style:square" from="1872,3213" to="3168,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pvs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HrZAz3M/EIyNkNAAD//wMAUEsBAi0AFAAGAAgAAAAhANvh9svuAAAAhQEAABMAAAAAAAAA&#10;AAAAAAAAAAAAAFtDb250ZW50X1R5cGVzXS54bWxQSwECLQAUAAYACAAAACEAWvQsW78AAAAVAQAA&#10;CwAAAAAAAAAAAAAAAAAfAQAAX3JlbHMvLnJlbHNQSwECLQAUAAYACAAAACEACdqb7MYAAADcAAAA&#10;DwAAAAAAAAAAAAAAAAAHAgAAZHJzL2Rvd25yZXYueG1sUEsFBgAAAAADAAMAtwAAAPoCAAAAAA==&#10;"/>
                <v:line id="Line 86" o:spid="_x0000_s1236" style="position:absolute;visibility:visible;mso-wrap-style:square" from="4608,3213" to="10800,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"/>
                <v:rect id="Rectangle 87" o:spid="_x0000_s1237" style="position:absolute;left:8064;top:3046;width:17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"/>
                <v:rect id="Rectangle 88" o:spid="_x0000_s1238" style="position:absolute;left:5616;top:3046;width:17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"/>
                <v:rect id="Rectangle 89" o:spid="_x0000_s1239" style="position:absolute;left:3168;top:3046;width:17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"/>
                <v:shape id="Text Box 90" o:spid="_x0000_s1240" type="#_x0000_t202" style="position:absolute;left:3744;top:3619;width:86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" stroked="f">
                  <v:textbox>
                    <w:txbxContent>
                      <w:p w14:paraId="76C55CD4" w14:textId="77777777" w:rsidR="00E33ADB" w:rsidRDefault="00E33ADB" w:rsidP="00E33ADB">
                        <w:pPr>
                          <w:rPr>
                            <w:vertAlign w:val="subscript"/>
                          </w:rPr>
                        </w:pPr>
                        <w:r>
                          <w:t>R</w:t>
                        </w:r>
                        <w:r>
                          <w:rPr>
                            <w:vertAlign w:val="subscript"/>
                          </w:rPr>
                          <w:t>1</w:t>
                        </w:r>
                      </w:p>
                    </w:txbxContent>
                  </v:textbox>
                </v:shape>
                <v:shape id="Text Box 91" o:spid="_x0000_s1241" type="#_x0000_t202" style="position:absolute;left:8496;top:3619;width:86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" stroked="f">
                  <v:textbox>
                    <w:txbxContent>
                      <w:p w14:paraId="393BA5E2" w14:textId="77777777" w:rsidR="00E33ADB" w:rsidRDefault="00E33ADB" w:rsidP="00E33ADB">
                        <w:pPr>
                          <w:rPr>
                            <w:vertAlign w:val="subscript"/>
                          </w:rPr>
                        </w:pPr>
                        <w:r>
                          <w:t>R</w:t>
                        </w:r>
                        <w:r>
                          <w:rPr>
                            <w:vertAlign w:val="subscript"/>
                          </w:rPr>
                          <w:t>3</w:t>
                        </w:r>
                      </w:p>
                    </w:txbxContent>
                  </v:textbox>
                </v:shape>
                <v:line id="Line 92" o:spid="_x0000_s1242" style="position:absolute;visibility:visible;mso-wrap-style:square" from="2304,3210" to="2448,3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" strokeweight="6pt"/>
                <v:line id="Line 93" o:spid="_x0000_s1243" style="position:absolute;visibility:visible;mso-wrap-style:square" from="10224,3210" to="10368,3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" strokeweight="6pt"/>
                <v:shape id="Text Box 94" o:spid="_x0000_s1244" type="#_x0000_t202" style="position:absolute;left:2157;top:3331;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" stroked="f">
                  <v:textbox>
                    <w:txbxContent>
                      <w:p w14:paraId="7BB73137" w14:textId="77777777" w:rsidR="00E33ADB" w:rsidRDefault="00E33ADB" w:rsidP="00E33ADB">
                        <w:r>
                          <w:t>a</w:t>
                        </w:r>
                      </w:p>
                    </w:txbxContent>
                  </v:textbox>
                </v:shape>
                <v:shape id="Text Box 95" o:spid="_x0000_s1245" type="#_x0000_t202" style="position:absolute;left:10080;top:3331;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" stroked="f">
                  <v:textbox>
                    <w:txbxContent>
                      <w:p w14:paraId="0797D78E" w14:textId="77777777" w:rsidR="00E33ADB" w:rsidRDefault="00E33ADB" w:rsidP="00E33ADB">
                        <w:r>
                          <w:t>b</w:t>
                        </w:r>
                      </w:p>
                    </w:txbxContent>
                  </v:textbox>
                </v:shape>
                <v:line id="Line 96" o:spid="_x0000_s1246" style="position:absolute;visibility:visible;mso-wrap-style:square" from="2592,3187" to="3024,3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">
                  <v:stroke endarrow="block"/>
                </v:line>
                <v:line id="Line 97" o:spid="_x0000_s1247" style="position:absolute;visibility:visible;mso-wrap-style:square" from="9792,3187" to="10080,3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">
                  <v:stroke endarrow="block"/>
                </v:line>
                <v:line id="Line 98" o:spid="_x0000_s1248" style="position:absolute;visibility:visible;mso-wrap-style:square" from="5040,3187" to="5328,3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">
                  <v:stroke endarrow="block"/>
                </v:line>
                <v:line id="Line 99" o:spid="_x0000_s1249" style="position:absolute;visibility:visible;mso-wrap-style:square" from="7488,3187" to="7776,3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">
                  <v:stroke endarrow="block"/>
                </v:line>
              </v:group>
            </w:pict>
          </mc:Fallback>
        </mc:AlternateContent>
      </w:r>
    </w:p>
    <w:p w14:paraId="30C12CC6" w14:textId="77777777" w:rsidR="00E33ADB" w:rsidRPr="008A7F44" w:rsidRDefault="00E33ADB" w:rsidP="00E33ADB">
      <w:pPr>
        <w:rPr>
          <w:sz w:val="22"/>
        </w:rPr>
      </w:pPr>
    </w:p>
    <w:p w14:paraId="7DDF7C5F" w14:textId="77777777" w:rsidR="00E33ADB" w:rsidRPr="008A7F44" w:rsidRDefault="00E33ADB" w:rsidP="00E33ADB">
      <w:pPr>
        <w:rPr>
          <w:sz w:val="22"/>
        </w:rPr>
      </w:pPr>
    </w:p>
    <w:p w14:paraId="01B33D8E" w14:textId="77777777" w:rsidR="00E33ADB" w:rsidRPr="008A7F44" w:rsidRDefault="00E33ADB" w:rsidP="00E33ADB">
      <w:pPr>
        <w:rPr>
          <w:sz w:val="22"/>
        </w:rPr>
      </w:pPr>
    </w:p>
    <w:p w14:paraId="544D1992" w14:textId="77777777" w:rsidR="00E33ADB" w:rsidRPr="008A7F44" w:rsidRDefault="00E33ADB" w:rsidP="00E33ADB">
      <w:pPr>
        <w:spacing w:line="360" w:lineRule="auto"/>
        <w:rPr>
          <w:sz w:val="22"/>
        </w:rPr>
      </w:pPr>
    </w:p>
    <w:p w14:paraId="2CDADD98" w14:textId="77777777" w:rsidR="00E33ADB" w:rsidRPr="008A7F44" w:rsidRDefault="00E33ADB" w:rsidP="00E33ADB">
      <w:pPr>
        <w:spacing w:line="360" w:lineRule="auto"/>
        <w:rPr>
          <w:sz w:val="22"/>
        </w:rPr>
      </w:pPr>
      <w:r w:rsidRPr="008A7F44">
        <w:rPr>
          <w:sz w:val="22"/>
        </w:rPr>
        <w:t xml:space="preserve">For this setup, the total voltage drop from a to b is given by </w:t>
      </w:r>
    </w:p>
    <w:p w14:paraId="6373DBBF" w14:textId="77777777" w:rsidR="00E33ADB" w:rsidRPr="008A7F44" w:rsidRDefault="00E33ADB" w:rsidP="00E33ADB">
      <w:pPr>
        <w:spacing w:line="360" w:lineRule="auto"/>
        <w:jc w:val="center"/>
        <w:rPr>
          <w:sz w:val="22"/>
        </w:rPr>
      </w:pPr>
      <w:r w:rsidRPr="008A7F44">
        <w:rPr>
          <w:position w:val="-10"/>
          <w:sz w:val="22"/>
        </w:rPr>
        <w:object w:dxaOrig="1560" w:dyaOrig="300" w14:anchorId="47B3E48F">
          <v:shape id="_x0000_i1037" type="#_x0000_t75" style="width:78.2pt;height:14.9pt" o:ole="" fillcolor="window">
            <v:imagedata r:id="rId92" o:title=""/>
          </v:shape>
          <o:OLEObject Type="Embed" ProgID="Equation.DSMT4" ShapeID="_x0000_i1037" DrawAspect="Content" ObjectID="_1632054205" r:id="rId93"/>
        </w:object>
      </w:r>
    </w:p>
    <w:p w14:paraId="6EC20BD2" w14:textId="77777777" w:rsidR="00E33ADB" w:rsidRPr="008A7F44" w:rsidRDefault="00E33ADB" w:rsidP="00E33ADB">
      <w:pPr>
        <w:spacing w:line="360" w:lineRule="auto"/>
        <w:rPr>
          <w:sz w:val="22"/>
        </w:rPr>
      </w:pPr>
      <w:r w:rsidRPr="008A7F44">
        <w:rPr>
          <w:sz w:val="22"/>
        </w:rPr>
        <w:t>Where V</w:t>
      </w:r>
      <w:r w:rsidRPr="008A7F44">
        <w:rPr>
          <w:sz w:val="22"/>
          <w:vertAlign w:val="subscript"/>
        </w:rPr>
        <w:t>1</w:t>
      </w:r>
      <w:r w:rsidRPr="008A7F44">
        <w:rPr>
          <w:sz w:val="22"/>
        </w:rPr>
        <w:t xml:space="preserve"> is the voltage drop across R</w:t>
      </w:r>
      <w:r w:rsidRPr="008A7F44">
        <w:rPr>
          <w:sz w:val="22"/>
          <w:vertAlign w:val="subscript"/>
        </w:rPr>
        <w:t>1</w:t>
      </w:r>
      <w:r w:rsidRPr="008A7F44">
        <w:rPr>
          <w:sz w:val="22"/>
        </w:rPr>
        <w:t>,  and so  on.</w:t>
      </w:r>
    </w:p>
    <w:p w14:paraId="254C6489" w14:textId="77777777" w:rsidR="00E33ADB" w:rsidRPr="008A7F44" w:rsidRDefault="00E33ADB" w:rsidP="00E33ADB">
      <w:pPr>
        <w:spacing w:line="360" w:lineRule="auto"/>
        <w:rPr>
          <w:sz w:val="22"/>
        </w:rPr>
      </w:pPr>
      <w:r w:rsidRPr="008A7F44">
        <w:rPr>
          <w:sz w:val="22"/>
        </w:rPr>
        <w:t>following Ohm's Law we can say:</w:t>
      </w:r>
    </w:p>
    <w:p w14:paraId="7EB9AF50" w14:textId="77777777" w:rsidR="00E33ADB" w:rsidRPr="008A7F44" w:rsidRDefault="00E33ADB" w:rsidP="00E33ADB">
      <w:pPr>
        <w:spacing w:line="360" w:lineRule="auto"/>
        <w:jc w:val="center"/>
        <w:rPr>
          <w:sz w:val="22"/>
        </w:rPr>
      </w:pPr>
      <w:r w:rsidRPr="008A7F44">
        <w:rPr>
          <w:position w:val="-10"/>
          <w:sz w:val="22"/>
        </w:rPr>
        <w:object w:dxaOrig="1820" w:dyaOrig="300" w14:anchorId="5B541C63">
          <v:shape id="_x0000_i1038" type="#_x0000_t75" style="width:90.6pt;height:14.9pt" o:ole="" fillcolor="window">
            <v:imagedata r:id="rId94" o:title=""/>
          </v:shape>
          <o:OLEObject Type="Embed" ProgID="Equation.DSMT4" ShapeID="_x0000_i1038" DrawAspect="Content" ObjectID="_1632054206" r:id="rId95"/>
        </w:object>
      </w:r>
    </w:p>
    <w:p w14:paraId="34877E35" w14:textId="77777777" w:rsidR="00E33ADB" w:rsidRPr="008A7F44" w:rsidRDefault="00E33ADB" w:rsidP="00E33ADB">
      <w:pPr>
        <w:spacing w:line="360" w:lineRule="auto"/>
        <w:jc w:val="both"/>
        <w:rPr>
          <w:sz w:val="22"/>
        </w:rPr>
      </w:pPr>
      <w:r w:rsidRPr="008A7F44">
        <w:rPr>
          <w:sz w:val="22"/>
        </w:rPr>
        <w:t>and, as I is common to all  resistors,</w:t>
      </w:r>
    </w:p>
    <w:p w14:paraId="4D0191B1" w14:textId="77777777" w:rsidR="00E33ADB" w:rsidRPr="008A7F44" w:rsidRDefault="00E33ADB" w:rsidP="00E33ADB">
      <w:pPr>
        <w:spacing w:line="360" w:lineRule="auto"/>
        <w:jc w:val="center"/>
        <w:rPr>
          <w:sz w:val="22"/>
        </w:rPr>
      </w:pPr>
      <w:r w:rsidRPr="008A7F44">
        <w:rPr>
          <w:position w:val="-12"/>
          <w:sz w:val="22"/>
        </w:rPr>
        <w:object w:dxaOrig="1719" w:dyaOrig="360" w14:anchorId="44D1E505">
          <v:shape id="_x0000_i1039" type="#_x0000_t75" style="width:85.65pt;height:18.6pt" o:ole="">
            <v:imagedata r:id="rId96" o:title=""/>
          </v:shape>
          <o:OLEObject Type="Embed" ProgID="Equation.3" ShapeID="_x0000_i1039" DrawAspect="Content" ObjectID="_1632054207" r:id="rId97"/>
        </w:object>
      </w:r>
    </w:p>
    <w:p w14:paraId="503F165B" w14:textId="77777777" w:rsidR="00E33ADB" w:rsidRPr="008A7F44" w:rsidRDefault="00E33ADB" w:rsidP="00E33ADB">
      <w:pPr>
        <w:rPr>
          <w:b/>
          <w:sz w:val="22"/>
        </w:rPr>
      </w:pPr>
    </w:p>
    <w:p w14:paraId="1F497FD8" w14:textId="77777777" w:rsidR="00E33ADB" w:rsidRPr="008A7F44" w:rsidRDefault="00E33ADB" w:rsidP="00E33ADB">
      <w:pPr>
        <w:rPr>
          <w:sz w:val="22"/>
        </w:rPr>
      </w:pPr>
      <w:r w:rsidRPr="008A7F44">
        <w:rPr>
          <w:b/>
          <w:sz w:val="22"/>
        </w:rPr>
        <w:t>Resistors in Parallel</w:t>
      </w:r>
      <w:r w:rsidRPr="008A7F44">
        <w:rPr>
          <w:sz w:val="22"/>
        </w:rPr>
        <w:t>:</w:t>
      </w:r>
    </w:p>
    <w:p w14:paraId="61BA52B0" w14:textId="77777777" w:rsidR="00E33ADB" w:rsidRPr="008A7F44" w:rsidRDefault="00E33ADB" w:rsidP="00E33ADB">
      <w:pPr>
        <w:rPr>
          <w:sz w:val="22"/>
        </w:rPr>
      </w:pPr>
    </w:p>
    <w:p w14:paraId="4403263E" w14:textId="77777777" w:rsidR="00E33ADB" w:rsidRPr="008A7F44" w:rsidRDefault="00E33ADB" w:rsidP="00E33ADB">
      <w:pPr>
        <w:rPr>
          <w:sz w:val="22"/>
        </w:rPr>
      </w:pPr>
      <w:r w:rsidRPr="008A7F44">
        <w:rPr>
          <w:noProof/>
          <w:sz w:val="22"/>
          <w:lang w:val="en-IE" w:eastAsia="en-IE"/>
        </w:rPr>
        <mc:AlternateContent>
          <mc:Choice Requires="wpg">
            <w:drawing>
              <wp:anchor distT="0" distB="0" distL="114300" distR="114300" simplePos="0" relativeHeight="251677696" behindDoc="0" locked="0" layoutInCell="1" allowOverlap="1" wp14:anchorId="434BCF9A" wp14:editId="4E68182B">
                <wp:simplePos x="0" y="0"/>
                <wp:positionH relativeFrom="column">
                  <wp:posOffset>45720</wp:posOffset>
                </wp:positionH>
                <wp:positionV relativeFrom="paragraph">
                  <wp:posOffset>111760</wp:posOffset>
                </wp:positionV>
                <wp:extent cx="5760720" cy="1622425"/>
                <wp:effectExtent l="7620" t="10160" r="13335" b="5715"/>
                <wp:wrapNone/>
                <wp:docPr id="457" name="Group 4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60720" cy="1622425"/>
                          <a:chOff x="1872" y="7889"/>
                          <a:chExt cx="9072" cy="2555"/>
                        </a:xfrm>
                      </wpg:grpSpPr>
                      <wps:wsp>
                        <wps:cNvPr id="458" name="Text Box 101"/>
                        <wps:cNvSpPr txBox="1">
                          <a:spLocks noChangeArrowheads="1"/>
                        </wps:cNvSpPr>
                        <wps:spPr bwMode="auto">
                          <a:xfrm>
                            <a:off x="5328" y="9326"/>
                            <a:ext cx="864"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17CFEC" w14:textId="77777777" w:rsidR="00E33ADB" w:rsidRDefault="00E33ADB" w:rsidP="00E33ADB">
                              <w:pPr>
                                <w:rPr>
                                  <w:vertAlign w:val="subscript"/>
                                </w:rPr>
                              </w:pPr>
                              <w:r>
                                <w:t>R</w:t>
                              </w:r>
                              <w:r>
                                <w:rPr>
                                  <w:vertAlign w:val="subscript"/>
                                </w:rPr>
                                <w:t>2</w:t>
                              </w:r>
                            </w:p>
                          </w:txbxContent>
                        </wps:txbx>
                        <wps:bodyPr rot="0" vert="horz" wrap="square" lIns="91440" tIns="45720" rIns="91440" bIns="45720" anchor="t" anchorCtr="0" upright="1">
                          <a:noAutofit/>
                        </wps:bodyPr>
                      </wps:wsp>
                      <wps:wsp>
                        <wps:cNvPr id="459" name="Text Box 102"/>
                        <wps:cNvSpPr txBox="1">
                          <a:spLocks noChangeArrowheads="1"/>
                        </wps:cNvSpPr>
                        <wps:spPr bwMode="auto">
                          <a:xfrm>
                            <a:off x="3744" y="8641"/>
                            <a:ext cx="576"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74A2A2" w14:textId="77777777" w:rsidR="00E33ADB" w:rsidRDefault="00E33ADB" w:rsidP="00E33ADB">
                              <w:pPr>
                                <w:rPr>
                                  <w:vertAlign w:val="subscript"/>
                                </w:rPr>
                              </w:pPr>
                              <w:r>
                                <w:t>I</w:t>
                              </w:r>
                              <w:r>
                                <w:rPr>
                                  <w:vertAlign w:val="subscript"/>
                                </w:rPr>
                                <w:t>2</w:t>
                              </w:r>
                            </w:p>
                          </w:txbxContent>
                        </wps:txbx>
                        <wps:bodyPr rot="0" vert="horz" wrap="square" lIns="91440" tIns="45720" rIns="91440" bIns="45720" anchor="t" anchorCtr="0" upright="1">
                          <a:noAutofit/>
                        </wps:bodyPr>
                      </wps:wsp>
                      <wps:wsp>
                        <wps:cNvPr id="460" name="Line 103"/>
                        <wps:cNvCnPr>
                          <a:cxnSpLocks noChangeShapeType="1"/>
                        </wps:cNvCnPr>
                        <wps:spPr bwMode="auto">
                          <a:xfrm flipV="1">
                            <a:off x="3456" y="8469"/>
                            <a:ext cx="0"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1" name="Text Box 104"/>
                        <wps:cNvSpPr txBox="1">
                          <a:spLocks noChangeArrowheads="1"/>
                        </wps:cNvSpPr>
                        <wps:spPr bwMode="auto">
                          <a:xfrm>
                            <a:off x="5328" y="8367"/>
                            <a:ext cx="864"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C25ECC" w14:textId="77777777" w:rsidR="00E33ADB" w:rsidRDefault="00E33ADB" w:rsidP="00E33ADB">
                              <w:pPr>
                                <w:rPr>
                                  <w:vertAlign w:val="subscript"/>
                                </w:rPr>
                              </w:pPr>
                              <w:r>
                                <w:t>R</w:t>
                              </w:r>
                              <w:r>
                                <w:rPr>
                                  <w:vertAlign w:val="subscript"/>
                                </w:rPr>
                                <w:t>1</w:t>
                              </w:r>
                            </w:p>
                          </w:txbxContent>
                        </wps:txbx>
                        <wps:bodyPr rot="0" vert="horz" wrap="square" lIns="91440" tIns="45720" rIns="91440" bIns="45720" anchor="t" anchorCtr="0" upright="1">
                          <a:noAutofit/>
                        </wps:bodyPr>
                      </wps:wsp>
                      <wps:wsp>
                        <wps:cNvPr id="462" name="Line 105"/>
                        <wps:cNvCnPr>
                          <a:cxnSpLocks noChangeShapeType="1"/>
                        </wps:cNvCnPr>
                        <wps:spPr bwMode="auto">
                          <a:xfrm>
                            <a:off x="1872" y="9119"/>
                            <a:ext cx="1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Line 106"/>
                        <wps:cNvCnPr>
                          <a:cxnSpLocks noChangeShapeType="1"/>
                        </wps:cNvCnPr>
                        <wps:spPr bwMode="auto">
                          <a:xfrm flipV="1">
                            <a:off x="3456" y="8056"/>
                            <a:ext cx="0" cy="12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107"/>
                        <wps:cNvCnPr>
                          <a:cxnSpLocks noChangeShapeType="1"/>
                        </wps:cNvCnPr>
                        <wps:spPr bwMode="auto">
                          <a:xfrm>
                            <a:off x="3456" y="9155"/>
                            <a:ext cx="0" cy="1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Line 108"/>
                        <wps:cNvCnPr>
                          <a:cxnSpLocks noChangeShapeType="1"/>
                        </wps:cNvCnPr>
                        <wps:spPr bwMode="auto">
                          <a:xfrm>
                            <a:off x="3456" y="8056"/>
                            <a:ext cx="41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Line 109"/>
                        <wps:cNvCnPr>
                          <a:cxnSpLocks noChangeShapeType="1"/>
                        </wps:cNvCnPr>
                        <wps:spPr bwMode="auto">
                          <a:xfrm>
                            <a:off x="3456" y="9119"/>
                            <a:ext cx="41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Line 110"/>
                        <wps:cNvCnPr>
                          <a:cxnSpLocks noChangeShapeType="1"/>
                        </wps:cNvCnPr>
                        <wps:spPr bwMode="auto">
                          <a:xfrm>
                            <a:off x="3420" y="10160"/>
                            <a:ext cx="41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Rectangle 111"/>
                        <wps:cNvSpPr>
                          <a:spLocks noChangeArrowheads="1"/>
                        </wps:cNvSpPr>
                        <wps:spPr bwMode="auto">
                          <a:xfrm>
                            <a:off x="4752" y="7889"/>
                            <a:ext cx="1728"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9" name="Rectangle 112"/>
                        <wps:cNvSpPr>
                          <a:spLocks noChangeArrowheads="1"/>
                        </wps:cNvSpPr>
                        <wps:spPr bwMode="auto">
                          <a:xfrm>
                            <a:off x="4752" y="10012"/>
                            <a:ext cx="1728"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0" name="Line 113"/>
                        <wps:cNvCnPr>
                          <a:cxnSpLocks noChangeShapeType="1"/>
                        </wps:cNvCnPr>
                        <wps:spPr bwMode="auto">
                          <a:xfrm>
                            <a:off x="7632" y="8056"/>
                            <a:ext cx="0" cy="2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114"/>
                        <wps:cNvCnPr>
                          <a:cxnSpLocks noChangeShapeType="1"/>
                        </wps:cNvCnPr>
                        <wps:spPr bwMode="auto">
                          <a:xfrm>
                            <a:off x="7632" y="9119"/>
                            <a:ext cx="3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Line 115"/>
                        <wps:cNvCnPr>
                          <a:cxnSpLocks noChangeShapeType="1"/>
                        </wps:cNvCnPr>
                        <wps:spPr bwMode="auto">
                          <a:xfrm>
                            <a:off x="3456" y="9258"/>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3" name="Line 116"/>
                        <wps:cNvCnPr>
                          <a:cxnSpLocks noChangeShapeType="1"/>
                        </wps:cNvCnPr>
                        <wps:spPr bwMode="auto">
                          <a:xfrm>
                            <a:off x="3888" y="9119"/>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4" name="Text Box 117"/>
                        <wps:cNvSpPr txBox="1">
                          <a:spLocks noChangeArrowheads="1"/>
                        </wps:cNvSpPr>
                        <wps:spPr bwMode="auto">
                          <a:xfrm>
                            <a:off x="2736" y="8303"/>
                            <a:ext cx="576"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BBF869" w14:textId="77777777" w:rsidR="00E33ADB" w:rsidRDefault="00E33ADB" w:rsidP="00E33ADB">
                              <w:pPr>
                                <w:rPr>
                                  <w:vertAlign w:val="subscript"/>
                                </w:rPr>
                              </w:pPr>
                              <w:r>
                                <w:t>I</w:t>
                              </w:r>
                              <w:r>
                                <w:rPr>
                                  <w:vertAlign w:val="subscript"/>
                                </w:rPr>
                                <w:t>1</w:t>
                              </w:r>
                            </w:p>
                          </w:txbxContent>
                        </wps:txbx>
                        <wps:bodyPr rot="0" vert="horz" wrap="square" lIns="91440" tIns="45720" rIns="91440" bIns="45720" anchor="t" anchorCtr="0" upright="1">
                          <a:noAutofit/>
                        </wps:bodyPr>
                      </wps:wsp>
                      <wps:wsp>
                        <wps:cNvPr id="475" name="Text Box 118"/>
                        <wps:cNvSpPr txBox="1">
                          <a:spLocks noChangeArrowheads="1"/>
                        </wps:cNvSpPr>
                        <wps:spPr bwMode="auto">
                          <a:xfrm>
                            <a:off x="2736" y="9402"/>
                            <a:ext cx="576"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BEF2EF" w14:textId="77777777" w:rsidR="00E33ADB" w:rsidRDefault="00E33ADB" w:rsidP="00E33ADB">
                              <w:pPr>
                                <w:rPr>
                                  <w:vertAlign w:val="subscript"/>
                                </w:rPr>
                              </w:pPr>
                              <w:r>
                                <w:t>I</w:t>
                              </w:r>
                              <w:r>
                                <w:rPr>
                                  <w:vertAlign w:val="subscript"/>
                                </w:rPr>
                                <w:t>3</w:t>
                              </w:r>
                            </w:p>
                          </w:txbxContent>
                        </wps:txbx>
                        <wps:bodyPr rot="0" vert="horz" wrap="square" lIns="91440" tIns="45720" rIns="91440" bIns="45720" anchor="t" anchorCtr="0" upright="1">
                          <a:noAutofit/>
                        </wps:bodyPr>
                      </wps:wsp>
                      <wps:wsp>
                        <wps:cNvPr id="476" name="Rectangle 119"/>
                        <wps:cNvSpPr>
                          <a:spLocks noChangeArrowheads="1"/>
                        </wps:cNvSpPr>
                        <wps:spPr bwMode="auto">
                          <a:xfrm>
                            <a:off x="4752" y="8844"/>
                            <a:ext cx="1728"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4BCF9A" id="Group 457" o:spid="_x0000_s1250" style="position:absolute;margin-left:3.6pt;margin-top:8.8pt;width:453.6pt;height:127.75pt;z-index:251677696;mso-position-horizontal-relative:text;mso-position-vertical-relative:text" coordorigin="1872,7889" coordsize="9072,2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">
                <v:shape id="Text Box 101" o:spid="_x0000_s1251" type="#_x0000_t202" style="position:absolute;left:5328;top:9326;width:86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" stroked="f">
                  <v:textbox>
                    <w:txbxContent>
                      <w:p w14:paraId="7B17CFEC" w14:textId="77777777" w:rsidR="00E33ADB" w:rsidRDefault="00E33ADB" w:rsidP="00E33ADB">
                        <w:pPr>
                          <w:rPr>
                            <w:vertAlign w:val="subscript"/>
                          </w:rPr>
                        </w:pPr>
                        <w:r>
                          <w:t>R</w:t>
                        </w:r>
                        <w:r>
                          <w:rPr>
                            <w:vertAlign w:val="subscript"/>
                          </w:rPr>
                          <w:t>2</w:t>
                        </w:r>
                      </w:p>
                    </w:txbxContent>
                  </v:textbox>
                </v:shape>
                <v:shape id="Text Box 102" o:spid="_x0000_s1252" type="#_x0000_t202" style="position:absolute;left:3744;top:864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" stroked="f">
                  <v:textbox>
                    <w:txbxContent>
                      <w:p w14:paraId="5074A2A2" w14:textId="77777777" w:rsidR="00E33ADB" w:rsidRDefault="00E33ADB" w:rsidP="00E33ADB">
                        <w:pPr>
                          <w:rPr>
                            <w:vertAlign w:val="subscript"/>
                          </w:rPr>
                        </w:pPr>
                        <w:r>
                          <w:t>I</w:t>
                        </w:r>
                        <w:r>
                          <w:rPr>
                            <w:vertAlign w:val="subscript"/>
                          </w:rPr>
                          <w:t>2</w:t>
                        </w:r>
                      </w:p>
                    </w:txbxContent>
                  </v:textbox>
                </v:shape>
                <v:line id="Line 103" o:spid="_x0000_s1253" style="position:absolute;flip:y;visibility:visible;mso-wrap-style:square" from="3456,8469" to="3456,9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">
                  <v:stroke endarrow="block"/>
                </v:line>
                <v:shape id="Text Box 104" o:spid="_x0000_s1254" type="#_x0000_t202" style="position:absolute;left:5328;top:8367;width:86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" stroked="f">
                  <v:textbox>
                    <w:txbxContent>
                      <w:p w14:paraId="1DC25ECC" w14:textId="77777777" w:rsidR="00E33ADB" w:rsidRDefault="00E33ADB" w:rsidP="00E33ADB">
                        <w:pPr>
                          <w:rPr>
                            <w:vertAlign w:val="subscript"/>
                          </w:rPr>
                        </w:pPr>
                        <w:r>
                          <w:t>R</w:t>
                        </w:r>
                        <w:r>
                          <w:rPr>
                            <w:vertAlign w:val="subscript"/>
                          </w:rPr>
                          <w:t>1</w:t>
                        </w:r>
                      </w:p>
                    </w:txbxContent>
                  </v:textbox>
                </v:shape>
                <v:line id="Line 105" o:spid="_x0000_s1255" style="position:absolute;visibility:visible;mso-wrap-style:square" from="1872,9119" to="3456,9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n0W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udZ9FsYAAADcAAAA&#10;DwAAAAAAAAAAAAAAAAAHAgAAZHJzL2Rvd25yZXYueG1sUEsFBgAAAAADAAMAtwAAAPoCAAAAAA==&#10;"/>
                <v:line id="Line 106" o:spid="_x0000_s1256" style="position:absolute;flip:y;visibility:visible;mso-wrap-style:square" from="3456,8056" to="3456,9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"/>
                <v:line id="Line 107" o:spid="_x0000_s1257" style="position:absolute;visibility:visible;mso-wrap-style:square" from="3456,9155" to="3456,10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"/>
                <v:line id="Line 108" o:spid="_x0000_s1258" style="position:absolute;visibility:visible;mso-wrap-style:square" from="3456,8056" to="7632,8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"/>
                <v:line id="Line 109" o:spid="_x0000_s1259" style="position:absolute;visibility:visible;mso-wrap-style:square" from="3456,9119" to="7632,9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"/>
                <v:line id="Line 110" o:spid="_x0000_s1260" style="position:absolute;visibility:visible;mso-wrap-style:square" from="3420,10160" to="7596,1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"/>
                <v:rect id="Rectangle 111" o:spid="_x0000_s1261" style="position:absolute;left:4752;top:7889;width:17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"/>
                <v:rect id="Rectangle 112" o:spid="_x0000_s1262" style="position:absolute;left:4752;top:10012;width:17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"/>
                <v:line id="Line 113" o:spid="_x0000_s1263" style="position:absolute;visibility:visible;mso-wrap-style:square" from="7632,8056" to="7632,10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"/>
                <v:line id="Line 114" o:spid="_x0000_s1264" style="position:absolute;visibility:visible;mso-wrap-style:square" from="7632,9119" to="10944,9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"/>
                <v:line id="Line 115" o:spid="_x0000_s1265" style="position:absolute;visibility:visible;mso-wrap-style:square" from="3456,9258" to="3456,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">
                  <v:stroke endarrow="block"/>
                </v:line>
                <v:line id="Line 116" o:spid="_x0000_s1266" style="position:absolute;visibility:visible;mso-wrap-style:square" from="3888,9119" to="4464,9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">
                  <v:stroke endarrow="block"/>
                </v:line>
                <v:shape id="Text Box 117" o:spid="_x0000_s1267" type="#_x0000_t202" style="position:absolute;left:2736;top:8303;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" stroked="f">
                  <v:textbox>
                    <w:txbxContent>
                      <w:p w14:paraId="66BBF869" w14:textId="77777777" w:rsidR="00E33ADB" w:rsidRDefault="00E33ADB" w:rsidP="00E33ADB">
                        <w:pPr>
                          <w:rPr>
                            <w:vertAlign w:val="subscript"/>
                          </w:rPr>
                        </w:pPr>
                        <w:r>
                          <w:t>I</w:t>
                        </w:r>
                        <w:r>
                          <w:rPr>
                            <w:vertAlign w:val="subscript"/>
                          </w:rPr>
                          <w:t>1</w:t>
                        </w:r>
                      </w:p>
                    </w:txbxContent>
                  </v:textbox>
                </v:shape>
                <v:shape id="Text Box 118" o:spid="_x0000_s1268" type="#_x0000_t202" style="position:absolute;left:2736;top:9402;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" stroked="f">
                  <v:textbox>
                    <w:txbxContent>
                      <w:p w14:paraId="2CBEF2EF" w14:textId="77777777" w:rsidR="00E33ADB" w:rsidRDefault="00E33ADB" w:rsidP="00E33ADB">
                        <w:pPr>
                          <w:rPr>
                            <w:vertAlign w:val="subscript"/>
                          </w:rPr>
                        </w:pPr>
                        <w:r>
                          <w:t>I</w:t>
                        </w:r>
                        <w:r>
                          <w:rPr>
                            <w:vertAlign w:val="subscript"/>
                          </w:rPr>
                          <w:t>3</w:t>
                        </w:r>
                      </w:p>
                    </w:txbxContent>
                  </v:textbox>
                </v:shape>
                <v:rect id="Rectangle 119" o:spid="_x0000_s1269" style="position:absolute;left:4752;top:8844;width:17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"/>
              </v:group>
            </w:pict>
          </mc:Fallback>
        </mc:AlternateContent>
      </w:r>
    </w:p>
    <w:p w14:paraId="47DEFF7A" w14:textId="77777777" w:rsidR="00E33ADB" w:rsidRPr="008A7F44" w:rsidRDefault="00E33ADB" w:rsidP="00E33ADB">
      <w:pPr>
        <w:rPr>
          <w:sz w:val="22"/>
        </w:rPr>
      </w:pPr>
    </w:p>
    <w:p w14:paraId="50FBB4D3" w14:textId="77777777" w:rsidR="00E33ADB" w:rsidRPr="008A7F44" w:rsidRDefault="00E33ADB" w:rsidP="00E33ADB">
      <w:pPr>
        <w:rPr>
          <w:sz w:val="22"/>
        </w:rPr>
      </w:pPr>
    </w:p>
    <w:p w14:paraId="6354E3C2" w14:textId="77777777" w:rsidR="00E33ADB" w:rsidRPr="008A7F44" w:rsidRDefault="00E33ADB" w:rsidP="00E33ADB">
      <w:pPr>
        <w:rPr>
          <w:sz w:val="22"/>
        </w:rPr>
      </w:pPr>
    </w:p>
    <w:p w14:paraId="4AB272E6" w14:textId="77777777" w:rsidR="00E33ADB" w:rsidRPr="008A7F44" w:rsidRDefault="00E33ADB" w:rsidP="00E33ADB">
      <w:pPr>
        <w:rPr>
          <w:sz w:val="22"/>
        </w:rPr>
      </w:pPr>
    </w:p>
    <w:p w14:paraId="3AEED133" w14:textId="77777777" w:rsidR="00E33ADB" w:rsidRPr="008A7F44" w:rsidRDefault="00E33ADB" w:rsidP="00E33ADB">
      <w:pPr>
        <w:rPr>
          <w:sz w:val="22"/>
        </w:rPr>
      </w:pPr>
    </w:p>
    <w:p w14:paraId="76DC5DBA" w14:textId="77777777" w:rsidR="00E33ADB" w:rsidRPr="008A7F44" w:rsidRDefault="00E33ADB" w:rsidP="00E33ADB">
      <w:pPr>
        <w:rPr>
          <w:sz w:val="22"/>
        </w:rPr>
      </w:pPr>
    </w:p>
    <w:p w14:paraId="7F049E5B" w14:textId="77777777" w:rsidR="00E33ADB" w:rsidRPr="008A7F44" w:rsidRDefault="00E33ADB" w:rsidP="00E33ADB">
      <w:pPr>
        <w:rPr>
          <w:sz w:val="22"/>
        </w:rPr>
      </w:pPr>
    </w:p>
    <w:p w14:paraId="6F3BF793" w14:textId="77777777" w:rsidR="00E33ADB" w:rsidRPr="008A7F44" w:rsidRDefault="00E33ADB" w:rsidP="00E33ADB">
      <w:pPr>
        <w:rPr>
          <w:sz w:val="22"/>
        </w:rPr>
      </w:pPr>
    </w:p>
    <w:p w14:paraId="6A95BF9B" w14:textId="77777777" w:rsidR="00E33ADB" w:rsidRPr="008A7F44" w:rsidRDefault="00E33ADB" w:rsidP="00E33ADB">
      <w:pPr>
        <w:rPr>
          <w:sz w:val="22"/>
        </w:rPr>
      </w:pPr>
    </w:p>
    <w:p w14:paraId="0DE48B3B" w14:textId="77777777" w:rsidR="00E33ADB" w:rsidRPr="008A7F44" w:rsidRDefault="00E33ADB" w:rsidP="00E33ADB">
      <w:pPr>
        <w:rPr>
          <w:sz w:val="22"/>
        </w:rPr>
      </w:pPr>
      <w:r w:rsidRPr="008A7F44">
        <w:rPr>
          <w:noProof/>
          <w:sz w:val="22"/>
        </w:rPr>
        <mc:AlternateContent>
          <mc:Choice Requires="wps">
            <w:drawing>
              <wp:anchor distT="0" distB="0" distL="114300" distR="114300" simplePos="0" relativeHeight="251675648" behindDoc="0" locked="0" layoutInCell="0" allowOverlap="1" wp14:anchorId="0A73FF91" wp14:editId="1F201E44">
                <wp:simplePos x="0" y="0"/>
                <wp:positionH relativeFrom="column">
                  <wp:posOffset>2240280</wp:posOffset>
                </wp:positionH>
                <wp:positionV relativeFrom="paragraph">
                  <wp:posOffset>114300</wp:posOffset>
                </wp:positionV>
                <wp:extent cx="548640" cy="457200"/>
                <wp:effectExtent l="1905" t="0" r="1905" b="635"/>
                <wp:wrapNone/>
                <wp:docPr id="456"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C09C4E" w14:textId="77777777" w:rsidR="00E33ADB" w:rsidRDefault="00E33ADB" w:rsidP="00E33ADB">
                            <w:pPr>
                              <w:rPr>
                                <w:vertAlign w:val="subscript"/>
                              </w:rPr>
                            </w:pPr>
                            <w:r>
                              <w:t>R</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73FF91" id="Text Box 456" o:spid="_x0000_s1270" type="#_x0000_t202" style="position:absolute;margin-left:176.4pt;margin-top:9pt;width:43.2pt;height:3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" o:allowincell="f" stroked="f">
                <v:textbox>
                  <w:txbxContent>
                    <w:p w14:paraId="59C09C4E" w14:textId="77777777" w:rsidR="00E33ADB" w:rsidRDefault="00E33ADB" w:rsidP="00E33ADB">
                      <w:pPr>
                        <w:rPr>
                          <w:vertAlign w:val="subscript"/>
                        </w:rPr>
                      </w:pPr>
                      <w:r>
                        <w:t>R</w:t>
                      </w:r>
                      <w:r>
                        <w:rPr>
                          <w:vertAlign w:val="subscript"/>
                        </w:rPr>
                        <w:t>3</w:t>
                      </w:r>
                    </w:p>
                  </w:txbxContent>
                </v:textbox>
              </v:shape>
            </w:pict>
          </mc:Fallback>
        </mc:AlternateContent>
      </w:r>
    </w:p>
    <w:p w14:paraId="13BE1BD2" w14:textId="77777777" w:rsidR="00E33ADB" w:rsidRPr="008A7F44" w:rsidRDefault="00E33ADB" w:rsidP="00E33ADB">
      <w:pPr>
        <w:rPr>
          <w:sz w:val="22"/>
        </w:rPr>
      </w:pPr>
    </w:p>
    <w:p w14:paraId="7F3E0267" w14:textId="77777777" w:rsidR="00E33ADB" w:rsidRPr="008A7F44" w:rsidRDefault="00E33ADB" w:rsidP="00E33ADB">
      <w:pPr>
        <w:rPr>
          <w:sz w:val="22"/>
        </w:rPr>
      </w:pPr>
    </w:p>
    <w:p w14:paraId="08EF35B0" w14:textId="77777777" w:rsidR="00E33ADB" w:rsidRPr="008A7F44" w:rsidRDefault="00E33ADB" w:rsidP="00E33ADB">
      <w:pPr>
        <w:rPr>
          <w:sz w:val="22"/>
        </w:rPr>
      </w:pPr>
    </w:p>
    <w:p w14:paraId="5BEB559C" w14:textId="77777777" w:rsidR="00E33ADB" w:rsidRPr="008A7F44" w:rsidRDefault="00E33ADB" w:rsidP="00E33ADB">
      <w:pPr>
        <w:rPr>
          <w:sz w:val="22"/>
        </w:rPr>
      </w:pPr>
      <w:r w:rsidRPr="008A7F44">
        <w:rPr>
          <w:sz w:val="22"/>
        </w:rPr>
        <w:t>The total current is given by:</w:t>
      </w:r>
    </w:p>
    <w:p w14:paraId="6E40361C" w14:textId="77777777" w:rsidR="00E33ADB" w:rsidRPr="008A7F44" w:rsidRDefault="00E33ADB" w:rsidP="00E33ADB">
      <w:pPr>
        <w:jc w:val="center"/>
        <w:rPr>
          <w:sz w:val="22"/>
        </w:rPr>
      </w:pPr>
      <w:r w:rsidRPr="008A7F44">
        <w:rPr>
          <w:position w:val="-10"/>
          <w:sz w:val="22"/>
        </w:rPr>
        <w:object w:dxaOrig="1200" w:dyaOrig="300" w14:anchorId="2E35E036">
          <v:shape id="_x0000_i1040" type="#_x0000_t75" style="width:59.6pt;height:14.9pt" o:ole="" fillcolor="window">
            <v:imagedata r:id="rId98" o:title=""/>
          </v:shape>
          <o:OLEObject Type="Embed" ProgID="Equation.DSMT4" ShapeID="_x0000_i1040" DrawAspect="Content" ObjectID="_1632054208" r:id="rId99"/>
        </w:object>
      </w:r>
    </w:p>
    <w:p w14:paraId="3068B45A" w14:textId="77777777" w:rsidR="00E33ADB" w:rsidRPr="008A7F44" w:rsidRDefault="00E33ADB" w:rsidP="00E33ADB">
      <w:pPr>
        <w:rPr>
          <w:sz w:val="22"/>
        </w:rPr>
      </w:pPr>
    </w:p>
    <w:p w14:paraId="3BDBB4FD" w14:textId="77777777" w:rsidR="00E33ADB" w:rsidRPr="008A7F44" w:rsidRDefault="00E33ADB" w:rsidP="00E33ADB">
      <w:pPr>
        <w:rPr>
          <w:sz w:val="22"/>
        </w:rPr>
      </w:pPr>
      <w:r w:rsidRPr="008A7F44">
        <w:rPr>
          <w:sz w:val="22"/>
        </w:rPr>
        <w:t>The total voltage drop across the group of resistors is the same, regardless of the path followed, so</w:t>
      </w:r>
    </w:p>
    <w:p w14:paraId="76BB3502" w14:textId="77777777" w:rsidR="00E33ADB" w:rsidRPr="008A7F44" w:rsidRDefault="00E33ADB" w:rsidP="00E33ADB">
      <w:pPr>
        <w:jc w:val="center"/>
        <w:rPr>
          <w:sz w:val="22"/>
        </w:rPr>
      </w:pPr>
      <w:r w:rsidRPr="008A7F44">
        <w:rPr>
          <w:position w:val="-26"/>
          <w:sz w:val="22"/>
        </w:rPr>
        <w:object w:dxaOrig="1780" w:dyaOrig="600" w14:anchorId="63E7325C">
          <v:shape id="_x0000_i1041" type="#_x0000_t75" style="width:89.4pt;height:29.8pt" o:ole="" fillcolor="window">
            <v:imagedata r:id="rId100" o:title=""/>
          </v:shape>
          <o:OLEObject Type="Embed" ProgID="Equation.DSMT4" ShapeID="_x0000_i1041" DrawAspect="Content" ObjectID="_1632054209" r:id="rId101"/>
        </w:object>
      </w:r>
    </w:p>
    <w:p w14:paraId="06ED8B89" w14:textId="77777777" w:rsidR="00E33ADB" w:rsidRPr="008A7F44" w:rsidRDefault="00E33ADB" w:rsidP="00E33ADB">
      <w:r w:rsidRPr="008A7F44">
        <w:t>And dividing across by V gives,</w:t>
      </w:r>
    </w:p>
    <w:p w14:paraId="620EB958" w14:textId="77777777" w:rsidR="00E33ADB" w:rsidRPr="008A7F44" w:rsidRDefault="00E33ADB" w:rsidP="00E33ADB">
      <w:pPr>
        <w:jc w:val="center"/>
      </w:pPr>
      <w:r w:rsidRPr="008A7F44">
        <w:rPr>
          <w:position w:val="-30"/>
        </w:rPr>
        <w:object w:dxaOrig="1900" w:dyaOrig="680" w14:anchorId="3783DCD9">
          <v:shape id="_x0000_i1042" type="#_x0000_t75" style="width:95.6pt;height:33.5pt" o:ole="">
            <v:imagedata r:id="rId102" o:title=""/>
          </v:shape>
          <o:OLEObject Type="Embed" ProgID="Equation.3" ShapeID="_x0000_i1042" DrawAspect="Content" ObjectID="_1632054210" r:id="rId103"/>
        </w:object>
      </w:r>
    </w:p>
    <w:p w14:paraId="69E9561C" w14:textId="77777777" w:rsidR="00E33ADB" w:rsidRPr="008A7F44" w:rsidRDefault="00E33ADB" w:rsidP="00E33ADB">
      <w:pPr>
        <w:keepNext/>
        <w:spacing w:line="360" w:lineRule="auto"/>
        <w:jc w:val="center"/>
        <w:outlineLvl w:val="0"/>
        <w:rPr>
          <w:b/>
          <w:bCs/>
          <w:sz w:val="28"/>
          <w:lang w:val="en-IE"/>
        </w:rPr>
      </w:pPr>
    </w:p>
    <w:p w14:paraId="379954A7" w14:textId="77777777" w:rsidR="00E33ADB" w:rsidRPr="008A7F44" w:rsidRDefault="00E33ADB" w:rsidP="00E33ADB">
      <w:pPr>
        <w:keepNext/>
        <w:spacing w:line="360" w:lineRule="auto"/>
        <w:outlineLvl w:val="0"/>
        <w:rPr>
          <w:b/>
          <w:bCs/>
          <w:sz w:val="22"/>
          <w:lang w:val="en-IE"/>
        </w:rPr>
      </w:pPr>
      <w:r w:rsidRPr="008A7F44">
        <w:rPr>
          <w:b/>
          <w:bCs/>
          <w:sz w:val="22"/>
          <w:lang w:val="en-IE"/>
        </w:rPr>
        <w:t>Potential Divider</w:t>
      </w:r>
    </w:p>
    <w:p w14:paraId="10515467" w14:textId="77777777" w:rsidR="00E33ADB" w:rsidRPr="008A7F44" w:rsidRDefault="00E33ADB" w:rsidP="00E33ADB">
      <w:pPr>
        <w:spacing w:line="360" w:lineRule="auto"/>
        <w:jc w:val="both"/>
        <w:rPr>
          <w:sz w:val="22"/>
        </w:rPr>
      </w:pPr>
      <w:r w:rsidRPr="008A7F44">
        <w:rPr>
          <w:sz w:val="22"/>
        </w:rPr>
        <w:t>The longer a resistor is, the larger its resistance becomes. If a current flows  only across a section of a resistor, the resistance is proportionately reduced, as shown here.</w:t>
      </w:r>
    </w:p>
    <w:p w14:paraId="1B1F9CB5" w14:textId="77777777" w:rsidR="00E33ADB" w:rsidRPr="008A7F44" w:rsidRDefault="00E33ADB" w:rsidP="00E33ADB">
      <w:pPr>
        <w:jc w:val="both"/>
        <w:rPr>
          <w:sz w:val="22"/>
        </w:rPr>
      </w:pPr>
    </w:p>
    <w:p w14:paraId="26CB8274" w14:textId="77777777" w:rsidR="00E33ADB" w:rsidRPr="008A7F44" w:rsidRDefault="00E33ADB" w:rsidP="00E33ADB">
      <w:pPr>
        <w:jc w:val="both"/>
        <w:rPr>
          <w:sz w:val="22"/>
        </w:rPr>
      </w:pPr>
      <w:r w:rsidRPr="008A7F44">
        <w:rPr>
          <w:noProof/>
          <w:sz w:val="22"/>
          <w:lang w:val="en-IE" w:eastAsia="en-IE"/>
        </w:rPr>
        <mc:AlternateContent>
          <mc:Choice Requires="wpg">
            <w:drawing>
              <wp:anchor distT="0" distB="0" distL="114300" distR="114300" simplePos="0" relativeHeight="251697152" behindDoc="0" locked="0" layoutInCell="1" allowOverlap="1" wp14:anchorId="58BC3A1C" wp14:editId="480E36BD">
                <wp:simplePos x="0" y="0"/>
                <wp:positionH relativeFrom="column">
                  <wp:posOffset>411480</wp:posOffset>
                </wp:positionH>
                <wp:positionV relativeFrom="paragraph">
                  <wp:posOffset>1270</wp:posOffset>
                </wp:positionV>
                <wp:extent cx="4206240" cy="1371600"/>
                <wp:effectExtent l="11430" t="9525" r="11430" b="9525"/>
                <wp:wrapNone/>
                <wp:docPr id="446" name="Group 4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6240" cy="1371600"/>
                          <a:chOff x="2448" y="3316"/>
                          <a:chExt cx="6624" cy="2160"/>
                        </a:xfrm>
                      </wpg:grpSpPr>
                      <wps:wsp>
                        <wps:cNvPr id="447" name="Line 345"/>
                        <wps:cNvCnPr>
                          <a:cxnSpLocks noChangeShapeType="1"/>
                        </wps:cNvCnPr>
                        <wps:spPr bwMode="auto">
                          <a:xfrm>
                            <a:off x="2448" y="3685"/>
                            <a:ext cx="66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Rectangle 346"/>
                        <wps:cNvSpPr>
                          <a:spLocks noChangeArrowheads="1"/>
                        </wps:cNvSpPr>
                        <wps:spPr bwMode="auto">
                          <a:xfrm>
                            <a:off x="4032" y="3627"/>
                            <a:ext cx="3456"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9" name="Line 347"/>
                        <wps:cNvCnPr>
                          <a:cxnSpLocks noChangeShapeType="1"/>
                        </wps:cNvCnPr>
                        <wps:spPr bwMode="auto">
                          <a:xfrm>
                            <a:off x="4032" y="4249"/>
                            <a:ext cx="331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50" name="Text Box 348"/>
                        <wps:cNvSpPr txBox="1">
                          <a:spLocks noChangeArrowheads="1"/>
                        </wps:cNvSpPr>
                        <wps:spPr bwMode="auto">
                          <a:xfrm>
                            <a:off x="5328" y="4105"/>
                            <a:ext cx="72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643C90" w14:textId="77777777" w:rsidR="00E33ADB" w:rsidRDefault="00E33ADB" w:rsidP="00E33ADB">
                              <w:r>
                                <w:t>10</w:t>
                              </w:r>
                              <w:r>
                                <w:sym w:font="Symbol" w:char="F057"/>
                              </w:r>
                            </w:p>
                          </w:txbxContent>
                        </wps:txbx>
                        <wps:bodyPr rot="0" vert="horz" wrap="square" lIns="91440" tIns="45720" rIns="91440" bIns="45720" anchor="t" anchorCtr="0" upright="1">
                          <a:noAutofit/>
                        </wps:bodyPr>
                      </wps:wsp>
                      <wps:wsp>
                        <wps:cNvPr id="451" name="Line 349"/>
                        <wps:cNvCnPr>
                          <a:cxnSpLocks noChangeShapeType="1"/>
                        </wps:cNvCnPr>
                        <wps:spPr bwMode="auto">
                          <a:xfrm>
                            <a:off x="5760" y="3316"/>
                            <a:ext cx="0" cy="15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2" name="Line 350"/>
                        <wps:cNvCnPr>
                          <a:cxnSpLocks noChangeShapeType="1"/>
                        </wps:cNvCnPr>
                        <wps:spPr bwMode="auto">
                          <a:xfrm>
                            <a:off x="4032" y="4727"/>
                            <a:ext cx="172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53" name="Text Box 351"/>
                        <wps:cNvSpPr txBox="1">
                          <a:spLocks noChangeArrowheads="1"/>
                        </wps:cNvSpPr>
                        <wps:spPr bwMode="auto">
                          <a:xfrm>
                            <a:off x="4608" y="4583"/>
                            <a:ext cx="57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F3BDDB" w14:textId="77777777" w:rsidR="00E33ADB" w:rsidRDefault="00E33ADB" w:rsidP="00E33ADB">
                              <w:r>
                                <w:t>5</w:t>
                              </w:r>
                              <w:r>
                                <w:sym w:font="Symbol" w:char="F057"/>
                              </w:r>
                            </w:p>
                          </w:txbxContent>
                        </wps:txbx>
                        <wps:bodyPr rot="0" vert="horz" wrap="square" lIns="91440" tIns="45720" rIns="91440" bIns="45720" anchor="t" anchorCtr="0" upright="1">
                          <a:noAutofit/>
                        </wps:bodyPr>
                      </wps:wsp>
                      <wps:wsp>
                        <wps:cNvPr id="454" name="Line 352"/>
                        <wps:cNvCnPr>
                          <a:cxnSpLocks noChangeShapeType="1"/>
                        </wps:cNvCnPr>
                        <wps:spPr bwMode="auto">
                          <a:xfrm>
                            <a:off x="4896" y="3316"/>
                            <a:ext cx="0" cy="21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5" name="Line 353"/>
                        <wps:cNvCnPr>
                          <a:cxnSpLocks noChangeShapeType="1"/>
                        </wps:cNvCnPr>
                        <wps:spPr bwMode="auto">
                          <a:xfrm>
                            <a:off x="4032" y="5205"/>
                            <a:ext cx="864"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8BC3A1C" id="Group 446" o:spid="_x0000_s1271" style="position:absolute;left:0;text-align:left;margin-left:32.4pt;margin-top:.1pt;width:331.2pt;height:108pt;z-index:251697152;mso-position-horizontal-relative:text;mso-position-vertical-relative:text" coordorigin="2448,3316" coordsize="662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">
                <v:line id="Line 345" o:spid="_x0000_s1272" style="position:absolute;visibility:visible;mso-wrap-style:square" from="2448,3685" to="9072,3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"/>
                <v:rect id="Rectangle 346" o:spid="_x0000_s1273" style="position:absolute;left:4032;top:3627;width:3456;height: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"/>
                <v:line id="Line 347" o:spid="_x0000_s1274" style="position:absolute;visibility:visible;mso-wrap-style:square" from="4032,4249" to="7344,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">
                  <v:stroke startarrow="block" endarrow="block"/>
                </v:line>
                <v:shape id="Text Box 348" o:spid="_x0000_s1275" type="#_x0000_t202" style="position:absolute;left:5328;top:4105;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" stroked="f">
                  <v:textbox>
                    <w:txbxContent>
                      <w:p w14:paraId="28643C90" w14:textId="77777777" w:rsidR="00E33ADB" w:rsidRDefault="00E33ADB" w:rsidP="00E33ADB">
                        <w:r>
                          <w:t>10</w:t>
                        </w:r>
                        <w:r>
                          <w:sym w:font="Symbol" w:char="F057"/>
                        </w:r>
                      </w:p>
                    </w:txbxContent>
                  </v:textbox>
                </v:shape>
                <v:line id="Line 349" o:spid="_x0000_s1276" style="position:absolute;visibility:visible;mso-wrap-style:square" from="5760,3316" to="5760,4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">
                  <v:stroke dashstyle="dash"/>
                </v:line>
                <v:line id="Line 350" o:spid="_x0000_s1277" style="position:absolute;visibility:visible;mso-wrap-style:square" from="4032,4727" to="5760,4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">
                  <v:stroke startarrow="block" endarrow="block"/>
                </v:line>
                <v:shape id="Text Box 351" o:spid="_x0000_s1278" type="#_x0000_t202" style="position:absolute;left:4608;top:4583;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" stroked="f">
                  <v:textbox>
                    <w:txbxContent>
                      <w:p w14:paraId="0AF3BDDB" w14:textId="77777777" w:rsidR="00E33ADB" w:rsidRDefault="00E33ADB" w:rsidP="00E33ADB">
                        <w:r>
                          <w:t>5</w:t>
                        </w:r>
                        <w:r>
                          <w:sym w:font="Symbol" w:char="F057"/>
                        </w:r>
                      </w:p>
                    </w:txbxContent>
                  </v:textbox>
                </v:shape>
                <v:line id="Line 352" o:spid="_x0000_s1279" style="position:absolute;visibility:visible;mso-wrap-style:square" from="4896,3316" to="4896,5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">
                  <v:stroke dashstyle="dash"/>
                </v:line>
                <v:line id="Line 353" o:spid="_x0000_s1280" style="position:absolute;visibility:visible;mso-wrap-style:square" from="4032,5205" to="4896,5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">
                  <v:stroke startarrow="block" endarrow="block"/>
                </v:line>
              </v:group>
            </w:pict>
          </mc:Fallback>
        </mc:AlternateContent>
      </w:r>
    </w:p>
    <w:p w14:paraId="6858668B" w14:textId="77777777" w:rsidR="00E33ADB" w:rsidRPr="008A7F44" w:rsidRDefault="00E33ADB" w:rsidP="00E33ADB">
      <w:pPr>
        <w:jc w:val="both"/>
        <w:rPr>
          <w:sz w:val="22"/>
        </w:rPr>
      </w:pPr>
    </w:p>
    <w:p w14:paraId="2262CA80" w14:textId="77777777" w:rsidR="00E33ADB" w:rsidRPr="008A7F44" w:rsidRDefault="00E33ADB" w:rsidP="00E33ADB">
      <w:pPr>
        <w:jc w:val="both"/>
        <w:rPr>
          <w:sz w:val="22"/>
        </w:rPr>
      </w:pPr>
    </w:p>
    <w:p w14:paraId="42FF4879" w14:textId="77777777" w:rsidR="00E33ADB" w:rsidRPr="008A7F44" w:rsidRDefault="00E33ADB" w:rsidP="00E33ADB">
      <w:pPr>
        <w:jc w:val="both"/>
        <w:rPr>
          <w:sz w:val="22"/>
        </w:rPr>
      </w:pPr>
    </w:p>
    <w:p w14:paraId="568C17BB" w14:textId="77777777" w:rsidR="00E33ADB" w:rsidRPr="008A7F44" w:rsidRDefault="00E33ADB" w:rsidP="00E33ADB">
      <w:pPr>
        <w:jc w:val="both"/>
        <w:rPr>
          <w:sz w:val="22"/>
        </w:rPr>
      </w:pPr>
    </w:p>
    <w:p w14:paraId="57774F9A" w14:textId="77777777" w:rsidR="00E33ADB" w:rsidRPr="008A7F44" w:rsidRDefault="00E33ADB" w:rsidP="00E33ADB">
      <w:pPr>
        <w:jc w:val="both"/>
        <w:rPr>
          <w:sz w:val="22"/>
        </w:rPr>
      </w:pPr>
    </w:p>
    <w:p w14:paraId="1735ABA7" w14:textId="77777777" w:rsidR="00E33ADB" w:rsidRPr="008A7F44" w:rsidRDefault="00E33ADB" w:rsidP="00E33ADB">
      <w:pPr>
        <w:jc w:val="both"/>
        <w:rPr>
          <w:sz w:val="22"/>
        </w:rPr>
      </w:pPr>
    </w:p>
    <w:p w14:paraId="0106DDF1" w14:textId="77777777" w:rsidR="00E33ADB" w:rsidRPr="008A7F44" w:rsidRDefault="00E33ADB" w:rsidP="00E33ADB">
      <w:pPr>
        <w:jc w:val="both"/>
        <w:rPr>
          <w:sz w:val="22"/>
        </w:rPr>
      </w:pPr>
      <w:r w:rsidRPr="008A7F44">
        <w:rPr>
          <w:noProof/>
          <w:sz w:val="22"/>
        </w:rPr>
        <mc:AlternateContent>
          <mc:Choice Requires="wps">
            <w:drawing>
              <wp:anchor distT="0" distB="0" distL="114300" distR="114300" simplePos="0" relativeHeight="251696128" behindDoc="0" locked="0" layoutInCell="0" allowOverlap="1" wp14:anchorId="6456C015" wp14:editId="6F13D425">
                <wp:simplePos x="0" y="0"/>
                <wp:positionH relativeFrom="column">
                  <wp:posOffset>1508760</wp:posOffset>
                </wp:positionH>
                <wp:positionV relativeFrom="paragraph">
                  <wp:posOffset>76200</wp:posOffset>
                </wp:positionV>
                <wp:extent cx="457200" cy="274320"/>
                <wp:effectExtent l="3810" t="0" r="0" b="2540"/>
                <wp:wrapNone/>
                <wp:docPr id="445" name="Text Box 4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9F7109" w14:textId="77777777" w:rsidR="00E33ADB" w:rsidRDefault="00E33ADB" w:rsidP="00E33ADB">
                            <w:r>
                              <w:t>2.5</w:t>
                            </w:r>
                            <w:r>
                              <w:sym w:font="Symbol" w:char="F05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56C015" id="Text Box 445" o:spid="_x0000_s1281" type="#_x0000_t202" style="position:absolute;left:0;text-align:left;margin-left:118.8pt;margin-top:6pt;width:36pt;height:21.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" o:allowincell="f" stroked="f">
                <v:textbox>
                  <w:txbxContent>
                    <w:p w14:paraId="4C9F7109" w14:textId="77777777" w:rsidR="00E33ADB" w:rsidRDefault="00E33ADB" w:rsidP="00E33ADB">
                      <w:r>
                        <w:t>2.5</w:t>
                      </w:r>
                      <w:r>
                        <w:sym w:font="Symbol" w:char="F057"/>
                      </w:r>
                    </w:p>
                  </w:txbxContent>
                </v:textbox>
              </v:shape>
            </w:pict>
          </mc:Fallback>
        </mc:AlternateContent>
      </w:r>
    </w:p>
    <w:p w14:paraId="7F7D29D5" w14:textId="77777777" w:rsidR="00E33ADB" w:rsidRPr="008A7F44" w:rsidRDefault="00E33ADB" w:rsidP="00E33ADB">
      <w:pPr>
        <w:jc w:val="both"/>
        <w:rPr>
          <w:sz w:val="22"/>
        </w:rPr>
      </w:pPr>
    </w:p>
    <w:p w14:paraId="7FBAD4ED" w14:textId="77777777" w:rsidR="00E33ADB" w:rsidRPr="008A7F44" w:rsidRDefault="00E33ADB" w:rsidP="00E33ADB">
      <w:pPr>
        <w:jc w:val="both"/>
        <w:rPr>
          <w:sz w:val="22"/>
        </w:rPr>
      </w:pPr>
    </w:p>
    <w:p w14:paraId="3D8779EA" w14:textId="77777777" w:rsidR="00E33ADB" w:rsidRPr="008A7F44" w:rsidRDefault="00E33ADB" w:rsidP="00E33ADB">
      <w:pPr>
        <w:jc w:val="both"/>
        <w:rPr>
          <w:sz w:val="22"/>
        </w:rPr>
      </w:pPr>
    </w:p>
    <w:p w14:paraId="115CDC8E" w14:textId="77777777" w:rsidR="00E33ADB" w:rsidRPr="008A7F44" w:rsidRDefault="00E33ADB" w:rsidP="00E33ADB">
      <w:pPr>
        <w:spacing w:line="360" w:lineRule="auto"/>
        <w:jc w:val="both"/>
        <w:rPr>
          <w:sz w:val="22"/>
        </w:rPr>
      </w:pPr>
      <w:r w:rsidRPr="008A7F44">
        <w:rPr>
          <w:sz w:val="22"/>
        </w:rPr>
        <w:t>Following on from the formula, V = IR, we can see that the potential drop across a resistor is also in proportion  to the fraction of a resistor across which a current flows.</w:t>
      </w:r>
    </w:p>
    <w:p w14:paraId="3285DF32" w14:textId="77777777" w:rsidR="00E33ADB" w:rsidRPr="008A7F44" w:rsidRDefault="00E33ADB" w:rsidP="00E33ADB">
      <w:pPr>
        <w:spacing w:line="360" w:lineRule="auto"/>
        <w:jc w:val="both"/>
        <w:rPr>
          <w:sz w:val="22"/>
        </w:rPr>
      </w:pPr>
      <w:r w:rsidRPr="008A7F44">
        <w:rPr>
          <w:noProof/>
          <w:sz w:val="22"/>
          <w:lang w:val="en-IE" w:eastAsia="en-IE"/>
        </w:rPr>
        <mc:AlternateContent>
          <mc:Choice Requires="wpg">
            <w:drawing>
              <wp:anchor distT="0" distB="0" distL="114300" distR="114300" simplePos="0" relativeHeight="251698176" behindDoc="0" locked="0" layoutInCell="1" allowOverlap="1" wp14:anchorId="66BE8C92" wp14:editId="3723A411">
                <wp:simplePos x="0" y="0"/>
                <wp:positionH relativeFrom="column">
                  <wp:posOffset>280035</wp:posOffset>
                </wp:positionH>
                <wp:positionV relativeFrom="paragraph">
                  <wp:posOffset>187960</wp:posOffset>
                </wp:positionV>
                <wp:extent cx="4480560" cy="1654175"/>
                <wp:effectExtent l="13335" t="0" r="11430" b="0"/>
                <wp:wrapNone/>
                <wp:docPr id="427" name="Group 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0560" cy="1654175"/>
                          <a:chOff x="2241" y="7152"/>
                          <a:chExt cx="7056" cy="2605"/>
                        </a:xfrm>
                      </wpg:grpSpPr>
                      <wps:wsp>
                        <wps:cNvPr id="428" name="Text Box 355"/>
                        <wps:cNvSpPr txBox="1">
                          <a:spLocks noChangeArrowheads="1"/>
                        </wps:cNvSpPr>
                        <wps:spPr bwMode="auto">
                          <a:xfrm>
                            <a:off x="4941" y="9181"/>
                            <a:ext cx="72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1DB2B8" w14:textId="77777777" w:rsidR="00E33ADB" w:rsidRDefault="00E33ADB" w:rsidP="00E33ADB">
                              <w:r>
                                <w:t>16V</w:t>
                              </w:r>
                            </w:p>
                          </w:txbxContent>
                        </wps:txbx>
                        <wps:bodyPr rot="0" vert="horz" wrap="square" lIns="91440" tIns="45720" rIns="91440" bIns="45720" anchor="t" anchorCtr="0" upright="1">
                          <a:noAutofit/>
                        </wps:bodyPr>
                      </wps:wsp>
                      <wps:wsp>
                        <wps:cNvPr id="429" name="Text Box 356"/>
                        <wps:cNvSpPr txBox="1">
                          <a:spLocks noChangeArrowheads="1"/>
                        </wps:cNvSpPr>
                        <wps:spPr bwMode="auto">
                          <a:xfrm>
                            <a:off x="4176" y="9053"/>
                            <a:ext cx="57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D054D4" w14:textId="77777777" w:rsidR="00E33ADB" w:rsidRDefault="00E33ADB" w:rsidP="00E33ADB">
                              <w:r>
                                <w:t>4V</w:t>
                              </w:r>
                            </w:p>
                          </w:txbxContent>
                        </wps:txbx>
                        <wps:bodyPr rot="0" vert="horz" wrap="square" lIns="91440" tIns="45720" rIns="91440" bIns="45720" anchor="t" anchorCtr="0" upright="1">
                          <a:noAutofit/>
                        </wps:bodyPr>
                      </wps:wsp>
                      <wps:wsp>
                        <wps:cNvPr id="430" name="Text Box 357"/>
                        <wps:cNvSpPr txBox="1">
                          <a:spLocks noChangeArrowheads="1"/>
                        </wps:cNvSpPr>
                        <wps:spPr bwMode="auto">
                          <a:xfrm>
                            <a:off x="8496" y="7152"/>
                            <a:ext cx="72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83D0AF" w14:textId="77777777" w:rsidR="00E33ADB" w:rsidRDefault="00E33ADB" w:rsidP="00E33ADB">
                              <w:r>
                                <w:t>I</w:t>
                              </w:r>
                            </w:p>
                          </w:txbxContent>
                        </wps:txbx>
                        <wps:bodyPr rot="0" vert="horz" wrap="square" lIns="91440" tIns="45720" rIns="91440" bIns="45720" anchor="t" anchorCtr="0" upright="1">
                          <a:noAutofit/>
                        </wps:bodyPr>
                      </wps:wsp>
                      <wps:wsp>
                        <wps:cNvPr id="431" name="Text Box 358"/>
                        <wps:cNvSpPr txBox="1">
                          <a:spLocks noChangeArrowheads="1"/>
                        </wps:cNvSpPr>
                        <wps:spPr bwMode="auto">
                          <a:xfrm>
                            <a:off x="3024" y="7152"/>
                            <a:ext cx="72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73658C" w14:textId="77777777" w:rsidR="00E33ADB" w:rsidRDefault="00E33ADB" w:rsidP="00E33ADB">
                              <w:r>
                                <w:t>I</w:t>
                              </w:r>
                            </w:p>
                          </w:txbxContent>
                        </wps:txbx>
                        <wps:bodyPr rot="0" vert="horz" wrap="square" lIns="91440" tIns="45720" rIns="91440" bIns="45720" anchor="t" anchorCtr="0" upright="1">
                          <a:noAutofit/>
                        </wps:bodyPr>
                      </wps:wsp>
                      <wps:wsp>
                        <wps:cNvPr id="432" name="Line 359"/>
                        <wps:cNvCnPr>
                          <a:cxnSpLocks noChangeShapeType="1"/>
                        </wps:cNvCnPr>
                        <wps:spPr bwMode="auto">
                          <a:xfrm>
                            <a:off x="2304" y="7653"/>
                            <a:ext cx="69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Line 360"/>
                        <wps:cNvCnPr>
                          <a:cxnSpLocks noChangeShapeType="1"/>
                        </wps:cNvCnPr>
                        <wps:spPr bwMode="auto">
                          <a:xfrm>
                            <a:off x="2304" y="7653"/>
                            <a:ext cx="0"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Line 361"/>
                        <wps:cNvCnPr>
                          <a:cxnSpLocks noChangeShapeType="1"/>
                        </wps:cNvCnPr>
                        <wps:spPr bwMode="auto">
                          <a:xfrm flipV="1">
                            <a:off x="2241" y="9361"/>
                            <a:ext cx="2628" cy="3"/>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435" name="Line 362"/>
                        <wps:cNvCnPr>
                          <a:cxnSpLocks noChangeShapeType="1"/>
                        </wps:cNvCnPr>
                        <wps:spPr bwMode="auto">
                          <a:xfrm>
                            <a:off x="9216" y="7653"/>
                            <a:ext cx="0"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363"/>
                        <wps:cNvCnPr>
                          <a:cxnSpLocks noChangeShapeType="1"/>
                        </wps:cNvCnPr>
                        <wps:spPr bwMode="auto">
                          <a:xfrm rot="10803978" flipH="1">
                            <a:off x="5841" y="9361"/>
                            <a:ext cx="3456"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437" name="Rectangle 364"/>
                        <wps:cNvSpPr>
                          <a:spLocks noChangeArrowheads="1"/>
                        </wps:cNvSpPr>
                        <wps:spPr bwMode="auto">
                          <a:xfrm>
                            <a:off x="4032" y="7475"/>
                            <a:ext cx="3456"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8" name="Line 365"/>
                        <wps:cNvCnPr>
                          <a:cxnSpLocks noChangeShapeType="1"/>
                        </wps:cNvCnPr>
                        <wps:spPr bwMode="auto">
                          <a:xfrm>
                            <a:off x="2736" y="7653"/>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9" name="Line 366"/>
                        <wps:cNvCnPr>
                          <a:cxnSpLocks noChangeShapeType="1"/>
                        </wps:cNvCnPr>
                        <wps:spPr bwMode="auto">
                          <a:xfrm>
                            <a:off x="7920" y="7653"/>
                            <a:ext cx="10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0" name="Line 367"/>
                        <wps:cNvCnPr>
                          <a:cxnSpLocks noChangeShapeType="1"/>
                        </wps:cNvCnPr>
                        <wps:spPr bwMode="auto">
                          <a:xfrm>
                            <a:off x="4032" y="8119"/>
                            <a:ext cx="345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41" name="Text Box 368"/>
                        <wps:cNvSpPr txBox="1">
                          <a:spLocks noChangeArrowheads="1"/>
                        </wps:cNvSpPr>
                        <wps:spPr bwMode="auto">
                          <a:xfrm>
                            <a:off x="5328" y="7941"/>
                            <a:ext cx="72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8567AD" w14:textId="77777777" w:rsidR="00E33ADB" w:rsidRDefault="00E33ADB" w:rsidP="00E33ADB">
                              <w:r>
                                <w:t>16V</w:t>
                              </w:r>
                            </w:p>
                          </w:txbxContent>
                        </wps:txbx>
                        <wps:bodyPr rot="0" vert="horz" wrap="square" lIns="91440" tIns="45720" rIns="91440" bIns="45720" anchor="t" anchorCtr="0" upright="1">
                          <a:noAutofit/>
                        </wps:bodyPr>
                      </wps:wsp>
                      <wps:wsp>
                        <wps:cNvPr id="442" name="Line 369"/>
                        <wps:cNvCnPr>
                          <a:cxnSpLocks noChangeShapeType="1"/>
                        </wps:cNvCnPr>
                        <wps:spPr bwMode="auto">
                          <a:xfrm>
                            <a:off x="4032" y="8587"/>
                            <a:ext cx="172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43" name="Text Box 370"/>
                        <wps:cNvSpPr txBox="1">
                          <a:spLocks noChangeArrowheads="1"/>
                        </wps:cNvSpPr>
                        <wps:spPr bwMode="auto">
                          <a:xfrm>
                            <a:off x="4608" y="8443"/>
                            <a:ext cx="57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F423E9" w14:textId="77777777" w:rsidR="00E33ADB" w:rsidRDefault="00E33ADB" w:rsidP="00E33ADB">
                              <w:r>
                                <w:t>8V</w:t>
                              </w:r>
                            </w:p>
                          </w:txbxContent>
                        </wps:txbx>
                        <wps:bodyPr rot="0" vert="horz" wrap="square" lIns="91440" tIns="45720" rIns="91440" bIns="45720" anchor="t" anchorCtr="0" upright="1">
                          <a:noAutofit/>
                        </wps:bodyPr>
                      </wps:wsp>
                      <wps:wsp>
                        <wps:cNvPr id="444" name="Line 371"/>
                        <wps:cNvCnPr>
                          <a:cxnSpLocks noChangeShapeType="1"/>
                        </wps:cNvCnPr>
                        <wps:spPr bwMode="auto">
                          <a:xfrm>
                            <a:off x="4032" y="9053"/>
                            <a:ext cx="864"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6BE8C92" id="Group 427" o:spid="_x0000_s1282" style="position:absolute;left:0;text-align:left;margin-left:22.05pt;margin-top:14.8pt;width:352.8pt;height:130.25pt;z-index:251698176;mso-position-horizontal-relative:text;mso-position-vertical-relative:text" coordorigin="2241,7152" coordsize="7056,2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">
                <v:shape id="Text Box 355" o:spid="_x0000_s1283" type="#_x0000_t202" style="position:absolute;left:4941;top:9181;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" stroked="f">
                  <v:textbox>
                    <w:txbxContent>
                      <w:p w14:paraId="381DB2B8" w14:textId="77777777" w:rsidR="00E33ADB" w:rsidRDefault="00E33ADB" w:rsidP="00E33ADB">
                        <w:r>
                          <w:t>16V</w:t>
                        </w:r>
                      </w:p>
                    </w:txbxContent>
                  </v:textbox>
                </v:shape>
                <v:shape id="Text Box 356" o:spid="_x0000_s1284" type="#_x0000_t202" style="position:absolute;left:4176;top:9053;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" stroked="f">
                  <v:textbox>
                    <w:txbxContent>
                      <w:p w14:paraId="3ED054D4" w14:textId="77777777" w:rsidR="00E33ADB" w:rsidRDefault="00E33ADB" w:rsidP="00E33ADB">
                        <w:r>
                          <w:t>4V</w:t>
                        </w:r>
                      </w:p>
                    </w:txbxContent>
                  </v:textbox>
                </v:shape>
                <v:shape id="Text Box 357" o:spid="_x0000_s1285" type="#_x0000_t202" style="position:absolute;left:8496;top:7152;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" stroked="f">
                  <v:textbox>
                    <w:txbxContent>
                      <w:p w14:paraId="6683D0AF" w14:textId="77777777" w:rsidR="00E33ADB" w:rsidRDefault="00E33ADB" w:rsidP="00E33ADB">
                        <w:r>
                          <w:t>I</w:t>
                        </w:r>
                      </w:p>
                    </w:txbxContent>
                  </v:textbox>
                </v:shape>
                <v:shape id="Text Box 358" o:spid="_x0000_s1286" type="#_x0000_t202" style="position:absolute;left:3024;top:7152;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" stroked="f">
                  <v:textbox>
                    <w:txbxContent>
                      <w:p w14:paraId="4673658C" w14:textId="77777777" w:rsidR="00E33ADB" w:rsidRDefault="00E33ADB" w:rsidP="00E33ADB">
                        <w:r>
                          <w:t>I</w:t>
                        </w:r>
                      </w:p>
                    </w:txbxContent>
                  </v:textbox>
                </v:shape>
                <v:line id="Line 359" o:spid="_x0000_s1287" style="position:absolute;visibility:visible;mso-wrap-style:square" from="2304,7653" to="9216,7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"/>
                <v:line id="Line 360" o:spid="_x0000_s1288" style="position:absolute;visibility:visible;mso-wrap-style:square" from="2304,7653" to="2304,9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feQxwAAANwAAAAPAAAAZHJzL2Rvd25yZXYueG1sRI9Ba8JA&#10;FITvgv9heUJvurEpoa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MUp95DHAAAA3AAA&#10;AA8AAAAAAAAAAAAAAAAABwIAAGRycy9kb3ducmV2LnhtbFBLBQYAAAAAAwADALcAAAD7AgAAAAA=&#10;"/>
                <v:line id="Line 361" o:spid="_x0000_s1289" style="position:absolute;flip:y;visibility:visible;mso-wrap-style:square" from="2241,9361" to="4869,9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">
                  <v:stroke endarrow="oval"/>
                </v:line>
                <v:line id="Line 362" o:spid="_x0000_s1290" style="position:absolute;visibility:visible;mso-wrap-style:square" from="9216,7653" to="9216,9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"/>
                <v:line id="Line 363" o:spid="_x0000_s1291" style="position:absolute;rotation:11792135fd;flip:x;visibility:visible;mso-wrap-style:square" from="5841,9361" to="9297,9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">
                  <v:stroke startarrow="oval"/>
                </v:line>
                <v:rect id="Rectangle 364" o:spid="_x0000_s1292" style="position:absolute;left:4032;top:7475;width:345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"/>
                <v:line id="Line 365" o:spid="_x0000_s1293" style="position:absolute;visibility:visible;mso-wrap-style:square" from="2736,7653" to="3456,7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">
                  <v:stroke endarrow="block"/>
                </v:line>
                <v:line id="Line 366" o:spid="_x0000_s1294" style="position:absolute;visibility:visible;mso-wrap-style:square" from="7920,7653" to="8928,7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">
                  <v:stroke endarrow="block"/>
                </v:line>
                <v:line id="Line 367" o:spid="_x0000_s1295" style="position:absolute;visibility:visible;mso-wrap-style:square" from="4032,8119" to="7488,8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">
                  <v:stroke startarrow="block" endarrow="block"/>
                </v:line>
                <v:shape id="Text Box 368" o:spid="_x0000_s1296" type="#_x0000_t202" style="position:absolute;left:5328;top:7941;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" stroked="f">
                  <v:textbox>
                    <w:txbxContent>
                      <w:p w14:paraId="578567AD" w14:textId="77777777" w:rsidR="00E33ADB" w:rsidRDefault="00E33ADB" w:rsidP="00E33ADB">
                        <w:r>
                          <w:t>16V</w:t>
                        </w:r>
                      </w:p>
                    </w:txbxContent>
                  </v:textbox>
                </v:shape>
                <v:line id="Line 369" o:spid="_x0000_s1297" style="position:absolute;visibility:visible;mso-wrap-style:square" from="4032,8587" to="5760,8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">
                  <v:stroke startarrow="block" endarrow="block"/>
                </v:line>
                <v:shape id="Text Box 370" o:spid="_x0000_s1298" type="#_x0000_t202" style="position:absolute;left:4608;top:8443;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" stroked="f">
                  <v:textbox>
                    <w:txbxContent>
                      <w:p w14:paraId="46F423E9" w14:textId="77777777" w:rsidR="00E33ADB" w:rsidRDefault="00E33ADB" w:rsidP="00E33ADB">
                        <w:r>
                          <w:t>8V</w:t>
                        </w:r>
                      </w:p>
                    </w:txbxContent>
                  </v:textbox>
                </v:shape>
                <v:line id="Line 371" o:spid="_x0000_s1299" style="position:absolute;visibility:visible;mso-wrap-style:square" from="4032,9053" to="4896,9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">
                  <v:stroke startarrow="block" endarrow="block"/>
                </v:line>
              </v:group>
            </w:pict>
          </mc:Fallback>
        </mc:AlternateContent>
      </w:r>
    </w:p>
    <w:p w14:paraId="54D05010" w14:textId="77777777" w:rsidR="00E33ADB" w:rsidRPr="008A7F44" w:rsidRDefault="00E33ADB" w:rsidP="00E33ADB">
      <w:pPr>
        <w:spacing w:line="360" w:lineRule="auto"/>
        <w:jc w:val="both"/>
        <w:rPr>
          <w:sz w:val="22"/>
        </w:rPr>
      </w:pPr>
    </w:p>
    <w:p w14:paraId="569C59EA" w14:textId="77777777" w:rsidR="00E33ADB" w:rsidRPr="008A7F44" w:rsidRDefault="00E33ADB" w:rsidP="00E33ADB">
      <w:pPr>
        <w:spacing w:line="360" w:lineRule="auto"/>
        <w:jc w:val="both"/>
        <w:rPr>
          <w:sz w:val="22"/>
        </w:rPr>
      </w:pPr>
    </w:p>
    <w:p w14:paraId="4732599F" w14:textId="77777777" w:rsidR="00E33ADB" w:rsidRPr="008A7F44" w:rsidRDefault="00E33ADB" w:rsidP="00E33ADB">
      <w:pPr>
        <w:spacing w:line="360" w:lineRule="auto"/>
        <w:jc w:val="both"/>
        <w:rPr>
          <w:sz w:val="22"/>
        </w:rPr>
      </w:pPr>
    </w:p>
    <w:p w14:paraId="71A50D03" w14:textId="77777777" w:rsidR="00E33ADB" w:rsidRPr="008A7F44" w:rsidRDefault="00E33ADB" w:rsidP="00E33ADB">
      <w:pPr>
        <w:spacing w:line="360" w:lineRule="auto"/>
        <w:jc w:val="both"/>
        <w:rPr>
          <w:sz w:val="22"/>
        </w:rPr>
      </w:pPr>
    </w:p>
    <w:p w14:paraId="63F12DA4" w14:textId="77777777" w:rsidR="00E33ADB" w:rsidRPr="008A7F44" w:rsidRDefault="00E33ADB" w:rsidP="00E33ADB">
      <w:pPr>
        <w:spacing w:line="360" w:lineRule="auto"/>
        <w:jc w:val="both"/>
        <w:rPr>
          <w:sz w:val="22"/>
        </w:rPr>
      </w:pPr>
    </w:p>
    <w:p w14:paraId="3670C8AA" w14:textId="77777777" w:rsidR="00E33ADB" w:rsidRPr="008A7F44" w:rsidRDefault="00E33ADB" w:rsidP="00E33ADB">
      <w:pPr>
        <w:spacing w:line="360" w:lineRule="auto"/>
        <w:jc w:val="both"/>
        <w:rPr>
          <w:sz w:val="22"/>
        </w:rPr>
      </w:pPr>
    </w:p>
    <w:p w14:paraId="1FCF04AA" w14:textId="77777777" w:rsidR="00E33ADB" w:rsidRPr="008A7F44" w:rsidRDefault="00E33ADB" w:rsidP="00E33ADB">
      <w:pPr>
        <w:spacing w:line="360" w:lineRule="auto"/>
        <w:jc w:val="both"/>
        <w:rPr>
          <w:sz w:val="22"/>
        </w:rPr>
      </w:pPr>
    </w:p>
    <w:p w14:paraId="63F2BE9B" w14:textId="77777777" w:rsidR="00E33ADB" w:rsidRPr="008A7F44" w:rsidRDefault="00E33ADB" w:rsidP="00E33ADB">
      <w:pPr>
        <w:spacing w:line="360" w:lineRule="auto"/>
        <w:rPr>
          <w:sz w:val="22"/>
        </w:rPr>
      </w:pPr>
      <w:r w:rsidRPr="008A7F44">
        <w:rPr>
          <w:noProof/>
          <w:sz w:val="22"/>
          <w:lang w:val="en-IE" w:eastAsia="en-IE"/>
        </w:rPr>
        <mc:AlternateContent>
          <mc:Choice Requires="wpg">
            <w:drawing>
              <wp:anchor distT="0" distB="0" distL="114300" distR="114300" simplePos="0" relativeHeight="251719680" behindDoc="0" locked="0" layoutInCell="1" allowOverlap="1" wp14:anchorId="6D59F0A5" wp14:editId="2E71ED4B">
                <wp:simplePos x="0" y="0"/>
                <wp:positionH relativeFrom="column">
                  <wp:posOffset>394335</wp:posOffset>
                </wp:positionH>
                <wp:positionV relativeFrom="paragraph">
                  <wp:posOffset>464820</wp:posOffset>
                </wp:positionV>
                <wp:extent cx="4343400" cy="2400300"/>
                <wp:effectExtent l="13335" t="10795" r="5715" b="8255"/>
                <wp:wrapNone/>
                <wp:docPr id="409" name="Group 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2400300"/>
                          <a:chOff x="2421" y="10624"/>
                          <a:chExt cx="6840" cy="3780"/>
                        </a:xfrm>
                      </wpg:grpSpPr>
                      <wps:wsp>
                        <wps:cNvPr id="410" name="Rectangle 540"/>
                        <wps:cNvSpPr>
                          <a:spLocks noChangeArrowheads="1"/>
                        </wps:cNvSpPr>
                        <wps:spPr bwMode="auto">
                          <a:xfrm>
                            <a:off x="4041" y="12064"/>
                            <a:ext cx="3456"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1" name="Text Box 541"/>
                        <wps:cNvSpPr txBox="1">
                          <a:spLocks noChangeArrowheads="1"/>
                        </wps:cNvSpPr>
                        <wps:spPr bwMode="auto">
                          <a:xfrm>
                            <a:off x="5481" y="11164"/>
                            <a:ext cx="72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59DBBA" w14:textId="77777777" w:rsidR="00E33ADB" w:rsidRDefault="00E33ADB" w:rsidP="00E33ADB">
                              <w:r>
                                <w:t>16V</w:t>
                              </w:r>
                            </w:p>
                          </w:txbxContent>
                        </wps:txbx>
                        <wps:bodyPr rot="0" vert="horz" wrap="square" lIns="91440" tIns="45720" rIns="91440" bIns="45720" anchor="t" anchorCtr="0" upright="1">
                          <a:noAutofit/>
                        </wps:bodyPr>
                      </wps:wsp>
                      <wps:wsp>
                        <wps:cNvPr id="412" name="Line 542"/>
                        <wps:cNvCnPr>
                          <a:cxnSpLocks noChangeShapeType="1"/>
                        </wps:cNvCnPr>
                        <wps:spPr bwMode="auto">
                          <a:xfrm flipV="1">
                            <a:off x="2421" y="10984"/>
                            <a:ext cx="28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3"/>
                        <wps:cNvCnPr>
                          <a:cxnSpLocks noChangeShapeType="1"/>
                        </wps:cNvCnPr>
                        <wps:spPr bwMode="auto">
                          <a:xfrm rot="10803978" flipH="1">
                            <a:off x="5840" y="10982"/>
                            <a:ext cx="34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44"/>
                        <wps:cNvCnPr>
                          <a:cxnSpLocks noChangeShapeType="1"/>
                        </wps:cNvCnPr>
                        <wps:spPr bwMode="auto">
                          <a:xfrm>
                            <a:off x="2421" y="1098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Line 545"/>
                        <wps:cNvCnPr>
                          <a:cxnSpLocks noChangeShapeType="1"/>
                        </wps:cNvCnPr>
                        <wps:spPr bwMode="auto">
                          <a:xfrm>
                            <a:off x="2421" y="1224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Line 546"/>
                        <wps:cNvCnPr>
                          <a:cxnSpLocks noChangeShapeType="1"/>
                        </wps:cNvCnPr>
                        <wps:spPr bwMode="auto">
                          <a:xfrm>
                            <a:off x="7461" y="1224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Line 547"/>
                        <wps:cNvCnPr>
                          <a:cxnSpLocks noChangeShapeType="1"/>
                        </wps:cNvCnPr>
                        <wps:spPr bwMode="auto">
                          <a:xfrm flipV="1">
                            <a:off x="9261" y="1098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Line 548"/>
                        <wps:cNvCnPr>
                          <a:cxnSpLocks noChangeShapeType="1"/>
                        </wps:cNvCnPr>
                        <wps:spPr bwMode="auto">
                          <a:xfrm>
                            <a:off x="2421" y="1224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Line 549"/>
                        <wps:cNvCnPr>
                          <a:cxnSpLocks noChangeShapeType="1"/>
                        </wps:cNvCnPr>
                        <wps:spPr bwMode="auto">
                          <a:xfrm>
                            <a:off x="2421" y="1422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Rectangle 550"/>
                        <wps:cNvSpPr>
                          <a:spLocks noChangeArrowheads="1"/>
                        </wps:cNvSpPr>
                        <wps:spPr bwMode="auto">
                          <a:xfrm>
                            <a:off x="3861" y="14044"/>
                            <a:ext cx="162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1" name="Freeform 551"/>
                        <wps:cNvSpPr>
                          <a:spLocks/>
                        </wps:cNvSpPr>
                        <wps:spPr bwMode="auto">
                          <a:xfrm>
                            <a:off x="5481" y="12244"/>
                            <a:ext cx="1440" cy="2070"/>
                          </a:xfrm>
                          <a:custGeom>
                            <a:avLst/>
                            <a:gdLst>
                              <a:gd name="T0" fmla="*/ 0 w 900"/>
                              <a:gd name="T1" fmla="*/ 1800 h 1890"/>
                              <a:gd name="T2" fmla="*/ 540 w 900"/>
                              <a:gd name="T3" fmla="*/ 1800 h 1890"/>
                              <a:gd name="T4" fmla="*/ 900 w 900"/>
                              <a:gd name="T5" fmla="*/ 1260 h 1890"/>
                              <a:gd name="T6" fmla="*/ 540 w 900"/>
                              <a:gd name="T7" fmla="*/ 360 h 1890"/>
                              <a:gd name="T8" fmla="*/ 360 w 900"/>
                              <a:gd name="T9" fmla="*/ 0 h 1890"/>
                            </a:gdLst>
                            <a:ahLst/>
                            <a:cxnLst>
                              <a:cxn ang="0">
                                <a:pos x="T0" y="T1"/>
                              </a:cxn>
                              <a:cxn ang="0">
                                <a:pos x="T2" y="T3"/>
                              </a:cxn>
                              <a:cxn ang="0">
                                <a:pos x="T4" y="T5"/>
                              </a:cxn>
                              <a:cxn ang="0">
                                <a:pos x="T6" y="T7"/>
                              </a:cxn>
                              <a:cxn ang="0">
                                <a:pos x="T8" y="T9"/>
                              </a:cxn>
                            </a:cxnLst>
                            <a:rect l="0" t="0" r="r" b="b"/>
                            <a:pathLst>
                              <a:path w="900" h="1890">
                                <a:moveTo>
                                  <a:pt x="0" y="1800"/>
                                </a:moveTo>
                                <a:cubicBezTo>
                                  <a:pt x="195" y="1845"/>
                                  <a:pt x="390" y="1890"/>
                                  <a:pt x="540" y="1800"/>
                                </a:cubicBezTo>
                                <a:cubicBezTo>
                                  <a:pt x="690" y="1710"/>
                                  <a:pt x="900" y="1500"/>
                                  <a:pt x="900" y="1260"/>
                                </a:cubicBezTo>
                                <a:cubicBezTo>
                                  <a:pt x="900" y="1020"/>
                                  <a:pt x="630" y="570"/>
                                  <a:pt x="540" y="360"/>
                                </a:cubicBezTo>
                                <a:cubicBezTo>
                                  <a:pt x="450" y="150"/>
                                  <a:pt x="405" y="75"/>
                                  <a:pt x="360" y="0"/>
                                </a:cubicBezTo>
                              </a:path>
                            </a:pathLst>
                          </a:custGeom>
                          <a:noFill/>
                          <a:ln w="9525">
                            <a:solidFill>
                              <a:srgbClr val="000000"/>
                            </a:solidFill>
                            <a:round/>
                            <a:headEnd type="none" w="med" len="med"/>
                            <a:tailEnd type="triangle"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 name="Line 552"/>
                        <wps:cNvCnPr>
                          <a:cxnSpLocks noChangeShapeType="1"/>
                        </wps:cNvCnPr>
                        <wps:spPr bwMode="auto">
                          <a:xfrm>
                            <a:off x="5301" y="106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Line 553"/>
                        <wps:cNvCnPr>
                          <a:cxnSpLocks noChangeShapeType="1"/>
                        </wps:cNvCnPr>
                        <wps:spPr bwMode="auto">
                          <a:xfrm>
                            <a:off x="5481" y="1080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554"/>
                        <wps:cNvCnPr>
                          <a:cxnSpLocks noChangeShapeType="1"/>
                        </wps:cNvCnPr>
                        <wps:spPr bwMode="auto">
                          <a:xfrm>
                            <a:off x="5661" y="106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Line 555"/>
                        <wps:cNvCnPr>
                          <a:cxnSpLocks noChangeShapeType="1"/>
                        </wps:cNvCnPr>
                        <wps:spPr bwMode="auto">
                          <a:xfrm>
                            <a:off x="5841" y="1080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Text Box 556"/>
                        <wps:cNvSpPr txBox="1">
                          <a:spLocks noChangeArrowheads="1"/>
                        </wps:cNvSpPr>
                        <wps:spPr bwMode="auto">
                          <a:xfrm>
                            <a:off x="3861" y="11704"/>
                            <a:ext cx="37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217DC8" w14:textId="77777777" w:rsidR="00E33ADB" w:rsidRDefault="00E33ADB" w:rsidP="00E33ADB">
                              <w:r>
                                <w:t xml:space="preserve">16V          12V           8V           4V         0V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59F0A5" id="Group 409" o:spid="_x0000_s1300" style="position:absolute;margin-left:31.05pt;margin-top:36.6pt;width:342pt;height:189pt;z-index:251719680;mso-position-horizontal-relative:text;mso-position-vertical-relative:text" coordorigin="2421,10624" coordsize="6840,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">
                <v:rect id="Rectangle 540" o:spid="_x0000_s1301" style="position:absolute;left:4041;top:12064;width:345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"/>
                <v:shape id="Text Box 541" o:spid="_x0000_s1302" type="#_x0000_t202" style="position:absolute;left:5481;top:11164;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" stroked="f">
                  <v:textbox>
                    <w:txbxContent>
                      <w:p w14:paraId="2559DBBA" w14:textId="77777777" w:rsidR="00E33ADB" w:rsidRDefault="00E33ADB" w:rsidP="00E33ADB">
                        <w:r>
                          <w:t>16V</w:t>
                        </w:r>
                      </w:p>
                    </w:txbxContent>
                  </v:textbox>
                </v:shape>
                <v:line id="Line 542" o:spid="_x0000_s1303" style="position:absolute;flip:y;visibility:visible;mso-wrap-style:square" from="2421,10984" to="5229,10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"/>
                <v:line id="Line 543" o:spid="_x0000_s1304" style="position:absolute;rotation:11792135fd;flip:x;visibility:visible;mso-wrap-style:square" from="5840,10982" to="9260,10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"/>
                <v:line id="Line 544" o:spid="_x0000_s1305" style="position:absolute;visibility:visible;mso-wrap-style:square" from="2421,10984" to="2421,12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"/>
                <v:line id="Line 545" o:spid="_x0000_s1306" style="position:absolute;visibility:visible;mso-wrap-style:square" from="2421,12244" to="4041,12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"/>
                <v:line id="Line 546" o:spid="_x0000_s1307" style="position:absolute;visibility:visible;mso-wrap-style:square" from="7461,12244" to="9261,12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"/>
                <v:line id="Line 547" o:spid="_x0000_s1308" style="position:absolute;flip:y;visibility:visible;mso-wrap-style:square" from="9261,10984" to="9261,12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"/>
                <v:line id="Line 548" o:spid="_x0000_s1309" style="position:absolute;visibility:visible;mso-wrap-style:square" from="2421,12244" to="2421,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"/>
                <v:line id="Line 549" o:spid="_x0000_s1310" style="position:absolute;visibility:visible;mso-wrap-style:square" from="2421,14224" to="3861,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"/>
                <v:rect id="Rectangle 550" o:spid="_x0000_s1311" style="position:absolute;left:3861;top:14044;width:16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"/>
                <v:shape id="Freeform 551" o:spid="_x0000_s1312" style="position:absolute;left:5481;top:12244;width:1440;height:2070;visibility:visible;mso-wrap-style:square;v-text-anchor:top" coordsize="900,1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" path="m,1800v195,45,390,90,540,c690,1710,900,1500,900,1260,900,1020,630,570,540,360,450,150,405,75,360,e" filled="f">
                  <v:stroke endarrow="block" endarrowwidth="wide" endarrowlength="long"/>
                  <v:path arrowok="t" o:connecttype="custom" o:connectlocs="0,1971;864,1971;1440,1380;864,394;576,0" o:connectangles="0,0,0,0,0"/>
                </v:shape>
                <v:line id="Line 552" o:spid="_x0000_s1313" style="position:absolute;visibility:visible;mso-wrap-style:square" from="5301,10624" to="530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"/>
                <v:line id="Line 553" o:spid="_x0000_s1314" style="position:absolute;visibility:visible;mso-wrap-style:square" from="5481,10804" to="5481,1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"/>
                <v:line id="Line 554" o:spid="_x0000_s1315" style="position:absolute;visibility:visible;mso-wrap-style:square" from="5661,10624" to="566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"/>
                <v:line id="Line 555" o:spid="_x0000_s1316" style="position:absolute;visibility:visible;mso-wrap-style:square" from="5841,10804" to="5841,1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"/>
                <v:shape id="Text Box 556" o:spid="_x0000_s1317" type="#_x0000_t202" style="position:absolute;left:3861;top:11704;width:37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" filled="f" stroked="f">
                  <v:textbox>
                    <w:txbxContent>
                      <w:p w14:paraId="10217DC8" w14:textId="77777777" w:rsidR="00E33ADB" w:rsidRDefault="00E33ADB" w:rsidP="00E33ADB">
                        <w:r>
                          <w:t xml:space="preserve">16V          12V           8V           4V         0V                            </w:t>
                        </w:r>
                      </w:p>
                    </w:txbxContent>
                  </v:textbox>
                </v:shape>
              </v:group>
            </w:pict>
          </mc:Fallback>
        </mc:AlternateContent>
      </w:r>
      <w:r w:rsidRPr="008A7F44">
        <w:rPr>
          <w:sz w:val="22"/>
        </w:rPr>
        <w:t xml:space="preserve">A </w:t>
      </w:r>
      <w:r w:rsidRPr="008A7F44">
        <w:rPr>
          <w:b/>
          <w:sz w:val="22"/>
        </w:rPr>
        <w:t>potential divider</w:t>
      </w:r>
      <w:r w:rsidRPr="008A7F44">
        <w:rPr>
          <w:sz w:val="22"/>
        </w:rPr>
        <w:t xml:space="preserve"> works in this way, making two connections to a resistor across which a current is flowing. In this way, smaller voltages can be supplied.</w:t>
      </w:r>
    </w:p>
    <w:p w14:paraId="728719C5" w14:textId="77777777" w:rsidR="00E33ADB" w:rsidRPr="008A7F44" w:rsidRDefault="00E33ADB" w:rsidP="00E33ADB">
      <w:pPr>
        <w:jc w:val="center"/>
        <w:rPr>
          <w:b/>
        </w:rPr>
      </w:pPr>
      <w:r w:rsidRPr="008A7F44">
        <w:rPr>
          <w:b/>
        </w:rPr>
        <w:br w:type="page"/>
      </w:r>
    </w:p>
    <w:p w14:paraId="43F49620" w14:textId="77777777" w:rsidR="00E33ADB" w:rsidRPr="008A7F44" w:rsidRDefault="00E33ADB" w:rsidP="00E33ADB">
      <w:pPr>
        <w:rPr>
          <w:b/>
        </w:rPr>
      </w:pPr>
      <w:r w:rsidRPr="008A7F44">
        <w:rPr>
          <w:b/>
        </w:rPr>
        <w:lastRenderedPageBreak/>
        <w:t>Wheatstone Bridge</w:t>
      </w:r>
    </w:p>
    <w:p w14:paraId="19301156" w14:textId="77777777" w:rsidR="00E33ADB" w:rsidRPr="008A7F44" w:rsidRDefault="00E33ADB" w:rsidP="00E33ADB">
      <w:pPr>
        <w:rPr>
          <w:sz w:val="22"/>
        </w:rPr>
      </w:pPr>
      <w:r w:rsidRPr="008A7F44">
        <w:rPr>
          <w:sz w:val="22"/>
        </w:rPr>
        <w:t>A Wheatstone bridge is set up as shown here:</w:t>
      </w:r>
    </w:p>
    <w:p w14:paraId="6415BD33" w14:textId="77777777" w:rsidR="00E33ADB" w:rsidRPr="008A7F44" w:rsidRDefault="00E33ADB" w:rsidP="00E33ADB">
      <w:pPr>
        <w:rPr>
          <w:sz w:val="22"/>
        </w:rPr>
      </w:pPr>
      <w:r w:rsidRPr="008A7F44">
        <w:rPr>
          <w:noProof/>
          <w:sz w:val="22"/>
          <w:lang w:val="en-IE" w:eastAsia="en-IE"/>
        </w:rPr>
        <mc:AlternateContent>
          <mc:Choice Requires="wpg">
            <w:drawing>
              <wp:anchor distT="0" distB="0" distL="114300" distR="114300" simplePos="0" relativeHeight="251678720" behindDoc="0" locked="0" layoutInCell="1" allowOverlap="1" wp14:anchorId="63A919C1" wp14:editId="694DF433">
                <wp:simplePos x="0" y="0"/>
                <wp:positionH relativeFrom="column">
                  <wp:posOffset>685800</wp:posOffset>
                </wp:positionH>
                <wp:positionV relativeFrom="paragraph">
                  <wp:posOffset>73660</wp:posOffset>
                </wp:positionV>
                <wp:extent cx="3474720" cy="2856230"/>
                <wp:effectExtent l="9525" t="12065" r="11430" b="8255"/>
                <wp:wrapNone/>
                <wp:docPr id="393" name="Group 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4720" cy="2856230"/>
                          <a:chOff x="2880" y="2269"/>
                          <a:chExt cx="5472" cy="4498"/>
                        </a:xfrm>
                      </wpg:grpSpPr>
                      <wps:wsp>
                        <wps:cNvPr id="394" name="Rectangle 121"/>
                        <wps:cNvSpPr>
                          <a:spLocks noChangeArrowheads="1"/>
                        </wps:cNvSpPr>
                        <wps:spPr bwMode="auto">
                          <a:xfrm rot="2692763">
                            <a:off x="4608" y="2747"/>
                            <a:ext cx="2016" cy="201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5" name="Rectangle 122"/>
                        <wps:cNvSpPr>
                          <a:spLocks noChangeArrowheads="1"/>
                        </wps:cNvSpPr>
                        <wps:spPr bwMode="auto">
                          <a:xfrm rot="-2631171">
                            <a:off x="4320" y="2914"/>
                            <a:ext cx="1152"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6" name="Rectangle 123"/>
                        <wps:cNvSpPr>
                          <a:spLocks noChangeArrowheads="1"/>
                        </wps:cNvSpPr>
                        <wps:spPr bwMode="auto">
                          <a:xfrm rot="-2631171">
                            <a:off x="5760" y="4492"/>
                            <a:ext cx="1152"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7" name="Rectangle 124"/>
                        <wps:cNvSpPr>
                          <a:spLocks noChangeArrowheads="1"/>
                        </wps:cNvSpPr>
                        <wps:spPr bwMode="auto">
                          <a:xfrm rot="2768829">
                            <a:off x="4320" y="4446"/>
                            <a:ext cx="1152"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 name="Rectangle 125"/>
                        <wps:cNvSpPr>
                          <a:spLocks noChangeArrowheads="1"/>
                        </wps:cNvSpPr>
                        <wps:spPr bwMode="auto">
                          <a:xfrm rot="2768829">
                            <a:off x="5760" y="2868"/>
                            <a:ext cx="1152"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9" name="Line 126"/>
                        <wps:cNvCnPr>
                          <a:cxnSpLocks noChangeShapeType="1"/>
                        </wps:cNvCnPr>
                        <wps:spPr bwMode="auto">
                          <a:xfrm>
                            <a:off x="5616" y="2269"/>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Oval 127"/>
                        <wps:cNvSpPr>
                          <a:spLocks noChangeArrowheads="1"/>
                        </wps:cNvSpPr>
                        <wps:spPr bwMode="auto">
                          <a:xfrm>
                            <a:off x="5328" y="3369"/>
                            <a:ext cx="576" cy="5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1" name="Line 128"/>
                        <wps:cNvCnPr>
                          <a:cxnSpLocks noChangeShapeType="1"/>
                        </wps:cNvCnPr>
                        <wps:spPr bwMode="auto">
                          <a:xfrm flipV="1">
                            <a:off x="5616" y="3536"/>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2" name="Freeform 129"/>
                        <wps:cNvSpPr>
                          <a:spLocks/>
                        </wps:cNvSpPr>
                        <wps:spPr bwMode="auto">
                          <a:xfrm>
                            <a:off x="2880" y="3847"/>
                            <a:ext cx="2304" cy="2304"/>
                          </a:xfrm>
                          <a:custGeom>
                            <a:avLst/>
                            <a:gdLst>
                              <a:gd name="T0" fmla="*/ 1296 w 2304"/>
                              <a:gd name="T1" fmla="*/ 0 h 2304"/>
                              <a:gd name="T2" fmla="*/ 0 w 2304"/>
                              <a:gd name="T3" fmla="*/ 0 h 2304"/>
                              <a:gd name="T4" fmla="*/ 0 w 2304"/>
                              <a:gd name="T5" fmla="*/ 2304 h 2304"/>
                              <a:gd name="T6" fmla="*/ 2304 w 2304"/>
                              <a:gd name="T7" fmla="*/ 2304 h 2304"/>
                            </a:gdLst>
                            <a:ahLst/>
                            <a:cxnLst>
                              <a:cxn ang="0">
                                <a:pos x="T0" y="T1"/>
                              </a:cxn>
                              <a:cxn ang="0">
                                <a:pos x="T2" y="T3"/>
                              </a:cxn>
                              <a:cxn ang="0">
                                <a:pos x="T4" y="T5"/>
                              </a:cxn>
                              <a:cxn ang="0">
                                <a:pos x="T6" y="T7"/>
                              </a:cxn>
                            </a:cxnLst>
                            <a:rect l="0" t="0" r="r" b="b"/>
                            <a:pathLst>
                              <a:path w="2304" h="2304">
                                <a:moveTo>
                                  <a:pt x="1296" y="0"/>
                                </a:moveTo>
                                <a:lnTo>
                                  <a:pt x="0" y="0"/>
                                </a:lnTo>
                                <a:lnTo>
                                  <a:pt x="0" y="2304"/>
                                </a:lnTo>
                                <a:lnTo>
                                  <a:pt x="2304" y="230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 name="Freeform 130"/>
                        <wps:cNvSpPr>
                          <a:spLocks/>
                        </wps:cNvSpPr>
                        <wps:spPr bwMode="auto">
                          <a:xfrm>
                            <a:off x="6048" y="3847"/>
                            <a:ext cx="2304" cy="2304"/>
                          </a:xfrm>
                          <a:custGeom>
                            <a:avLst/>
                            <a:gdLst>
                              <a:gd name="T0" fmla="*/ 1008 w 2304"/>
                              <a:gd name="T1" fmla="*/ 0 h 2304"/>
                              <a:gd name="T2" fmla="*/ 2304 w 2304"/>
                              <a:gd name="T3" fmla="*/ 0 h 2304"/>
                              <a:gd name="T4" fmla="*/ 2304 w 2304"/>
                              <a:gd name="T5" fmla="*/ 2304 h 2304"/>
                              <a:gd name="T6" fmla="*/ 0 w 2304"/>
                              <a:gd name="T7" fmla="*/ 2304 h 2304"/>
                            </a:gdLst>
                            <a:ahLst/>
                            <a:cxnLst>
                              <a:cxn ang="0">
                                <a:pos x="T0" y="T1"/>
                              </a:cxn>
                              <a:cxn ang="0">
                                <a:pos x="T2" y="T3"/>
                              </a:cxn>
                              <a:cxn ang="0">
                                <a:pos x="T4" y="T5"/>
                              </a:cxn>
                              <a:cxn ang="0">
                                <a:pos x="T6" y="T7"/>
                              </a:cxn>
                            </a:cxnLst>
                            <a:rect l="0" t="0" r="r" b="b"/>
                            <a:pathLst>
                              <a:path w="2304" h="2304">
                                <a:moveTo>
                                  <a:pt x="1008" y="0"/>
                                </a:moveTo>
                                <a:lnTo>
                                  <a:pt x="2304" y="0"/>
                                </a:lnTo>
                                <a:lnTo>
                                  <a:pt x="2304" y="2304"/>
                                </a:lnTo>
                                <a:lnTo>
                                  <a:pt x="0" y="230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 name="Line 131"/>
                        <wps:cNvCnPr>
                          <a:cxnSpLocks noChangeShapeType="1"/>
                        </wps:cNvCnPr>
                        <wps:spPr bwMode="auto">
                          <a:xfrm>
                            <a:off x="5184" y="5903"/>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132"/>
                        <wps:cNvCnPr>
                          <a:cxnSpLocks noChangeShapeType="1"/>
                        </wps:cNvCnPr>
                        <wps:spPr bwMode="auto">
                          <a:xfrm>
                            <a:off x="5472" y="6070"/>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Line 133"/>
                        <wps:cNvCnPr>
                          <a:cxnSpLocks noChangeShapeType="1"/>
                        </wps:cNvCnPr>
                        <wps:spPr bwMode="auto">
                          <a:xfrm>
                            <a:off x="5760" y="5903"/>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Line 134"/>
                        <wps:cNvCnPr>
                          <a:cxnSpLocks noChangeShapeType="1"/>
                        </wps:cNvCnPr>
                        <wps:spPr bwMode="auto">
                          <a:xfrm>
                            <a:off x="6048" y="6070"/>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Text Box 135"/>
                        <wps:cNvSpPr txBox="1">
                          <a:spLocks noChangeArrowheads="1"/>
                        </wps:cNvSpPr>
                        <wps:spPr bwMode="auto">
                          <a:xfrm>
                            <a:off x="4032" y="2580"/>
                            <a:ext cx="3168"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9F5FF" w14:textId="77777777" w:rsidR="00E33ADB" w:rsidRDefault="00E33ADB" w:rsidP="00E33ADB">
                              <w:pPr>
                                <w:rPr>
                                  <w:vertAlign w:val="subscript"/>
                                  <w:lang w:val="en-IE"/>
                                </w:rPr>
                              </w:pPr>
                              <w:r>
                                <w:rPr>
                                  <w:lang w:val="en-IE"/>
                                </w:rPr>
                                <w:t xml:space="preserve">       R</w:t>
                              </w:r>
                              <w:r>
                                <w:rPr>
                                  <w:vertAlign w:val="subscript"/>
                                  <w:lang w:val="en-IE"/>
                                </w:rPr>
                                <w:t>1</w:t>
                              </w:r>
                              <w:r>
                                <w:rPr>
                                  <w:lang w:val="en-IE"/>
                                </w:rPr>
                                <w:t xml:space="preserve">                          R</w:t>
                              </w:r>
                              <w:r>
                                <w:rPr>
                                  <w:vertAlign w:val="subscript"/>
                                  <w:lang w:val="en-IE"/>
                                </w:rPr>
                                <w:t>2</w:t>
                              </w:r>
                            </w:p>
                            <w:p w14:paraId="571F2ED9" w14:textId="77777777" w:rsidR="00E33ADB" w:rsidRDefault="00E33ADB" w:rsidP="00E33ADB">
                              <w:pPr>
                                <w:rPr>
                                  <w:vertAlign w:val="subscript"/>
                                  <w:lang w:val="en-IE"/>
                                </w:rPr>
                              </w:pPr>
                            </w:p>
                            <w:p w14:paraId="6255145F" w14:textId="77777777" w:rsidR="00E33ADB" w:rsidRDefault="00E33ADB" w:rsidP="00E33ADB">
                              <w:pPr>
                                <w:rPr>
                                  <w:vertAlign w:val="subscript"/>
                                  <w:lang w:val="en-IE"/>
                                </w:rPr>
                              </w:pPr>
                            </w:p>
                            <w:p w14:paraId="74FB5CAC" w14:textId="77777777" w:rsidR="00E33ADB" w:rsidRDefault="00E33ADB" w:rsidP="00E33ADB">
                              <w:pPr>
                                <w:rPr>
                                  <w:vertAlign w:val="subscript"/>
                                  <w:lang w:val="en-IE"/>
                                </w:rPr>
                              </w:pPr>
                            </w:p>
                            <w:p w14:paraId="6A1F1C5B" w14:textId="77777777" w:rsidR="00E33ADB" w:rsidRDefault="00E33ADB" w:rsidP="00E33ADB">
                              <w:pPr>
                                <w:rPr>
                                  <w:vertAlign w:val="subscript"/>
                                  <w:lang w:val="en-IE"/>
                                </w:rPr>
                              </w:pPr>
                            </w:p>
                            <w:p w14:paraId="468FC239" w14:textId="77777777" w:rsidR="00E33ADB" w:rsidRDefault="00E33ADB" w:rsidP="00E33ADB">
                              <w:pPr>
                                <w:rPr>
                                  <w:vertAlign w:val="subscript"/>
                                  <w:lang w:val="en-IE"/>
                                </w:rPr>
                              </w:pPr>
                            </w:p>
                            <w:p w14:paraId="141AE584" w14:textId="77777777" w:rsidR="00E33ADB" w:rsidRDefault="00E33ADB" w:rsidP="00E33ADB">
                              <w:pPr>
                                <w:rPr>
                                  <w:lang w:val="en-IE"/>
                                </w:rPr>
                              </w:pPr>
                              <w:r>
                                <w:rPr>
                                  <w:lang w:val="en-IE"/>
                                </w:rPr>
                                <w:t xml:space="preserve">    </w:t>
                              </w:r>
                            </w:p>
                            <w:p w14:paraId="66E3C680" w14:textId="77777777" w:rsidR="00E33ADB" w:rsidRDefault="00E33ADB" w:rsidP="00E33ADB">
                              <w:pPr>
                                <w:rPr>
                                  <w:vertAlign w:val="subscript"/>
                                  <w:lang w:val="en-IE"/>
                                </w:rPr>
                              </w:pPr>
                              <w:r>
                                <w:rPr>
                                  <w:lang w:val="en-IE"/>
                                </w:rPr>
                                <w:t xml:space="preserve">    R</w:t>
                              </w:r>
                              <w:r>
                                <w:rPr>
                                  <w:vertAlign w:val="subscript"/>
                                  <w:lang w:val="en-IE"/>
                                </w:rPr>
                                <w:t xml:space="preserve">3 </w:t>
                              </w:r>
                              <w:r>
                                <w:rPr>
                                  <w:lang w:val="en-IE"/>
                                </w:rPr>
                                <w:t xml:space="preserve">                               R</w:t>
                              </w:r>
                              <w:r>
                                <w:rPr>
                                  <w:vertAlign w:val="subscript"/>
                                  <w:lang w:val="en-IE"/>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A919C1" id="Group 393" o:spid="_x0000_s1318" style="position:absolute;margin-left:54pt;margin-top:5.8pt;width:273.6pt;height:224.9pt;z-index:251678720;mso-position-horizontal-relative:text;mso-position-vertical-relative:text" coordorigin="2880,2269" coordsize="5472,44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">
                <v:rect id="Rectangle 121" o:spid="_x0000_s1319" style="position:absolute;left:4608;top:2747;width:2016;height:2016;rotation:294121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"/>
                <v:rect id="Rectangle 122" o:spid="_x0000_s1320" style="position:absolute;left:4320;top:2914;width:1152;height:288;rotation:-287394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"/>
                <v:rect id="Rectangle 123" o:spid="_x0000_s1321" style="position:absolute;left:5760;top:4492;width:1152;height:288;rotation:-287394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"/>
                <v:rect id="Rectangle 124" o:spid="_x0000_s1322" style="position:absolute;left:4320;top:4446;width:1152;height:288;rotation:302430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"/>
                <v:rect id="Rectangle 125" o:spid="_x0000_s1323" style="position:absolute;left:5760;top:2868;width:1152;height:288;rotation:302430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"/>
                <v:line id="Line 126" o:spid="_x0000_s1324" style="position:absolute;visibility:visible;mso-wrap-style:square" from="5616,2269" to="5616,5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"/>
                <v:oval id="Oval 127" o:spid="_x0000_s1325" style="position:absolute;left:5328;top:3369;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"/>
                <v:line id="Line 128" o:spid="_x0000_s1326" style="position:absolute;flip:y;visibility:visible;mso-wrap-style:square" from="5616,3536" to="5616,3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">
                  <v:stroke endarrow="block"/>
                </v:line>
                <v:shape id="Freeform 129" o:spid="_x0000_s1327" style="position:absolute;left:2880;top:3847;width:2304;height:2304;visibility:visible;mso-wrap-style:square;v-text-anchor:top" coordsize="2304,2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" path="m1296,l,,,2304r2304,e" filled="f">
                  <v:path arrowok="t" o:connecttype="custom" o:connectlocs="1296,0;0,0;0,2304;2304,2304" o:connectangles="0,0,0,0"/>
                </v:shape>
                <v:shape id="Freeform 130" o:spid="_x0000_s1328" style="position:absolute;left:6048;top:3847;width:2304;height:2304;visibility:visible;mso-wrap-style:square;v-text-anchor:top" coordsize="2304,2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" path="m1008,l2304,r,2304l,2304e" filled="f">
                  <v:path arrowok="t" o:connecttype="custom" o:connectlocs="1008,0;2304,0;2304,2304;0,2304" o:connectangles="0,0,0,0"/>
                </v:shape>
                <v:line id="Line 131" o:spid="_x0000_s1329" style="position:absolute;visibility:visible;mso-wrap-style:square" from="5184,5903" to="5184,6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"/>
                <v:line id="Line 132" o:spid="_x0000_s1330" style="position:absolute;visibility:visible;mso-wrap-style:square" from="5472,6070" to="5472,6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"/>
                <v:line id="Line 133" o:spid="_x0000_s1331" style="position:absolute;visibility:visible;mso-wrap-style:square" from="5760,5903" to="5760,6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"/>
                <v:line id="Line 134" o:spid="_x0000_s1332" style="position:absolute;visibility:visible;mso-wrap-style:square" from="6048,6070" to="6048,6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"/>
                <v:shape id="Text Box 135" o:spid="_x0000_s1333" type="#_x0000_t202" style="position:absolute;left:4032;top:2580;width:316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" filled="f" stroked="f">
                  <v:textbox>
                    <w:txbxContent>
                      <w:p w14:paraId="76B9F5FF" w14:textId="77777777" w:rsidR="00E33ADB" w:rsidRDefault="00E33ADB" w:rsidP="00E33ADB">
                        <w:pPr>
                          <w:rPr>
                            <w:vertAlign w:val="subscript"/>
                            <w:lang w:val="en-IE"/>
                          </w:rPr>
                        </w:pPr>
                        <w:r>
                          <w:rPr>
                            <w:lang w:val="en-IE"/>
                          </w:rPr>
                          <w:t xml:space="preserve">       R</w:t>
                        </w:r>
                        <w:r>
                          <w:rPr>
                            <w:vertAlign w:val="subscript"/>
                            <w:lang w:val="en-IE"/>
                          </w:rPr>
                          <w:t>1</w:t>
                        </w:r>
                        <w:r>
                          <w:rPr>
                            <w:lang w:val="en-IE"/>
                          </w:rPr>
                          <w:t xml:space="preserve">                          R</w:t>
                        </w:r>
                        <w:r>
                          <w:rPr>
                            <w:vertAlign w:val="subscript"/>
                            <w:lang w:val="en-IE"/>
                          </w:rPr>
                          <w:t>2</w:t>
                        </w:r>
                      </w:p>
                      <w:p w14:paraId="571F2ED9" w14:textId="77777777" w:rsidR="00E33ADB" w:rsidRDefault="00E33ADB" w:rsidP="00E33ADB">
                        <w:pPr>
                          <w:rPr>
                            <w:vertAlign w:val="subscript"/>
                            <w:lang w:val="en-IE"/>
                          </w:rPr>
                        </w:pPr>
                      </w:p>
                      <w:p w14:paraId="6255145F" w14:textId="77777777" w:rsidR="00E33ADB" w:rsidRDefault="00E33ADB" w:rsidP="00E33ADB">
                        <w:pPr>
                          <w:rPr>
                            <w:vertAlign w:val="subscript"/>
                            <w:lang w:val="en-IE"/>
                          </w:rPr>
                        </w:pPr>
                      </w:p>
                      <w:p w14:paraId="74FB5CAC" w14:textId="77777777" w:rsidR="00E33ADB" w:rsidRDefault="00E33ADB" w:rsidP="00E33ADB">
                        <w:pPr>
                          <w:rPr>
                            <w:vertAlign w:val="subscript"/>
                            <w:lang w:val="en-IE"/>
                          </w:rPr>
                        </w:pPr>
                      </w:p>
                      <w:p w14:paraId="6A1F1C5B" w14:textId="77777777" w:rsidR="00E33ADB" w:rsidRDefault="00E33ADB" w:rsidP="00E33ADB">
                        <w:pPr>
                          <w:rPr>
                            <w:vertAlign w:val="subscript"/>
                            <w:lang w:val="en-IE"/>
                          </w:rPr>
                        </w:pPr>
                      </w:p>
                      <w:p w14:paraId="468FC239" w14:textId="77777777" w:rsidR="00E33ADB" w:rsidRDefault="00E33ADB" w:rsidP="00E33ADB">
                        <w:pPr>
                          <w:rPr>
                            <w:vertAlign w:val="subscript"/>
                            <w:lang w:val="en-IE"/>
                          </w:rPr>
                        </w:pPr>
                      </w:p>
                      <w:p w14:paraId="141AE584" w14:textId="77777777" w:rsidR="00E33ADB" w:rsidRDefault="00E33ADB" w:rsidP="00E33ADB">
                        <w:pPr>
                          <w:rPr>
                            <w:lang w:val="en-IE"/>
                          </w:rPr>
                        </w:pPr>
                        <w:r>
                          <w:rPr>
                            <w:lang w:val="en-IE"/>
                          </w:rPr>
                          <w:t xml:space="preserve">    </w:t>
                        </w:r>
                      </w:p>
                      <w:p w14:paraId="66E3C680" w14:textId="77777777" w:rsidR="00E33ADB" w:rsidRDefault="00E33ADB" w:rsidP="00E33ADB">
                        <w:pPr>
                          <w:rPr>
                            <w:vertAlign w:val="subscript"/>
                            <w:lang w:val="en-IE"/>
                          </w:rPr>
                        </w:pPr>
                        <w:r>
                          <w:rPr>
                            <w:lang w:val="en-IE"/>
                          </w:rPr>
                          <w:t xml:space="preserve">    R</w:t>
                        </w:r>
                        <w:r>
                          <w:rPr>
                            <w:vertAlign w:val="subscript"/>
                            <w:lang w:val="en-IE"/>
                          </w:rPr>
                          <w:t xml:space="preserve">3 </w:t>
                        </w:r>
                        <w:r>
                          <w:rPr>
                            <w:lang w:val="en-IE"/>
                          </w:rPr>
                          <w:t xml:space="preserve">                               R</w:t>
                        </w:r>
                        <w:r>
                          <w:rPr>
                            <w:vertAlign w:val="subscript"/>
                            <w:lang w:val="en-IE"/>
                          </w:rPr>
                          <w:t>4</w:t>
                        </w:r>
                      </w:p>
                    </w:txbxContent>
                  </v:textbox>
                </v:shape>
              </v:group>
            </w:pict>
          </mc:Fallback>
        </mc:AlternateContent>
      </w:r>
    </w:p>
    <w:p w14:paraId="310826C5" w14:textId="77777777" w:rsidR="00E33ADB" w:rsidRPr="008A7F44" w:rsidRDefault="00E33ADB" w:rsidP="00E33ADB">
      <w:pPr>
        <w:rPr>
          <w:sz w:val="22"/>
        </w:rPr>
      </w:pPr>
    </w:p>
    <w:p w14:paraId="20C413DB" w14:textId="77777777" w:rsidR="00E33ADB" w:rsidRPr="008A7F44" w:rsidRDefault="00E33ADB" w:rsidP="00E33ADB">
      <w:pPr>
        <w:rPr>
          <w:sz w:val="22"/>
        </w:rPr>
      </w:pPr>
    </w:p>
    <w:p w14:paraId="1D3A8C8E" w14:textId="77777777" w:rsidR="00E33ADB" w:rsidRPr="008A7F44" w:rsidRDefault="00E33ADB" w:rsidP="00E33ADB">
      <w:pPr>
        <w:rPr>
          <w:sz w:val="22"/>
        </w:rPr>
      </w:pPr>
    </w:p>
    <w:p w14:paraId="6A2EEED0" w14:textId="77777777" w:rsidR="00E33ADB" w:rsidRPr="008A7F44" w:rsidRDefault="00E33ADB" w:rsidP="00E33ADB">
      <w:pPr>
        <w:rPr>
          <w:sz w:val="22"/>
        </w:rPr>
      </w:pPr>
    </w:p>
    <w:p w14:paraId="258C897D" w14:textId="77777777" w:rsidR="00E33ADB" w:rsidRPr="008A7F44" w:rsidRDefault="00E33ADB" w:rsidP="00E33ADB">
      <w:pPr>
        <w:rPr>
          <w:sz w:val="22"/>
        </w:rPr>
      </w:pPr>
    </w:p>
    <w:p w14:paraId="1B8357C7" w14:textId="77777777" w:rsidR="00E33ADB" w:rsidRPr="008A7F44" w:rsidRDefault="00E33ADB" w:rsidP="00E33ADB">
      <w:pPr>
        <w:rPr>
          <w:sz w:val="22"/>
        </w:rPr>
      </w:pPr>
    </w:p>
    <w:p w14:paraId="18CB3F31" w14:textId="77777777" w:rsidR="00E33ADB" w:rsidRPr="008A7F44" w:rsidRDefault="00E33ADB" w:rsidP="00E33ADB">
      <w:pPr>
        <w:rPr>
          <w:sz w:val="22"/>
        </w:rPr>
      </w:pPr>
    </w:p>
    <w:p w14:paraId="484402BB" w14:textId="77777777" w:rsidR="00E33ADB" w:rsidRPr="008A7F44" w:rsidRDefault="00E33ADB" w:rsidP="00E33ADB">
      <w:pPr>
        <w:rPr>
          <w:sz w:val="22"/>
        </w:rPr>
      </w:pPr>
    </w:p>
    <w:p w14:paraId="7429A828" w14:textId="77777777" w:rsidR="00E33ADB" w:rsidRPr="008A7F44" w:rsidRDefault="00E33ADB" w:rsidP="00E33ADB">
      <w:pPr>
        <w:rPr>
          <w:sz w:val="22"/>
        </w:rPr>
      </w:pPr>
    </w:p>
    <w:p w14:paraId="7D24F9C4" w14:textId="77777777" w:rsidR="00E33ADB" w:rsidRPr="008A7F44" w:rsidRDefault="00E33ADB" w:rsidP="00E33ADB">
      <w:pPr>
        <w:rPr>
          <w:sz w:val="22"/>
        </w:rPr>
      </w:pPr>
    </w:p>
    <w:p w14:paraId="0E8EE27F" w14:textId="77777777" w:rsidR="00E33ADB" w:rsidRPr="008A7F44" w:rsidRDefault="00E33ADB" w:rsidP="00E33ADB">
      <w:pPr>
        <w:rPr>
          <w:sz w:val="22"/>
        </w:rPr>
      </w:pPr>
    </w:p>
    <w:p w14:paraId="1A93D338" w14:textId="77777777" w:rsidR="00E33ADB" w:rsidRPr="008A7F44" w:rsidRDefault="00E33ADB" w:rsidP="00E33ADB">
      <w:pPr>
        <w:rPr>
          <w:sz w:val="22"/>
        </w:rPr>
      </w:pPr>
    </w:p>
    <w:p w14:paraId="341ABDD9" w14:textId="77777777" w:rsidR="00E33ADB" w:rsidRPr="008A7F44" w:rsidRDefault="00E33ADB" w:rsidP="00E33ADB">
      <w:pPr>
        <w:rPr>
          <w:sz w:val="22"/>
        </w:rPr>
      </w:pPr>
    </w:p>
    <w:p w14:paraId="00F1F1A5" w14:textId="77777777" w:rsidR="00E33ADB" w:rsidRPr="008A7F44" w:rsidRDefault="00E33ADB" w:rsidP="00E33ADB">
      <w:pPr>
        <w:rPr>
          <w:sz w:val="22"/>
        </w:rPr>
      </w:pPr>
    </w:p>
    <w:p w14:paraId="5CD0092D" w14:textId="77777777" w:rsidR="00E33ADB" w:rsidRPr="008A7F44" w:rsidRDefault="00E33ADB" w:rsidP="00E33ADB">
      <w:pPr>
        <w:rPr>
          <w:sz w:val="22"/>
        </w:rPr>
      </w:pPr>
    </w:p>
    <w:p w14:paraId="33FCF311" w14:textId="77777777" w:rsidR="00E33ADB" w:rsidRPr="008A7F44" w:rsidRDefault="00E33ADB" w:rsidP="00E33ADB">
      <w:pPr>
        <w:rPr>
          <w:sz w:val="22"/>
        </w:rPr>
      </w:pPr>
    </w:p>
    <w:p w14:paraId="0A05B1D0" w14:textId="77777777" w:rsidR="00E33ADB" w:rsidRPr="008A7F44" w:rsidRDefault="00E33ADB" w:rsidP="00E33ADB">
      <w:pPr>
        <w:rPr>
          <w:sz w:val="22"/>
        </w:rPr>
      </w:pPr>
    </w:p>
    <w:p w14:paraId="17833BDA" w14:textId="77777777" w:rsidR="00E33ADB" w:rsidRPr="008A7F44" w:rsidRDefault="00E33ADB" w:rsidP="00E33ADB">
      <w:pPr>
        <w:rPr>
          <w:sz w:val="22"/>
        </w:rPr>
      </w:pPr>
    </w:p>
    <w:p w14:paraId="209BD205" w14:textId="77777777" w:rsidR="00E33ADB" w:rsidRPr="008A7F44" w:rsidRDefault="00E33ADB" w:rsidP="00E33ADB">
      <w:pPr>
        <w:rPr>
          <w:sz w:val="22"/>
        </w:rPr>
      </w:pPr>
    </w:p>
    <w:p w14:paraId="14D4C9A9" w14:textId="77777777" w:rsidR="00E33ADB" w:rsidRPr="008A7F44" w:rsidRDefault="00E33ADB" w:rsidP="00E33ADB">
      <w:pPr>
        <w:spacing w:line="360" w:lineRule="auto"/>
        <w:rPr>
          <w:sz w:val="22"/>
        </w:rPr>
      </w:pPr>
      <w:r w:rsidRPr="008A7F44">
        <w:rPr>
          <w:sz w:val="22"/>
        </w:rPr>
        <w:t xml:space="preserve">When </w:t>
      </w:r>
      <w:r w:rsidRPr="008A7F44">
        <w:rPr>
          <w:b/>
          <w:i/>
          <w:sz w:val="22"/>
        </w:rPr>
        <w:t>balanced</w:t>
      </w:r>
      <w:r w:rsidRPr="008A7F44">
        <w:rPr>
          <w:sz w:val="22"/>
        </w:rPr>
        <w:t>, the resistors are such that no current flows from B to D. For this to happen, this formula must apply:</w:t>
      </w:r>
    </w:p>
    <w:p w14:paraId="42490294" w14:textId="77777777" w:rsidR="00E33ADB" w:rsidRPr="008A7F44" w:rsidRDefault="00E33ADB" w:rsidP="00E33ADB">
      <w:pPr>
        <w:spacing w:line="360" w:lineRule="auto"/>
        <w:rPr>
          <w:sz w:val="22"/>
        </w:rPr>
      </w:pPr>
    </w:p>
    <w:p w14:paraId="05F4CBB9" w14:textId="77777777" w:rsidR="00E33ADB" w:rsidRPr="008A7F44" w:rsidRDefault="00E33ADB" w:rsidP="00E33ADB">
      <w:pPr>
        <w:spacing w:line="360" w:lineRule="auto"/>
        <w:jc w:val="center"/>
        <w:rPr>
          <w:sz w:val="22"/>
        </w:rPr>
      </w:pPr>
      <w:r w:rsidRPr="008A7F44">
        <w:rPr>
          <w:position w:val="-30"/>
          <w:sz w:val="22"/>
        </w:rPr>
        <w:object w:dxaOrig="900" w:dyaOrig="680" w14:anchorId="6E9E48BA">
          <v:shape id="_x0000_i1043" type="#_x0000_t75" style="width:44.7pt;height:33.5pt" o:ole="" fillcolor="window">
            <v:imagedata r:id="rId104" o:title=""/>
            <w10:bordertop type="single" width="4" shadow="t"/>
            <w10:borderleft type="single" width="4" shadow="t"/>
            <w10:borderbottom type="single" width="4" shadow="t"/>
            <w10:borderright type="single" width="4" shadow="t"/>
          </v:shape>
          <o:OLEObject Type="Embed" ProgID="Equation.3" ShapeID="_x0000_i1043" DrawAspect="Content" ObjectID="_1632054211" r:id="rId105"/>
        </w:object>
      </w:r>
    </w:p>
    <w:p w14:paraId="1B383786" w14:textId="77777777" w:rsidR="00E33ADB" w:rsidRPr="008A7F44" w:rsidRDefault="00E33ADB" w:rsidP="00E33ADB">
      <w:pPr>
        <w:spacing w:line="360" w:lineRule="auto"/>
        <w:jc w:val="center"/>
        <w:rPr>
          <w:sz w:val="22"/>
        </w:rPr>
      </w:pPr>
    </w:p>
    <w:p w14:paraId="56B6D5D0" w14:textId="77777777" w:rsidR="00E33ADB" w:rsidRPr="008A7F44" w:rsidRDefault="00E33ADB" w:rsidP="00E33ADB">
      <w:pPr>
        <w:keepNext/>
        <w:outlineLvl w:val="2"/>
        <w:rPr>
          <w:b/>
          <w:bCs/>
          <w:szCs w:val="24"/>
          <w:lang w:val="en-IE"/>
        </w:rPr>
      </w:pPr>
      <w:r w:rsidRPr="008A7F44">
        <w:rPr>
          <w:b/>
          <w:bCs/>
          <w:szCs w:val="24"/>
          <w:lang w:val="en-IE"/>
        </w:rPr>
        <w:t>STS</w:t>
      </w:r>
    </w:p>
    <w:p w14:paraId="3F356700" w14:textId="77777777" w:rsidR="00E33ADB" w:rsidRPr="008A7F44" w:rsidRDefault="00E33ADB" w:rsidP="00E33ADB">
      <w:pPr>
        <w:spacing w:line="360" w:lineRule="auto"/>
        <w:jc w:val="both"/>
        <w:rPr>
          <w:sz w:val="22"/>
        </w:rPr>
      </w:pPr>
      <w:r w:rsidRPr="008A7F44">
        <w:rPr>
          <w:sz w:val="22"/>
        </w:rPr>
        <w:t xml:space="preserve">Originally this was used to measure an unknown resistance. Now it is still used in thermostats and related circuits. </w:t>
      </w:r>
    </w:p>
    <w:p w14:paraId="7EBD4E0D" w14:textId="77777777" w:rsidR="00E33ADB" w:rsidRPr="008A7F44" w:rsidRDefault="00E33ADB" w:rsidP="00E33ADB">
      <w:pPr>
        <w:spacing w:line="360" w:lineRule="auto"/>
        <w:jc w:val="both"/>
        <w:rPr>
          <w:sz w:val="22"/>
        </w:rPr>
      </w:pPr>
      <w:r w:rsidRPr="008A7F44">
        <w:rPr>
          <w:sz w:val="22"/>
        </w:rPr>
        <w:t>For example:  If we need to set an oven to maintain a temperature of 200</w:t>
      </w:r>
      <w:r w:rsidRPr="008A7F44">
        <w:rPr>
          <w:sz w:val="22"/>
          <w:vertAlign w:val="superscript"/>
        </w:rPr>
        <w:t>o</w:t>
      </w:r>
      <w:r w:rsidRPr="008A7F44">
        <w:rPr>
          <w:sz w:val="22"/>
        </w:rPr>
        <w:t>C, we use a wheatstone bridge. R</w:t>
      </w:r>
      <w:r w:rsidRPr="008A7F44">
        <w:rPr>
          <w:sz w:val="22"/>
          <w:vertAlign w:val="subscript"/>
        </w:rPr>
        <w:t>2</w:t>
      </w:r>
      <w:r w:rsidRPr="008A7F44">
        <w:rPr>
          <w:sz w:val="22"/>
        </w:rPr>
        <w:t xml:space="preserve"> could be inside the oven. Its resistance will change as the oven heats up or cools down. We choose resistances so that the bridge is balanced only when  the oven  is at  200</w:t>
      </w:r>
      <w:r w:rsidRPr="008A7F44">
        <w:rPr>
          <w:sz w:val="22"/>
          <w:vertAlign w:val="superscript"/>
        </w:rPr>
        <w:t>o</w:t>
      </w:r>
      <w:r w:rsidRPr="008A7F44">
        <w:rPr>
          <w:sz w:val="22"/>
        </w:rPr>
        <w:t>C. Above or below this temperature, a current flows from B to D and the oven can be switched either on or off as needed.</w:t>
      </w:r>
    </w:p>
    <w:p w14:paraId="3F684DDF" w14:textId="77777777" w:rsidR="00E33ADB" w:rsidRPr="008A7F44" w:rsidRDefault="00E33ADB" w:rsidP="00E33ADB">
      <w:pPr>
        <w:spacing w:line="360" w:lineRule="auto"/>
        <w:rPr>
          <w:sz w:val="22"/>
        </w:rPr>
      </w:pPr>
    </w:p>
    <w:p w14:paraId="1F803550" w14:textId="77777777" w:rsidR="00E33ADB" w:rsidRPr="008A7F44" w:rsidRDefault="00E33ADB" w:rsidP="00E33ADB">
      <w:pPr>
        <w:rPr>
          <w:sz w:val="22"/>
        </w:rPr>
      </w:pPr>
    </w:p>
    <w:p w14:paraId="1489F49D" w14:textId="77777777" w:rsidR="00E33ADB" w:rsidRPr="008A7F44" w:rsidRDefault="00E33ADB" w:rsidP="00E33ADB">
      <w:pPr>
        <w:keepNext/>
        <w:spacing w:line="360" w:lineRule="auto"/>
        <w:outlineLvl w:val="0"/>
        <w:rPr>
          <w:b/>
          <w:bCs/>
          <w:sz w:val="22"/>
          <w:lang w:val="en-IE"/>
        </w:rPr>
      </w:pPr>
      <w:r w:rsidRPr="008A7F44">
        <w:rPr>
          <w:b/>
          <w:bCs/>
          <w:sz w:val="28"/>
          <w:lang w:val="en-IE"/>
        </w:rPr>
        <w:br w:type="page"/>
      </w:r>
      <w:r w:rsidRPr="008A7F44">
        <w:rPr>
          <w:b/>
          <w:bCs/>
          <w:sz w:val="22"/>
          <w:lang w:val="en-IE"/>
        </w:rPr>
        <w:lastRenderedPageBreak/>
        <w:t>Effects of an Electric Current</w:t>
      </w:r>
    </w:p>
    <w:p w14:paraId="0B79E781" w14:textId="77777777" w:rsidR="00E33ADB" w:rsidRPr="008A7F44" w:rsidRDefault="00E33ADB" w:rsidP="00E33ADB">
      <w:pPr>
        <w:spacing w:line="360" w:lineRule="auto"/>
        <w:rPr>
          <w:sz w:val="22"/>
        </w:rPr>
      </w:pPr>
      <w:r w:rsidRPr="008A7F44">
        <w:rPr>
          <w:sz w:val="22"/>
        </w:rPr>
        <w:t>There are 3 effects of an electric current:</w:t>
      </w:r>
    </w:p>
    <w:p w14:paraId="5EB309BE" w14:textId="77777777" w:rsidR="00E33ADB" w:rsidRPr="008A7F44" w:rsidRDefault="00E33ADB" w:rsidP="00E33ADB">
      <w:pPr>
        <w:numPr>
          <w:ilvl w:val="0"/>
          <w:numId w:val="21"/>
        </w:numPr>
        <w:spacing w:line="360" w:lineRule="auto"/>
        <w:rPr>
          <w:sz w:val="22"/>
        </w:rPr>
      </w:pPr>
      <w:r w:rsidRPr="008A7F44">
        <w:rPr>
          <w:sz w:val="22"/>
        </w:rPr>
        <w:t>The Chemical Effect: An electric current can cause a chemical reaction, as happens in electrolysis. The current is carried by ions, created from the chemicals involved. In particular this is used in electroplating materials.</w:t>
      </w:r>
    </w:p>
    <w:p w14:paraId="15899B9D" w14:textId="77777777" w:rsidR="00E33ADB" w:rsidRPr="008A7F44" w:rsidRDefault="00E33ADB" w:rsidP="00E33ADB">
      <w:pPr>
        <w:numPr>
          <w:ilvl w:val="0"/>
          <w:numId w:val="21"/>
        </w:numPr>
        <w:spacing w:line="360" w:lineRule="auto"/>
        <w:rPr>
          <w:sz w:val="22"/>
        </w:rPr>
      </w:pPr>
      <w:r w:rsidRPr="008A7F44">
        <w:rPr>
          <w:sz w:val="22"/>
        </w:rPr>
        <w:t xml:space="preserve">The Magnetic Effect. All magnetism is associated with the movement of an electric charge. </w:t>
      </w:r>
    </w:p>
    <w:p w14:paraId="5B23847D" w14:textId="77777777" w:rsidR="00E33ADB" w:rsidRPr="008A7F44" w:rsidRDefault="00E33ADB" w:rsidP="00E33ADB">
      <w:pPr>
        <w:numPr>
          <w:ilvl w:val="0"/>
          <w:numId w:val="21"/>
        </w:numPr>
        <w:spacing w:line="360" w:lineRule="auto"/>
        <w:rPr>
          <w:b/>
          <w:sz w:val="22"/>
        </w:rPr>
      </w:pPr>
      <w:r w:rsidRPr="008A7F44">
        <w:rPr>
          <w:sz w:val="22"/>
        </w:rPr>
        <w:t>The heating Effect, as seen in a kettle, or a light bulb.</w:t>
      </w:r>
    </w:p>
    <w:p w14:paraId="7C9EA0EC" w14:textId="77777777" w:rsidR="00E33ADB" w:rsidRPr="008A7F44" w:rsidRDefault="00E33ADB" w:rsidP="00E33ADB">
      <w:pPr>
        <w:spacing w:line="360" w:lineRule="auto"/>
        <w:rPr>
          <w:sz w:val="22"/>
        </w:rPr>
      </w:pPr>
    </w:p>
    <w:p w14:paraId="6C90850D" w14:textId="77777777" w:rsidR="00E33ADB" w:rsidRPr="008A7F44" w:rsidRDefault="00E33ADB" w:rsidP="00E33ADB">
      <w:pPr>
        <w:spacing w:line="360" w:lineRule="auto"/>
        <w:jc w:val="both"/>
        <w:rPr>
          <w:sz w:val="22"/>
        </w:rPr>
      </w:pPr>
      <w:r w:rsidRPr="008A7F44">
        <w:rPr>
          <w:b/>
          <w:bCs/>
          <w:sz w:val="22"/>
        </w:rPr>
        <w:t>Joule’s Law</w:t>
      </w:r>
      <w:r w:rsidRPr="008A7F44">
        <w:rPr>
          <w:sz w:val="22"/>
        </w:rPr>
        <w:t xml:space="preserve"> states that the rate at which heat is produced by an electric current is proportional to the square of the current.</w:t>
      </w:r>
    </w:p>
    <w:p w14:paraId="7F4D45B8" w14:textId="77777777" w:rsidR="00E33ADB" w:rsidRPr="008A7F44" w:rsidRDefault="00E33ADB" w:rsidP="00E33ADB">
      <w:pPr>
        <w:spacing w:line="360" w:lineRule="auto"/>
        <w:rPr>
          <w:b/>
          <w:sz w:val="22"/>
        </w:rPr>
      </w:pPr>
      <w:r w:rsidRPr="008A7F44">
        <w:rPr>
          <w:b/>
          <w:sz w:val="22"/>
        </w:rPr>
        <w:t>i.e.</w:t>
      </w:r>
    </w:p>
    <w:p w14:paraId="5278A9BD" w14:textId="77777777" w:rsidR="00E33ADB" w:rsidRPr="008A7F44" w:rsidRDefault="00E33ADB" w:rsidP="00E33ADB">
      <w:pPr>
        <w:spacing w:line="360" w:lineRule="auto"/>
        <w:jc w:val="center"/>
        <w:rPr>
          <w:b/>
          <w:sz w:val="22"/>
        </w:rPr>
      </w:pPr>
      <w:r w:rsidRPr="008A7F44">
        <w:rPr>
          <w:b/>
          <w:sz w:val="22"/>
        </w:rPr>
        <w:t>P</w:t>
      </w:r>
      <w:r w:rsidRPr="008A7F44">
        <w:rPr>
          <w:b/>
          <w:sz w:val="22"/>
        </w:rPr>
        <w:sym w:font="Symbol" w:char="F0B5"/>
      </w:r>
      <w:r w:rsidRPr="008A7F44">
        <w:rPr>
          <w:b/>
          <w:sz w:val="22"/>
        </w:rPr>
        <w:t>I</w:t>
      </w:r>
      <w:r w:rsidRPr="008A7F44">
        <w:rPr>
          <w:b/>
          <w:sz w:val="22"/>
          <w:vertAlign w:val="superscript"/>
        </w:rPr>
        <w:t>2</w:t>
      </w:r>
    </w:p>
    <w:p w14:paraId="7A14A846" w14:textId="77777777" w:rsidR="00E33ADB" w:rsidRPr="008A7F44" w:rsidRDefault="00E33ADB" w:rsidP="00E33ADB">
      <w:pPr>
        <w:spacing w:line="360" w:lineRule="auto"/>
        <w:rPr>
          <w:b/>
          <w:sz w:val="22"/>
        </w:rPr>
      </w:pPr>
      <w:r w:rsidRPr="008A7F44">
        <w:rPr>
          <w:b/>
          <w:sz w:val="22"/>
        </w:rPr>
        <w:t>The constant involved is the resistance, giving:</w:t>
      </w:r>
    </w:p>
    <w:p w14:paraId="058885DC" w14:textId="77777777" w:rsidR="00E33ADB" w:rsidRPr="008A7F44" w:rsidRDefault="00E33ADB" w:rsidP="00E33ADB">
      <w:pPr>
        <w:pBdr>
          <w:top w:val="single" w:sz="4" w:space="1" w:color="auto" w:shadow="1"/>
          <w:left w:val="single" w:sz="4" w:space="4" w:color="auto" w:shadow="1"/>
          <w:bottom w:val="single" w:sz="4" w:space="1" w:color="auto" w:shadow="1"/>
          <w:right w:val="single" w:sz="4" w:space="4" w:color="auto" w:shadow="1"/>
        </w:pBdr>
        <w:spacing w:line="360" w:lineRule="auto"/>
        <w:jc w:val="center"/>
        <w:rPr>
          <w:b/>
          <w:sz w:val="22"/>
        </w:rPr>
      </w:pPr>
      <w:r w:rsidRPr="008A7F44">
        <w:rPr>
          <w:b/>
          <w:sz w:val="22"/>
        </w:rPr>
        <w:t xml:space="preserve">P = </w:t>
      </w:r>
      <w:r w:rsidRPr="008A7F44">
        <w:rPr>
          <w:b/>
          <w:position w:val="-10"/>
          <w:sz w:val="22"/>
        </w:rPr>
        <w:object w:dxaOrig="180" w:dyaOrig="340" w14:anchorId="4958FF9B">
          <v:shape id="_x0000_i1044" type="#_x0000_t75" style="width:8.7pt;height:17.4pt" o:ole="" fillcolor="window">
            <v:imagedata r:id="rId106" o:title=""/>
          </v:shape>
          <o:OLEObject Type="Embed" ProgID="Equation.3" ShapeID="_x0000_i1044" DrawAspect="Content" ObjectID="_1632054212" r:id="rId107"/>
        </w:object>
      </w:r>
      <w:r w:rsidRPr="008A7F44">
        <w:rPr>
          <w:b/>
          <w:sz w:val="22"/>
        </w:rPr>
        <w:t>RI</w:t>
      </w:r>
      <w:r w:rsidRPr="008A7F44">
        <w:rPr>
          <w:b/>
          <w:sz w:val="22"/>
          <w:vertAlign w:val="superscript"/>
        </w:rPr>
        <w:t>2</w:t>
      </w:r>
      <w:r w:rsidRPr="008A7F44">
        <w:rPr>
          <w:b/>
          <w:sz w:val="22"/>
        </w:rPr>
        <w:t xml:space="preserve"> </w:t>
      </w:r>
      <w:r w:rsidRPr="008A7F44">
        <w:rPr>
          <w:b/>
          <w:sz w:val="22"/>
        </w:rPr>
        <w:tab/>
      </w:r>
      <w:r w:rsidRPr="008A7F44">
        <w:rPr>
          <w:b/>
          <w:sz w:val="22"/>
        </w:rPr>
        <w:tab/>
        <w:t>or</w:t>
      </w:r>
      <w:r w:rsidRPr="008A7F44">
        <w:rPr>
          <w:b/>
          <w:sz w:val="22"/>
        </w:rPr>
        <w:tab/>
      </w:r>
      <w:r w:rsidRPr="008A7F44">
        <w:rPr>
          <w:b/>
          <w:sz w:val="22"/>
        </w:rPr>
        <w:tab/>
        <w:t>P =VI</w:t>
      </w:r>
    </w:p>
    <w:p w14:paraId="61840949" w14:textId="77777777" w:rsidR="00E33ADB" w:rsidRPr="008A7F44" w:rsidRDefault="00E33ADB" w:rsidP="00E33ADB">
      <w:pPr>
        <w:spacing w:line="360" w:lineRule="auto"/>
        <w:jc w:val="both"/>
        <w:rPr>
          <w:sz w:val="22"/>
        </w:rPr>
      </w:pPr>
    </w:p>
    <w:p w14:paraId="2165107C" w14:textId="77777777" w:rsidR="00E33ADB" w:rsidRPr="008A7F44" w:rsidRDefault="00E33ADB" w:rsidP="00E33ADB">
      <w:pPr>
        <w:spacing w:line="360" w:lineRule="auto"/>
        <w:jc w:val="both"/>
        <w:rPr>
          <w:sz w:val="22"/>
        </w:rPr>
      </w:pPr>
      <w:r w:rsidRPr="008A7F44">
        <w:rPr>
          <w:sz w:val="22"/>
        </w:rPr>
        <w:t xml:space="preserve">Remembering that </w:t>
      </w:r>
      <w:r w:rsidRPr="008A7F44">
        <w:rPr>
          <w:position w:val="-24"/>
          <w:sz w:val="22"/>
        </w:rPr>
        <w:object w:dxaOrig="740" w:dyaOrig="620" w14:anchorId="7652B6D8">
          <v:shape id="_x0000_i1045" type="#_x0000_t75" style="width:37.25pt;height:31.05pt" o:ole="">
            <v:imagedata r:id="rId108" o:title=""/>
          </v:shape>
          <o:OLEObject Type="Embed" ProgID="Equation.3" ShapeID="_x0000_i1045" DrawAspect="Content" ObjectID="_1632054213" r:id="rId109"/>
        </w:object>
      </w:r>
      <w:r w:rsidRPr="008A7F44">
        <w:rPr>
          <w:sz w:val="22"/>
        </w:rPr>
        <w:t>(work/energy divided by time), we can conclude that that heat energy produced in an electric circuit, W, is given by:</w:t>
      </w:r>
    </w:p>
    <w:p w14:paraId="3D362C28" w14:textId="77777777" w:rsidR="00E33ADB" w:rsidRPr="008A7F44" w:rsidRDefault="00E33ADB" w:rsidP="00E33ADB">
      <w:pPr>
        <w:spacing w:line="360" w:lineRule="auto"/>
        <w:jc w:val="both"/>
        <w:rPr>
          <w:sz w:val="22"/>
        </w:rPr>
      </w:pPr>
    </w:p>
    <w:p w14:paraId="6248BC77" w14:textId="77777777" w:rsidR="00E33ADB" w:rsidRPr="008A7F44" w:rsidRDefault="00E33ADB" w:rsidP="00E33ADB">
      <w:pPr>
        <w:spacing w:line="360" w:lineRule="auto"/>
        <w:jc w:val="center"/>
        <w:rPr>
          <w:sz w:val="22"/>
        </w:rPr>
      </w:pPr>
      <w:r w:rsidRPr="008A7F44">
        <w:rPr>
          <w:position w:val="-6"/>
          <w:sz w:val="22"/>
        </w:rPr>
        <w:object w:dxaOrig="980" w:dyaOrig="320" w14:anchorId="5E3D7EFE">
          <v:shape id="_x0000_i1046" type="#_x0000_t75" style="width:48.4pt;height:16.15pt" o:ole="" fillcolor="window">
            <v:imagedata r:id="rId110" o:title=""/>
            <w10:bordertop type="single" width="4"/>
            <w10:borderleft type="single" width="4"/>
            <w10:borderbottom type="single" width="4"/>
            <w10:borderright type="single" width="4"/>
          </v:shape>
          <o:OLEObject Type="Embed" ProgID="Equation.3" ShapeID="_x0000_i1046" DrawAspect="Content" ObjectID="_1632054214" r:id="rId111"/>
        </w:object>
      </w:r>
    </w:p>
    <w:p w14:paraId="1B731B71" w14:textId="77777777" w:rsidR="00E33ADB" w:rsidRPr="008A7F44" w:rsidRDefault="00E33ADB" w:rsidP="00E33ADB">
      <w:pPr>
        <w:numPr>
          <w:ilvl w:val="0"/>
          <w:numId w:val="1"/>
        </w:numPr>
        <w:tabs>
          <w:tab w:val="num" w:pos="360"/>
        </w:tabs>
        <w:spacing w:line="360" w:lineRule="auto"/>
        <w:ind w:left="0" w:firstLine="0"/>
        <w:jc w:val="both"/>
        <w:rPr>
          <w:b/>
          <w:sz w:val="22"/>
        </w:rPr>
      </w:pPr>
      <w:r w:rsidRPr="008A7F44">
        <w:rPr>
          <w:b/>
          <w:sz w:val="22"/>
        </w:rPr>
        <w:t>STS</w:t>
      </w:r>
    </w:p>
    <w:p w14:paraId="29F07B58" w14:textId="77777777" w:rsidR="00E33ADB" w:rsidRPr="008A7F44" w:rsidRDefault="00E33ADB" w:rsidP="00E33ADB">
      <w:pPr>
        <w:numPr>
          <w:ilvl w:val="0"/>
          <w:numId w:val="1"/>
        </w:numPr>
        <w:tabs>
          <w:tab w:val="num" w:pos="360"/>
        </w:tabs>
        <w:spacing w:line="360" w:lineRule="auto"/>
        <w:ind w:left="0" w:firstLine="0"/>
        <w:jc w:val="both"/>
        <w:rPr>
          <w:sz w:val="22"/>
        </w:rPr>
      </w:pPr>
      <w:r w:rsidRPr="008A7F44">
        <w:rPr>
          <w:sz w:val="22"/>
        </w:rPr>
        <w:t>Moving electrical energy across large distances – from power stations to towns – involves the ‘loss’of much energy in the form of heat. As Joule’s Law explains, the heat produced every second is larger if the current is larger.</w:t>
      </w:r>
    </w:p>
    <w:p w14:paraId="09B8A8C7" w14:textId="77777777" w:rsidR="00E33ADB" w:rsidRPr="008A7F44" w:rsidRDefault="00E33ADB" w:rsidP="00E33ADB">
      <w:pPr>
        <w:spacing w:line="360" w:lineRule="auto"/>
        <w:jc w:val="both"/>
        <w:rPr>
          <w:sz w:val="22"/>
        </w:rPr>
      </w:pPr>
      <w:r w:rsidRPr="008A7F44">
        <w:rPr>
          <w:bCs/>
          <w:sz w:val="22"/>
        </w:rPr>
        <w:t xml:space="preserve">We can see however  that the power is directly </w:t>
      </w:r>
      <w:r w:rsidRPr="008A7F44">
        <w:rPr>
          <w:bCs/>
          <w:i/>
          <w:iCs/>
          <w:sz w:val="22"/>
        </w:rPr>
        <w:t>proportional</w:t>
      </w:r>
      <w:r w:rsidRPr="008A7F44">
        <w:rPr>
          <w:bCs/>
          <w:sz w:val="22"/>
        </w:rPr>
        <w:t xml:space="preserve"> to the voltage, or to the </w:t>
      </w:r>
      <w:r w:rsidRPr="008A7F44">
        <w:rPr>
          <w:bCs/>
          <w:i/>
          <w:iCs/>
          <w:sz w:val="22"/>
        </w:rPr>
        <w:t>square</w:t>
      </w:r>
      <w:r w:rsidRPr="008A7F44">
        <w:rPr>
          <w:bCs/>
          <w:sz w:val="22"/>
        </w:rPr>
        <w:t xml:space="preserve"> of the current.  As a high power corresponds to a high loss of energy from a system, we are obviously better off transmitting energy at high voltage rather than at high current.</w:t>
      </w:r>
    </w:p>
    <w:p w14:paraId="0C2F8A8D" w14:textId="77777777" w:rsidR="00E33ADB" w:rsidRPr="008A7F44" w:rsidRDefault="00E33ADB" w:rsidP="00E33ADB">
      <w:pPr>
        <w:spacing w:line="360" w:lineRule="auto"/>
        <w:jc w:val="both"/>
        <w:rPr>
          <w:sz w:val="22"/>
        </w:rPr>
      </w:pPr>
      <w:r w:rsidRPr="008A7F44">
        <w:rPr>
          <w:noProof/>
          <w:sz w:val="24"/>
          <w:lang w:val="en-IE" w:eastAsia="en-IE"/>
        </w:rPr>
        <mc:AlternateContent>
          <mc:Choice Requires="wpg">
            <w:drawing>
              <wp:anchor distT="0" distB="0" distL="114300" distR="114300" simplePos="0" relativeHeight="251720704" behindDoc="0" locked="0" layoutInCell="1" allowOverlap="1" wp14:anchorId="783DC04B" wp14:editId="7406FE45">
                <wp:simplePos x="0" y="0"/>
                <wp:positionH relativeFrom="column">
                  <wp:posOffset>-520065</wp:posOffset>
                </wp:positionH>
                <wp:positionV relativeFrom="paragraph">
                  <wp:posOffset>28575</wp:posOffset>
                </wp:positionV>
                <wp:extent cx="5791200" cy="1943100"/>
                <wp:effectExtent l="0" t="0" r="0" b="0"/>
                <wp:wrapNone/>
                <wp:docPr id="383" name="Group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91200" cy="1943100"/>
                          <a:chOff x="981" y="12424"/>
                          <a:chExt cx="9120" cy="3060"/>
                        </a:xfrm>
                      </wpg:grpSpPr>
                      <pic:pic xmlns:pic="http://schemas.openxmlformats.org/drawingml/2006/picture">
                        <pic:nvPicPr>
                          <pic:cNvPr id="384" name="Picture 558"/>
                          <pic:cNvPicPr>
                            <a:picLocks noChangeAspect="1" noChangeArrowheads="1"/>
                          </pic:cNvPicPr>
                        </pic:nvPicPr>
                        <pic:blipFill>
                          <a:blip r:embed="rId112">
                            <a:grayscl/>
                            <a:extLst>
                              <a:ext uri="{28A0092B-C50C-407E-A947-70E740481C1C}">
                                <a14:useLocalDpi xmlns:a14="http://schemas.microsoft.com/office/drawing/2010/main" val="0"/>
                              </a:ext>
                            </a:extLst>
                          </a:blip>
                          <a:srcRect/>
                          <a:stretch>
                            <a:fillRect/>
                          </a:stretch>
                        </pic:blipFill>
                        <pic:spPr bwMode="auto">
                          <a:xfrm>
                            <a:off x="8001" y="13324"/>
                            <a:ext cx="2100" cy="1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85" name="Picture 559"/>
                          <pic:cNvPicPr>
                            <a:picLocks noChangeAspect="1" noChangeArrowheads="1"/>
                          </pic:cNvPicPr>
                        </pic:nvPicPr>
                        <pic:blipFill>
                          <a:blip r:embed="rId113">
                            <a:grayscl/>
                            <a:extLst>
                              <a:ext uri="{28A0092B-C50C-407E-A947-70E740481C1C}">
                                <a14:useLocalDpi xmlns:a14="http://schemas.microsoft.com/office/drawing/2010/main" val="0"/>
                              </a:ext>
                            </a:extLst>
                          </a:blip>
                          <a:srcRect/>
                          <a:stretch>
                            <a:fillRect/>
                          </a:stretch>
                        </pic:blipFill>
                        <pic:spPr bwMode="auto">
                          <a:xfrm>
                            <a:off x="981" y="12424"/>
                            <a:ext cx="3140" cy="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86" name="Line 560"/>
                        <wps:cNvCnPr>
                          <a:cxnSpLocks noChangeShapeType="1"/>
                        </wps:cNvCnPr>
                        <wps:spPr bwMode="auto">
                          <a:xfrm>
                            <a:off x="3141" y="13864"/>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61"/>
                        <wps:cNvCnPr>
                          <a:cxnSpLocks noChangeShapeType="1"/>
                        </wps:cNvCnPr>
                        <wps:spPr bwMode="auto">
                          <a:xfrm>
                            <a:off x="3060" y="14040"/>
                            <a:ext cx="512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Rectangle 562"/>
                        <wps:cNvSpPr>
                          <a:spLocks noChangeArrowheads="1"/>
                        </wps:cNvSpPr>
                        <wps:spPr bwMode="auto">
                          <a:xfrm>
                            <a:off x="3780" y="13500"/>
                            <a:ext cx="540" cy="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9" name="Rectangle 563"/>
                        <wps:cNvSpPr>
                          <a:spLocks noChangeArrowheads="1"/>
                        </wps:cNvSpPr>
                        <wps:spPr bwMode="auto">
                          <a:xfrm>
                            <a:off x="7101" y="13504"/>
                            <a:ext cx="540" cy="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0" name="Text Box 564"/>
                        <wps:cNvSpPr txBox="1">
                          <a:spLocks noChangeArrowheads="1"/>
                        </wps:cNvSpPr>
                        <wps:spPr bwMode="auto">
                          <a:xfrm>
                            <a:off x="4941" y="13324"/>
                            <a:ext cx="18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AE1731" w14:textId="77777777" w:rsidR="00E33ADB" w:rsidRDefault="00E33ADB" w:rsidP="00E33ADB">
                              <w:pPr>
                                <w:jc w:val="center"/>
                              </w:pPr>
                              <w:r>
                                <w:t>40 000V</w:t>
                              </w:r>
                            </w:p>
                          </w:txbxContent>
                        </wps:txbx>
                        <wps:bodyPr rot="0" vert="horz" wrap="square" lIns="91440" tIns="45720" rIns="91440" bIns="45720" anchor="t" anchorCtr="0" upright="1">
                          <a:noAutofit/>
                        </wps:bodyPr>
                      </wps:wsp>
                      <wps:wsp>
                        <wps:cNvPr id="391" name="Text Box 565"/>
                        <wps:cNvSpPr txBox="1">
                          <a:spLocks noChangeArrowheads="1"/>
                        </wps:cNvSpPr>
                        <wps:spPr bwMode="auto">
                          <a:xfrm>
                            <a:off x="3141" y="14584"/>
                            <a:ext cx="198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F91AEA" w14:textId="77777777" w:rsidR="00E33ADB" w:rsidRDefault="00E33ADB" w:rsidP="00E33ADB">
                              <w:pPr>
                                <w:jc w:val="center"/>
                              </w:pPr>
                              <w:r>
                                <w:t>Transformer</w:t>
                              </w:r>
                            </w:p>
                            <w:p w14:paraId="5C8A525B" w14:textId="77777777" w:rsidR="00E33ADB" w:rsidRDefault="00E33ADB" w:rsidP="00E33ADB">
                              <w:pPr>
                                <w:jc w:val="center"/>
                              </w:pPr>
                              <w:r>
                                <w:t>(increases voltage)</w:t>
                              </w:r>
                            </w:p>
                          </w:txbxContent>
                        </wps:txbx>
                        <wps:bodyPr rot="0" vert="horz" wrap="square" lIns="91440" tIns="45720" rIns="91440" bIns="45720" anchor="t" anchorCtr="0" upright="1">
                          <a:noAutofit/>
                        </wps:bodyPr>
                      </wps:wsp>
                      <wps:wsp>
                        <wps:cNvPr id="392" name="Text Box 566"/>
                        <wps:cNvSpPr txBox="1">
                          <a:spLocks noChangeArrowheads="1"/>
                        </wps:cNvSpPr>
                        <wps:spPr bwMode="auto">
                          <a:xfrm>
                            <a:off x="6561" y="14584"/>
                            <a:ext cx="198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68BF8F" w14:textId="77777777" w:rsidR="00E33ADB" w:rsidRDefault="00E33ADB" w:rsidP="00E33ADB">
                              <w:pPr>
                                <w:jc w:val="center"/>
                              </w:pPr>
                              <w:r>
                                <w:t>Transformer</w:t>
                              </w:r>
                            </w:p>
                            <w:p w14:paraId="2289B774" w14:textId="77777777" w:rsidR="00E33ADB" w:rsidRDefault="00E33ADB" w:rsidP="00E33ADB">
                              <w:pPr>
                                <w:jc w:val="center"/>
                              </w:pPr>
                              <w:r>
                                <w:t>(decreases voltag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3DC04B" id="Group 383" o:spid="_x0000_s1334" style="position:absolute;left:0;text-align:left;margin-left:-40.95pt;margin-top:2.25pt;width:456pt;height:153pt;z-index:251720704;mso-position-horizontal-relative:text;mso-position-vertical-relative:text" coordorigin="981,12424" coordsize="9120,30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">
                <v:shape id="Picture 558" o:spid="_x0000_s1335" type="#_x0000_t75" style="position:absolute;left:8001;top:13324;width:2100;height:1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">
                  <v:imagedata r:id="rId114" o:title="" grayscale="t"/>
                </v:shape>
                <v:shape id="Picture 559" o:spid="_x0000_s1336" type="#_x0000_t75" style="position:absolute;left:981;top:12424;width:3140;height: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">
                  <v:imagedata r:id="rId115" o:title="" grayscale="t"/>
                </v:shape>
                <v:line id="Line 560" o:spid="_x0000_s1337" style="position:absolute;visibility:visible;mso-wrap-style:square" from="3141,13864" to="8181,1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"/>
                <v:line id="Line 561" o:spid="_x0000_s1338" style="position:absolute;visibility:visible;mso-wrap-style:square" from="3060,14040" to="8181,14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"/>
                <v:rect id="Rectangle 562" o:spid="_x0000_s1339" style="position:absolute;left:3780;top:13500;width:54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"/>
                <v:rect id="Rectangle 563" o:spid="_x0000_s1340" style="position:absolute;left:7101;top:13504;width:54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"/>
                <v:shape id="Text Box 564" o:spid="_x0000_s1341" type="#_x0000_t202" style="position:absolute;left:4941;top:13324;width:18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" stroked="f">
                  <v:textbox>
                    <w:txbxContent>
                      <w:p w14:paraId="68AE1731" w14:textId="77777777" w:rsidR="00E33ADB" w:rsidRDefault="00E33ADB" w:rsidP="00E33ADB">
                        <w:pPr>
                          <w:jc w:val="center"/>
                        </w:pPr>
                        <w:r>
                          <w:t>40 000V</w:t>
                        </w:r>
                      </w:p>
                    </w:txbxContent>
                  </v:textbox>
                </v:shape>
                <v:shape id="Text Box 565" o:spid="_x0000_s1342" type="#_x0000_t202" style="position:absolute;left:3141;top:14584;width:198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" stroked="f">
                  <v:textbox>
                    <w:txbxContent>
                      <w:p w14:paraId="51F91AEA" w14:textId="77777777" w:rsidR="00E33ADB" w:rsidRDefault="00E33ADB" w:rsidP="00E33ADB">
                        <w:pPr>
                          <w:jc w:val="center"/>
                        </w:pPr>
                        <w:r>
                          <w:t>Transformer</w:t>
                        </w:r>
                      </w:p>
                      <w:p w14:paraId="5C8A525B" w14:textId="77777777" w:rsidR="00E33ADB" w:rsidRDefault="00E33ADB" w:rsidP="00E33ADB">
                        <w:pPr>
                          <w:jc w:val="center"/>
                        </w:pPr>
                        <w:r>
                          <w:t>(increases voltage)</w:t>
                        </w:r>
                      </w:p>
                    </w:txbxContent>
                  </v:textbox>
                </v:shape>
                <v:shape id="Text Box 566" o:spid="_x0000_s1343" type="#_x0000_t202" style="position:absolute;left:6561;top:14584;width:198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" stroked="f">
                  <v:textbox>
                    <w:txbxContent>
                      <w:p w14:paraId="5968BF8F" w14:textId="77777777" w:rsidR="00E33ADB" w:rsidRDefault="00E33ADB" w:rsidP="00E33ADB">
                        <w:pPr>
                          <w:jc w:val="center"/>
                        </w:pPr>
                        <w:r>
                          <w:t>Transformer</w:t>
                        </w:r>
                      </w:p>
                      <w:p w14:paraId="2289B774" w14:textId="77777777" w:rsidR="00E33ADB" w:rsidRDefault="00E33ADB" w:rsidP="00E33ADB">
                        <w:pPr>
                          <w:jc w:val="center"/>
                        </w:pPr>
                        <w:r>
                          <w:t>(decreases voltage)</w:t>
                        </w:r>
                      </w:p>
                    </w:txbxContent>
                  </v:textbox>
                </v:shape>
              </v:group>
            </w:pict>
          </mc:Fallback>
        </mc:AlternateContent>
      </w:r>
    </w:p>
    <w:p w14:paraId="16E2F5CD" w14:textId="77777777" w:rsidR="00E33ADB" w:rsidRPr="008A7F44" w:rsidRDefault="00E33ADB" w:rsidP="00E33ADB">
      <w:pPr>
        <w:spacing w:line="360" w:lineRule="auto"/>
        <w:jc w:val="both"/>
        <w:rPr>
          <w:b/>
          <w:sz w:val="22"/>
        </w:rPr>
      </w:pPr>
    </w:p>
    <w:p w14:paraId="1BFC8441" w14:textId="77777777" w:rsidR="00E33ADB" w:rsidRPr="008A7F44" w:rsidRDefault="00E33ADB" w:rsidP="00E33ADB">
      <w:pPr>
        <w:spacing w:line="360" w:lineRule="auto"/>
        <w:jc w:val="both"/>
        <w:rPr>
          <w:b/>
          <w:sz w:val="22"/>
        </w:rPr>
      </w:pPr>
    </w:p>
    <w:p w14:paraId="416A6FBB" w14:textId="77777777" w:rsidR="00E33ADB" w:rsidRPr="008A7F44" w:rsidRDefault="00E33ADB" w:rsidP="00E33ADB">
      <w:pPr>
        <w:spacing w:line="360" w:lineRule="auto"/>
        <w:jc w:val="both"/>
        <w:rPr>
          <w:b/>
          <w:sz w:val="22"/>
        </w:rPr>
      </w:pPr>
    </w:p>
    <w:p w14:paraId="2B4D22AA" w14:textId="77777777" w:rsidR="00E33ADB" w:rsidRPr="008A7F44" w:rsidRDefault="00E33ADB" w:rsidP="00E33ADB">
      <w:pPr>
        <w:spacing w:line="360" w:lineRule="auto"/>
        <w:jc w:val="both"/>
        <w:rPr>
          <w:b/>
          <w:sz w:val="22"/>
        </w:rPr>
      </w:pPr>
    </w:p>
    <w:p w14:paraId="4937A368" w14:textId="77777777" w:rsidR="00E33ADB" w:rsidRPr="008A7F44" w:rsidRDefault="00E33ADB" w:rsidP="00E33ADB">
      <w:pPr>
        <w:spacing w:line="360" w:lineRule="auto"/>
        <w:jc w:val="both"/>
        <w:rPr>
          <w:b/>
          <w:sz w:val="22"/>
        </w:rPr>
      </w:pPr>
    </w:p>
    <w:p w14:paraId="7684A9D7" w14:textId="77777777" w:rsidR="00E33ADB" w:rsidRPr="008A7F44" w:rsidRDefault="00E33ADB" w:rsidP="00E33ADB">
      <w:pPr>
        <w:spacing w:line="360" w:lineRule="auto"/>
        <w:jc w:val="both"/>
        <w:rPr>
          <w:b/>
          <w:sz w:val="22"/>
        </w:rPr>
      </w:pPr>
    </w:p>
    <w:p w14:paraId="5A748DDF" w14:textId="77777777" w:rsidR="00E33ADB" w:rsidRPr="008A7F44" w:rsidRDefault="00E33ADB" w:rsidP="00E33ADB">
      <w:pPr>
        <w:spacing w:line="360" w:lineRule="auto"/>
        <w:rPr>
          <w:b/>
          <w:sz w:val="22"/>
        </w:rPr>
      </w:pPr>
      <w:r w:rsidRPr="008A7F44">
        <w:rPr>
          <w:b/>
          <w:sz w:val="22"/>
        </w:rPr>
        <w:br w:type="page"/>
      </w:r>
      <w:r w:rsidRPr="008A7F44">
        <w:rPr>
          <w:b/>
          <w:sz w:val="22"/>
        </w:rPr>
        <w:lastRenderedPageBreak/>
        <w:t>Domestic Wiring</w:t>
      </w:r>
    </w:p>
    <w:p w14:paraId="44738C16" w14:textId="77777777" w:rsidR="00E33ADB" w:rsidRPr="008A7F44" w:rsidRDefault="00E33ADB" w:rsidP="00E33ADB">
      <w:pPr>
        <w:spacing w:line="360" w:lineRule="auto"/>
        <w:jc w:val="both"/>
        <w:rPr>
          <w:sz w:val="22"/>
        </w:rPr>
      </w:pPr>
      <w:r w:rsidRPr="008A7F44">
        <w:rPr>
          <w:sz w:val="22"/>
        </w:rPr>
        <w:t>In a very simplified form, all homes are connected to the electricity network by two wires: one of which is at 230V (the live wire), and the other at 0V, (the neutral wire).   Obviously whenever a connection is made between the two wires – as happens when a device is both plugged in and switched on – a current will flow from the high voltage to the low, flowing through the device and allowing it to function.</w:t>
      </w:r>
    </w:p>
    <w:p w14:paraId="1FD20D4C" w14:textId="77777777" w:rsidR="00E33ADB" w:rsidRPr="008A7F44" w:rsidRDefault="00E33ADB" w:rsidP="00E33ADB">
      <w:pPr>
        <w:spacing w:line="360" w:lineRule="auto"/>
        <w:jc w:val="both"/>
        <w:rPr>
          <w:b/>
          <w:sz w:val="22"/>
        </w:rPr>
      </w:pPr>
      <w:r w:rsidRPr="008A7F44">
        <w:rPr>
          <w:b/>
          <w:sz w:val="22"/>
        </w:rPr>
        <w:t>All switches and fuses should be on the live wire, so that  once a device is switched off, no part  of  it  is at high voltage.</w:t>
      </w:r>
    </w:p>
    <w:p w14:paraId="5854E643" w14:textId="77777777" w:rsidR="00E33ADB" w:rsidRPr="008A7F44" w:rsidRDefault="00E33ADB" w:rsidP="00E33ADB">
      <w:pPr>
        <w:spacing w:line="360" w:lineRule="auto"/>
        <w:jc w:val="both"/>
        <w:rPr>
          <w:b/>
          <w:sz w:val="22"/>
        </w:rPr>
      </w:pPr>
      <w:r w:rsidRPr="008A7F44">
        <w:rPr>
          <w:b/>
          <w:noProof/>
          <w:sz w:val="22"/>
          <w:lang w:val="en-IE" w:eastAsia="en-IE"/>
        </w:rPr>
        <mc:AlternateContent>
          <mc:Choice Requires="wpg">
            <w:drawing>
              <wp:anchor distT="0" distB="0" distL="114300" distR="114300" simplePos="0" relativeHeight="251706368" behindDoc="0" locked="0" layoutInCell="1" allowOverlap="1" wp14:anchorId="4B55952D" wp14:editId="2D48BFC8">
                <wp:simplePos x="0" y="0"/>
                <wp:positionH relativeFrom="column">
                  <wp:posOffset>-137160</wp:posOffset>
                </wp:positionH>
                <wp:positionV relativeFrom="paragraph">
                  <wp:posOffset>17780</wp:posOffset>
                </wp:positionV>
                <wp:extent cx="4874895" cy="1841500"/>
                <wp:effectExtent l="0" t="12065" r="24765" b="13335"/>
                <wp:wrapNone/>
                <wp:docPr id="367" name="Group 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74895" cy="1841500"/>
                          <a:chOff x="1584" y="4504"/>
                          <a:chExt cx="7677" cy="2900"/>
                        </a:xfrm>
                      </wpg:grpSpPr>
                      <wps:wsp>
                        <wps:cNvPr id="368" name="Line 500"/>
                        <wps:cNvCnPr>
                          <a:cxnSpLocks noChangeShapeType="1"/>
                        </wps:cNvCnPr>
                        <wps:spPr bwMode="auto">
                          <a:xfrm>
                            <a:off x="6561" y="6503"/>
                            <a:ext cx="7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69" name="Text Box 501"/>
                        <wps:cNvSpPr txBox="1">
                          <a:spLocks noChangeArrowheads="1"/>
                        </wps:cNvSpPr>
                        <wps:spPr bwMode="auto">
                          <a:xfrm>
                            <a:off x="3141" y="5783"/>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34AEFF" w14:textId="77777777" w:rsidR="00E33ADB" w:rsidRDefault="00E33ADB" w:rsidP="00E33ADB">
                              <w:r>
                                <w:t>fuse</w:t>
                              </w:r>
                            </w:p>
                          </w:txbxContent>
                        </wps:txbx>
                        <wps:bodyPr rot="0" vert="horz" wrap="square" lIns="91440" tIns="45720" rIns="91440" bIns="45720" anchor="t" anchorCtr="0" upright="1">
                          <a:noAutofit/>
                        </wps:bodyPr>
                      </wps:wsp>
                      <wps:wsp>
                        <wps:cNvPr id="370" name="Text Box 502"/>
                        <wps:cNvSpPr txBox="1">
                          <a:spLocks noChangeArrowheads="1"/>
                        </wps:cNvSpPr>
                        <wps:spPr bwMode="auto">
                          <a:xfrm>
                            <a:off x="1584" y="6792"/>
                            <a:ext cx="57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DE30F9" w14:textId="77777777" w:rsidR="00E33ADB" w:rsidRDefault="00E33ADB" w:rsidP="00E33ADB">
                              <w:r>
                                <w:t>0V</w:t>
                              </w:r>
                            </w:p>
                          </w:txbxContent>
                        </wps:txbx>
                        <wps:bodyPr rot="0" vert="horz" wrap="square" lIns="91440" tIns="45720" rIns="91440" bIns="45720" anchor="t" anchorCtr="0" upright="1">
                          <a:noAutofit/>
                        </wps:bodyPr>
                      </wps:wsp>
                      <wps:wsp>
                        <wps:cNvPr id="371" name="Text Box 503"/>
                        <wps:cNvSpPr txBox="1">
                          <a:spLocks noChangeArrowheads="1"/>
                        </wps:cNvSpPr>
                        <wps:spPr bwMode="auto">
                          <a:xfrm>
                            <a:off x="1584" y="6147"/>
                            <a:ext cx="86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ADB013" w14:textId="77777777" w:rsidR="00E33ADB" w:rsidRDefault="00E33ADB" w:rsidP="00E33ADB">
                              <w:r>
                                <w:t>230V</w:t>
                              </w:r>
                            </w:p>
                          </w:txbxContent>
                        </wps:txbx>
                        <wps:bodyPr rot="0" vert="horz" wrap="square" lIns="91440" tIns="45720" rIns="91440" bIns="45720" anchor="t" anchorCtr="0" upright="1">
                          <a:noAutofit/>
                        </wps:bodyPr>
                      </wps:wsp>
                      <wps:wsp>
                        <wps:cNvPr id="372" name="Rectangle 504"/>
                        <wps:cNvSpPr>
                          <a:spLocks noChangeArrowheads="1"/>
                        </wps:cNvSpPr>
                        <wps:spPr bwMode="auto">
                          <a:xfrm>
                            <a:off x="7056" y="6147"/>
                            <a:ext cx="1008"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3" name="Line 505"/>
                        <wps:cNvCnPr>
                          <a:cxnSpLocks noChangeShapeType="1"/>
                        </wps:cNvCnPr>
                        <wps:spPr bwMode="auto">
                          <a:xfrm>
                            <a:off x="1728" y="6792"/>
                            <a:ext cx="53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4" name="AutoShape 506"/>
                        <wps:cNvSpPr>
                          <a:spLocks noChangeArrowheads="1"/>
                        </wps:cNvSpPr>
                        <wps:spPr bwMode="auto">
                          <a:xfrm>
                            <a:off x="7344" y="6291"/>
                            <a:ext cx="576" cy="432"/>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5" name="Line 507"/>
                        <wps:cNvCnPr>
                          <a:cxnSpLocks noChangeShapeType="1"/>
                        </wps:cNvCnPr>
                        <wps:spPr bwMode="auto">
                          <a:xfrm flipH="1">
                            <a:off x="7056" y="6936"/>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508"/>
                        <wps:cNvCnPr>
                          <a:cxnSpLocks noChangeShapeType="1"/>
                        </wps:cNvCnPr>
                        <wps:spPr bwMode="auto">
                          <a:xfrm>
                            <a:off x="7776" y="6936"/>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509"/>
                        <wps:cNvCnPr>
                          <a:cxnSpLocks noChangeShapeType="1"/>
                        </wps:cNvCnPr>
                        <wps:spPr bwMode="auto">
                          <a:xfrm flipV="1">
                            <a:off x="6021" y="6144"/>
                            <a:ext cx="72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8" name="Line 510"/>
                        <wps:cNvCnPr>
                          <a:cxnSpLocks noChangeShapeType="1"/>
                        </wps:cNvCnPr>
                        <wps:spPr bwMode="auto">
                          <a:xfrm>
                            <a:off x="1728" y="6469"/>
                            <a:ext cx="4293" cy="34"/>
                          </a:xfrm>
                          <a:prstGeom prst="line">
                            <a:avLst/>
                          </a:prstGeom>
                          <a:noFill/>
                          <a:ln w="19050">
                            <a:solidFill>
                              <a:srgbClr val="000000"/>
                            </a:solidFill>
                            <a:round/>
                            <a:headEnd type="diamond" w="med" len="med"/>
                            <a:tailEnd type="oval" w="med" len="med"/>
                          </a:ln>
                          <a:extLst>
                            <a:ext uri="{909E8E84-426E-40DD-AFC4-6F175D3DCCD1}">
                              <a14:hiddenFill xmlns:a14="http://schemas.microsoft.com/office/drawing/2010/main">
                                <a:noFill/>
                              </a14:hiddenFill>
                            </a:ext>
                          </a:extLst>
                        </wps:spPr>
                        <wps:bodyPr/>
                      </wps:wsp>
                      <wps:wsp>
                        <wps:cNvPr id="379" name="Rectangle 511"/>
                        <wps:cNvSpPr>
                          <a:spLocks noChangeArrowheads="1"/>
                        </wps:cNvSpPr>
                        <wps:spPr bwMode="auto">
                          <a:xfrm>
                            <a:off x="3024" y="6291"/>
                            <a:ext cx="100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0" name="Line 512"/>
                        <wps:cNvCnPr>
                          <a:cxnSpLocks noChangeShapeType="1"/>
                        </wps:cNvCnPr>
                        <wps:spPr bwMode="auto">
                          <a:xfrm>
                            <a:off x="3024" y="6469"/>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Rectangle 513"/>
                        <wps:cNvSpPr>
                          <a:spLocks noChangeArrowheads="1"/>
                        </wps:cNvSpPr>
                        <wps:spPr bwMode="auto">
                          <a:xfrm>
                            <a:off x="2961" y="5764"/>
                            <a:ext cx="6120" cy="16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 name="AutoShape 514"/>
                        <wps:cNvSpPr>
                          <a:spLocks noChangeArrowheads="1"/>
                        </wps:cNvSpPr>
                        <wps:spPr bwMode="auto">
                          <a:xfrm rot="10800000">
                            <a:off x="2781" y="4504"/>
                            <a:ext cx="6480" cy="12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55952D" id="Group 367" o:spid="_x0000_s1344" style="position:absolute;left:0;text-align:left;margin-left:-10.8pt;margin-top:1.4pt;width:383.85pt;height:145pt;z-index:251706368;mso-position-horizontal-relative:text;mso-position-vertical-relative:text" coordorigin="1584,4504" coordsize="7677,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">
                <v:line id="Line 500" o:spid="_x0000_s1345" style="position:absolute;visibility:visible;mso-wrap-style:square" from="6561,6503" to="7281,6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" strokeweight="2.25pt"/>
                <v:shape id="Text Box 501" o:spid="_x0000_s1346" type="#_x0000_t202" style="position:absolute;left:3141;top:5783;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" filled="f" stroked="f">
                  <v:textbox>
                    <w:txbxContent>
                      <w:p w14:paraId="4234AEFF" w14:textId="77777777" w:rsidR="00E33ADB" w:rsidRDefault="00E33ADB" w:rsidP="00E33ADB">
                        <w:r>
                          <w:t>fuse</w:t>
                        </w:r>
                      </w:p>
                    </w:txbxContent>
                  </v:textbox>
                </v:shape>
                <v:shape id="Text Box 502" o:spid="_x0000_s1347" type="#_x0000_t202" style="position:absolute;left:1584;top:6792;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" stroked="f">
                  <v:textbox>
                    <w:txbxContent>
                      <w:p w14:paraId="44DE30F9" w14:textId="77777777" w:rsidR="00E33ADB" w:rsidRDefault="00E33ADB" w:rsidP="00E33ADB">
                        <w:r>
                          <w:t>0V</w:t>
                        </w:r>
                      </w:p>
                    </w:txbxContent>
                  </v:textbox>
                </v:shape>
                <v:shape id="Text Box 503" o:spid="_x0000_s1348" type="#_x0000_t202" style="position:absolute;left:1584;top:6147;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" stroked="f">
                  <v:textbox>
                    <w:txbxContent>
                      <w:p w14:paraId="59ADB013" w14:textId="77777777" w:rsidR="00E33ADB" w:rsidRDefault="00E33ADB" w:rsidP="00E33ADB">
                        <w:r>
                          <w:t>230V</w:t>
                        </w:r>
                      </w:p>
                    </w:txbxContent>
                  </v:textbox>
                </v:shape>
                <v:rect id="Rectangle 504" o:spid="_x0000_s1349" style="position:absolute;left:7056;top:6147;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"/>
                <v:line id="Line 505" o:spid="_x0000_s1350" style="position:absolute;visibility:visible;mso-wrap-style:square" from="1728,6792" to="7056,6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" strokeweight="1.5pt"/>
                <v:roundrect id="AutoShape 506" o:spid="_x0000_s1351" style="position:absolute;left:7344;top:6291;width:576;height:43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"/>
                <v:line id="Line 507" o:spid="_x0000_s1352" style="position:absolute;flip:x;visibility:visible;mso-wrap-style:square" from="7056,6936" to="7200,7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"/>
                <v:line id="Line 508" o:spid="_x0000_s1353" style="position:absolute;visibility:visible;mso-wrap-style:square" from="7776,6936" to="7920,7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iCt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IOeIK3HAAAA3AAA&#10;AA8AAAAAAAAAAAAAAAAABwIAAGRycy9kb3ducmV2LnhtbFBLBQYAAAAAAwADALcAAAD7AgAAAAA=&#10;"/>
                <v:line id="Line 509" o:spid="_x0000_s1354" style="position:absolute;flip:y;visibility:visible;mso-wrap-style:square" from="6021,6144" to="6741,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" strokeweight="1.5pt"/>
                <v:line id="Line 510" o:spid="_x0000_s1355" style="position:absolute;visibility:visible;mso-wrap-style:square" from="1728,6469" to="6021,6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" strokeweight="1.5pt">
                  <v:stroke startarrow="diamond" endarrow="oval"/>
                </v:line>
                <v:rect id="Rectangle 511" o:spid="_x0000_s1356" style="position:absolute;left:3024;top:6291;width:100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"/>
                <v:line id="Line 512" o:spid="_x0000_s1357" style="position:absolute;visibility:visible;mso-wrap-style:square" from="3024,6469" to="4032,6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"/>
                <v:rect id="Rectangle 513" o:spid="_x0000_s1358" style="position:absolute;left:2961;top:5764;width:6120;height:1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" filled="f"/>
                <v:shape id="AutoShape 514" o:spid="_x0000_s1359" style="position:absolute;left:2781;top:4504;width:6480;height:1260;rotation: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" path="m,l5400,21600r10800,l21600,,,xe">
                  <v:stroke joinstyle="miter"/>
                  <v:path o:connecttype="custom" o:connectlocs="5670,630;3240,1260;810,630;3240,0" o:connectangles="0,0,0,0" textboxrect="4500,4509,17100,17109"/>
                </v:shape>
              </v:group>
            </w:pict>
          </mc:Fallback>
        </mc:AlternateContent>
      </w:r>
    </w:p>
    <w:p w14:paraId="4C128762" w14:textId="77777777" w:rsidR="00E33ADB" w:rsidRPr="008A7F44" w:rsidRDefault="00E33ADB" w:rsidP="00E33ADB">
      <w:pPr>
        <w:spacing w:line="360" w:lineRule="auto"/>
        <w:jc w:val="both"/>
        <w:rPr>
          <w:b/>
          <w:sz w:val="22"/>
        </w:rPr>
      </w:pPr>
    </w:p>
    <w:p w14:paraId="7DE09BC8" w14:textId="77777777" w:rsidR="00E33ADB" w:rsidRPr="008A7F44" w:rsidRDefault="00E33ADB" w:rsidP="00E33ADB">
      <w:pPr>
        <w:spacing w:line="360" w:lineRule="auto"/>
        <w:jc w:val="both"/>
        <w:rPr>
          <w:b/>
          <w:sz w:val="22"/>
        </w:rPr>
      </w:pPr>
    </w:p>
    <w:p w14:paraId="2CC5380D" w14:textId="77777777" w:rsidR="00E33ADB" w:rsidRPr="008A7F44" w:rsidRDefault="00E33ADB" w:rsidP="00E33ADB">
      <w:pPr>
        <w:spacing w:line="360" w:lineRule="auto"/>
        <w:jc w:val="both"/>
        <w:rPr>
          <w:b/>
          <w:sz w:val="22"/>
        </w:rPr>
      </w:pPr>
    </w:p>
    <w:p w14:paraId="25040FE2" w14:textId="77777777" w:rsidR="00E33ADB" w:rsidRPr="008A7F44" w:rsidRDefault="00E33ADB" w:rsidP="00E33ADB">
      <w:pPr>
        <w:spacing w:line="360" w:lineRule="auto"/>
        <w:jc w:val="both"/>
        <w:rPr>
          <w:sz w:val="22"/>
        </w:rPr>
      </w:pPr>
    </w:p>
    <w:p w14:paraId="27E21DAE" w14:textId="77777777" w:rsidR="00E33ADB" w:rsidRPr="008A7F44" w:rsidRDefault="00E33ADB" w:rsidP="00E33ADB">
      <w:pPr>
        <w:spacing w:line="360" w:lineRule="auto"/>
        <w:jc w:val="both"/>
        <w:rPr>
          <w:sz w:val="22"/>
        </w:rPr>
      </w:pPr>
    </w:p>
    <w:p w14:paraId="2899681D" w14:textId="77777777" w:rsidR="00E33ADB" w:rsidRPr="008A7F44" w:rsidRDefault="00E33ADB" w:rsidP="00E33ADB">
      <w:pPr>
        <w:spacing w:line="360" w:lineRule="auto"/>
        <w:jc w:val="both"/>
        <w:rPr>
          <w:sz w:val="22"/>
        </w:rPr>
      </w:pPr>
    </w:p>
    <w:p w14:paraId="203BFA74" w14:textId="77777777" w:rsidR="00E33ADB" w:rsidRPr="008A7F44" w:rsidRDefault="00E33ADB" w:rsidP="00E33ADB">
      <w:pPr>
        <w:spacing w:line="360" w:lineRule="auto"/>
        <w:jc w:val="both"/>
        <w:rPr>
          <w:sz w:val="22"/>
        </w:rPr>
      </w:pPr>
    </w:p>
    <w:p w14:paraId="3803E66B" w14:textId="77777777" w:rsidR="00E33ADB" w:rsidRPr="008A7F44" w:rsidRDefault="00E33ADB" w:rsidP="00E33ADB">
      <w:pPr>
        <w:numPr>
          <w:ilvl w:val="0"/>
          <w:numId w:val="23"/>
        </w:numPr>
        <w:spacing w:line="360" w:lineRule="auto"/>
        <w:jc w:val="both"/>
        <w:rPr>
          <w:sz w:val="22"/>
        </w:rPr>
      </w:pPr>
      <w:r w:rsidRPr="008A7F44">
        <w:rPr>
          <w:sz w:val="22"/>
        </w:rPr>
        <w:t>A fuse is simply a short piece of relatively weak wire, designed to break if a current above a certain safety limit flows through it.  As this will break the circuit, it protects devices elsewhere in the circuit.</w:t>
      </w:r>
    </w:p>
    <w:p w14:paraId="08AB6C25" w14:textId="77777777" w:rsidR="00E33ADB" w:rsidRPr="008A7F44" w:rsidRDefault="00E33ADB" w:rsidP="00E33ADB">
      <w:pPr>
        <w:numPr>
          <w:ilvl w:val="0"/>
          <w:numId w:val="23"/>
        </w:numPr>
        <w:spacing w:line="360" w:lineRule="auto"/>
        <w:jc w:val="both"/>
        <w:rPr>
          <w:sz w:val="22"/>
        </w:rPr>
      </w:pPr>
      <w:r>
        <w:rPr>
          <w:noProof/>
        </w:rPr>
        <w:drawing>
          <wp:anchor distT="0" distB="0" distL="114300" distR="114300" simplePos="0" relativeHeight="251728896" behindDoc="1" locked="0" layoutInCell="1" allowOverlap="1" wp14:anchorId="5AF22CBA" wp14:editId="17AAC9F1">
            <wp:simplePos x="0" y="0"/>
            <wp:positionH relativeFrom="column">
              <wp:align>right</wp:align>
            </wp:positionH>
            <wp:positionV relativeFrom="paragraph">
              <wp:posOffset>255905</wp:posOffset>
            </wp:positionV>
            <wp:extent cx="1333500" cy="552450"/>
            <wp:effectExtent l="0" t="0" r="0" b="0"/>
            <wp:wrapTight wrapText="bothSides">
              <wp:wrapPolygon edited="0">
                <wp:start x="0" y="0"/>
                <wp:lineTo x="0" y="20855"/>
                <wp:lineTo x="21291" y="20855"/>
                <wp:lineTo x="21291" y="0"/>
                <wp:lineTo x="0" y="0"/>
              </wp:wrapPolygon>
            </wp:wrapTight>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333500" cy="552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A7F44">
        <w:rPr>
          <w:sz w:val="22"/>
        </w:rPr>
        <w:t xml:space="preserve">An alternative safety feature is a </w:t>
      </w:r>
      <w:r w:rsidRPr="008A7F44">
        <w:rPr>
          <w:b/>
          <w:sz w:val="22"/>
        </w:rPr>
        <w:t>miniature circuit breaker or MCB</w:t>
      </w:r>
      <w:r w:rsidRPr="008A7F44">
        <w:rPr>
          <w:sz w:val="22"/>
        </w:rPr>
        <w:t xml:space="preserve"> . It contains both an electromagnet and a bimetallic strip. These again will break the circuit if a current above a certain safety limit should flow through it. </w:t>
      </w:r>
    </w:p>
    <w:p w14:paraId="33606FAE" w14:textId="77777777" w:rsidR="00E33ADB" w:rsidRPr="008A7F44" w:rsidRDefault="00E33ADB" w:rsidP="00E33ADB">
      <w:pPr>
        <w:numPr>
          <w:ilvl w:val="0"/>
          <w:numId w:val="23"/>
        </w:numPr>
        <w:spacing w:line="360" w:lineRule="auto"/>
        <w:jc w:val="both"/>
        <w:rPr>
          <w:sz w:val="22"/>
        </w:rPr>
      </w:pPr>
      <w:r w:rsidRPr="008A7F44">
        <w:rPr>
          <w:sz w:val="22"/>
        </w:rPr>
        <w:t>Residual Circuit Breakers, or RCDs function by detecting a difference between the current flowing in the live and neutral wires. These should be the same. If they vary by a significant amount, the circuit is broken.</w:t>
      </w:r>
    </w:p>
    <w:p w14:paraId="15A92E72" w14:textId="77777777" w:rsidR="00E33ADB" w:rsidRPr="008A7F44" w:rsidRDefault="00E33ADB" w:rsidP="00E33ADB">
      <w:pPr>
        <w:numPr>
          <w:ilvl w:val="0"/>
          <w:numId w:val="23"/>
        </w:numPr>
        <w:spacing w:line="360" w:lineRule="auto"/>
        <w:jc w:val="both"/>
        <w:rPr>
          <w:sz w:val="22"/>
        </w:rPr>
      </w:pPr>
      <w:r w:rsidRPr="008A7F44">
        <w:rPr>
          <w:sz w:val="22"/>
        </w:rPr>
        <w:t>Where a number of devices are connected along one circuit we have a</w:t>
      </w:r>
      <w:r w:rsidRPr="008A7F44">
        <w:rPr>
          <w:b/>
          <w:sz w:val="22"/>
        </w:rPr>
        <w:t xml:space="preserve"> ring circuit.  </w:t>
      </w:r>
      <w:r w:rsidRPr="008A7F44">
        <w:rPr>
          <w:sz w:val="22"/>
        </w:rPr>
        <w:t xml:space="preserve"> When a single device, usually  requiring a large current is connected by itself to the mains, we call this a </w:t>
      </w:r>
      <w:r w:rsidRPr="008A7F44">
        <w:rPr>
          <w:b/>
          <w:sz w:val="22"/>
        </w:rPr>
        <w:t>radial circuit</w:t>
      </w:r>
      <w:r w:rsidRPr="008A7F44">
        <w:rPr>
          <w:sz w:val="22"/>
        </w:rPr>
        <w:t>.</w:t>
      </w:r>
    </w:p>
    <w:p w14:paraId="166782CA" w14:textId="77777777" w:rsidR="00E33ADB" w:rsidRPr="008A7F44" w:rsidRDefault="00E33ADB" w:rsidP="00E33ADB">
      <w:pPr>
        <w:numPr>
          <w:ilvl w:val="0"/>
          <w:numId w:val="23"/>
        </w:numPr>
        <w:spacing w:line="360" w:lineRule="auto"/>
        <w:jc w:val="both"/>
        <w:rPr>
          <w:sz w:val="22"/>
        </w:rPr>
      </w:pPr>
      <w:r w:rsidRPr="008A7F44">
        <w:rPr>
          <w:sz w:val="22"/>
        </w:rPr>
        <w:t xml:space="preserve">All metal appliances should be </w:t>
      </w:r>
      <w:r w:rsidRPr="008A7F44">
        <w:rPr>
          <w:b/>
          <w:bCs/>
          <w:sz w:val="22"/>
        </w:rPr>
        <w:t>earthed</w:t>
      </w:r>
      <w:r w:rsidRPr="008A7F44">
        <w:rPr>
          <w:sz w:val="22"/>
        </w:rPr>
        <w:t>. This means they should have a third wire connecting them directly to earth. If a fault develops, the current will flow to earth, rather than through the next person who touches the appliance.</w:t>
      </w:r>
    </w:p>
    <w:p w14:paraId="1C113BC7" w14:textId="77777777" w:rsidR="00E33ADB" w:rsidRPr="008A7F44" w:rsidRDefault="00E33ADB" w:rsidP="00E33ADB">
      <w:pPr>
        <w:numPr>
          <w:ilvl w:val="0"/>
          <w:numId w:val="23"/>
        </w:numPr>
        <w:spacing w:line="360" w:lineRule="auto"/>
        <w:jc w:val="both"/>
        <w:rPr>
          <w:sz w:val="22"/>
        </w:rPr>
      </w:pPr>
      <w:r w:rsidRPr="008A7F44">
        <w:rPr>
          <w:sz w:val="22"/>
        </w:rPr>
        <w:t xml:space="preserve">Also, all metal surfaces used near water (pipes, taps etc) should be </w:t>
      </w:r>
      <w:r w:rsidRPr="008A7F44">
        <w:rPr>
          <w:b/>
          <w:bCs/>
          <w:sz w:val="22"/>
        </w:rPr>
        <w:t>bonded</w:t>
      </w:r>
      <w:r w:rsidRPr="008A7F44">
        <w:rPr>
          <w:sz w:val="22"/>
        </w:rPr>
        <w:t>. That is they should be connected to earth. This is to protect from injury, should any part of them become connected to a power supply.</w:t>
      </w:r>
    </w:p>
    <w:p w14:paraId="5C2F0434" w14:textId="77777777" w:rsidR="00E33ADB" w:rsidRPr="008A7F44" w:rsidRDefault="00E33ADB" w:rsidP="00E33ADB">
      <w:pPr>
        <w:spacing w:line="360" w:lineRule="auto"/>
        <w:jc w:val="both"/>
        <w:rPr>
          <w:sz w:val="22"/>
        </w:rPr>
      </w:pPr>
      <w:r w:rsidRPr="008A7F44">
        <w:rPr>
          <w:sz w:val="22"/>
        </w:rPr>
        <w:t xml:space="preserve"> </w:t>
      </w:r>
    </w:p>
    <w:p w14:paraId="12C1209A" w14:textId="77777777" w:rsidR="00E33ADB" w:rsidRPr="008A7F44" w:rsidRDefault="00E33ADB" w:rsidP="00E33ADB">
      <w:pPr>
        <w:spacing w:line="360" w:lineRule="auto"/>
        <w:jc w:val="both"/>
        <w:rPr>
          <w:sz w:val="22"/>
        </w:rPr>
      </w:pPr>
      <w:r w:rsidRPr="008A7F44">
        <w:rPr>
          <w:sz w:val="22"/>
        </w:rPr>
        <w:t xml:space="preserve"> </w:t>
      </w:r>
    </w:p>
    <w:p w14:paraId="160C6207" w14:textId="77777777" w:rsidR="00E33ADB" w:rsidRPr="008A7F44" w:rsidRDefault="00E33ADB" w:rsidP="00E33ADB">
      <w:pPr>
        <w:keepNext/>
        <w:spacing w:line="360" w:lineRule="auto"/>
        <w:outlineLvl w:val="0"/>
        <w:rPr>
          <w:b/>
          <w:bCs/>
          <w:sz w:val="22"/>
          <w:lang w:val="en-IE"/>
        </w:rPr>
      </w:pPr>
      <w:r w:rsidRPr="008A7F44">
        <w:rPr>
          <w:b/>
          <w:bCs/>
          <w:sz w:val="22"/>
          <w:lang w:val="en-IE"/>
        </w:rPr>
        <w:br w:type="page"/>
      </w:r>
      <w:r w:rsidRPr="008A7F44">
        <w:rPr>
          <w:b/>
          <w:bCs/>
          <w:sz w:val="22"/>
          <w:lang w:val="en-IE"/>
        </w:rPr>
        <w:lastRenderedPageBreak/>
        <w:t>Semiconductors</w:t>
      </w:r>
    </w:p>
    <w:p w14:paraId="74197537" w14:textId="77777777" w:rsidR="00E33ADB" w:rsidRPr="008A7F44" w:rsidRDefault="00E33ADB" w:rsidP="00E33ADB">
      <w:pPr>
        <w:keepNext/>
        <w:spacing w:line="360" w:lineRule="auto"/>
        <w:outlineLvl w:val="1"/>
        <w:rPr>
          <w:b/>
          <w:bCs/>
          <w:sz w:val="22"/>
          <w:lang w:val="en-IE"/>
        </w:rPr>
      </w:pPr>
      <w:r w:rsidRPr="008A7F44">
        <w:rPr>
          <w:b/>
          <w:bCs/>
          <w:sz w:val="22"/>
          <w:lang w:val="en-IE"/>
        </w:rPr>
        <w:t>A semiconductor is a material whose resistivity lies between that of a conductor and an insulator</w:t>
      </w:r>
    </w:p>
    <w:p w14:paraId="0FB2B48C" w14:textId="77777777" w:rsidR="00E33ADB" w:rsidRPr="008A7F44" w:rsidRDefault="00E33ADB" w:rsidP="00E33ADB">
      <w:pPr>
        <w:spacing w:line="360" w:lineRule="auto"/>
        <w:jc w:val="both"/>
        <w:rPr>
          <w:b/>
          <w:sz w:val="22"/>
          <w:lang w:val="en-IE"/>
        </w:rPr>
      </w:pPr>
    </w:p>
    <w:p w14:paraId="55C5122F" w14:textId="77777777" w:rsidR="00E33ADB" w:rsidRPr="008A7F44" w:rsidRDefault="00E33ADB" w:rsidP="00E33ADB">
      <w:pPr>
        <w:spacing w:line="360" w:lineRule="auto"/>
        <w:jc w:val="both"/>
        <w:rPr>
          <w:sz w:val="22"/>
          <w:lang w:val="en-IE"/>
        </w:rPr>
      </w:pPr>
      <w:r w:rsidRPr="008A7F44">
        <w:rPr>
          <w:noProof/>
          <w:sz w:val="22"/>
          <w:lang w:val="en-IE" w:eastAsia="en-IE"/>
        </w:rPr>
        <mc:AlternateContent>
          <mc:Choice Requires="wpg">
            <w:drawing>
              <wp:anchor distT="0" distB="0" distL="114300" distR="114300" simplePos="0" relativeHeight="251687936" behindDoc="0" locked="0" layoutInCell="1" allowOverlap="1" wp14:anchorId="0E11EB62" wp14:editId="607FD75B">
                <wp:simplePos x="0" y="0"/>
                <wp:positionH relativeFrom="column">
                  <wp:posOffset>1325880</wp:posOffset>
                </wp:positionH>
                <wp:positionV relativeFrom="paragraph">
                  <wp:posOffset>74295</wp:posOffset>
                </wp:positionV>
                <wp:extent cx="1005840" cy="1280160"/>
                <wp:effectExtent l="1905" t="0" r="1905" b="0"/>
                <wp:wrapNone/>
                <wp:docPr id="362" name="Group 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5840" cy="1280160"/>
                          <a:chOff x="3888" y="3075"/>
                          <a:chExt cx="1584" cy="2016"/>
                        </a:xfrm>
                      </wpg:grpSpPr>
                      <wps:wsp>
                        <wps:cNvPr id="363" name="Oval 231"/>
                        <wps:cNvSpPr>
                          <a:spLocks noChangeArrowheads="1"/>
                        </wps:cNvSpPr>
                        <wps:spPr bwMode="auto">
                          <a:xfrm>
                            <a:off x="4320" y="3894"/>
                            <a:ext cx="576" cy="576"/>
                          </a:xfrm>
                          <a:prstGeom prst="ellipse">
                            <a:avLst/>
                          </a:prstGeom>
                          <a:solidFill>
                            <a:srgbClr val="FFFFFF"/>
                          </a:solidFill>
                          <a:ln w="9525">
                            <a:solidFill>
                              <a:srgbClr val="000000"/>
                            </a:solidFill>
                            <a:round/>
                            <a:headEnd/>
                            <a:tailEnd/>
                          </a:ln>
                        </wps:spPr>
                        <wps:txbx>
                          <w:txbxContent>
                            <w:p w14:paraId="3A47514C"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64" name="Line 232"/>
                        <wps:cNvCnPr>
                          <a:cxnSpLocks noChangeShapeType="1"/>
                        </wps:cNvCnPr>
                        <wps:spPr bwMode="auto">
                          <a:xfrm>
                            <a:off x="4608" y="375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Text Box 233"/>
                        <wps:cNvSpPr txBox="1">
                          <a:spLocks noChangeArrowheads="1"/>
                        </wps:cNvSpPr>
                        <wps:spPr bwMode="auto">
                          <a:xfrm>
                            <a:off x="3888" y="3075"/>
                            <a:ext cx="1584"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DD7B9" w14:textId="77777777" w:rsidR="00E33ADB" w:rsidRDefault="00E33ADB" w:rsidP="00E33ADB">
                              <w:pPr>
                                <w:rPr>
                                  <w:lang w:val="en-IE"/>
                                </w:rPr>
                              </w:pPr>
                              <w:r>
                                <w:rPr>
                                  <w:lang w:val="en-IE"/>
                                </w:rPr>
                                <w:t xml:space="preserve">        </w:t>
                              </w:r>
                            </w:p>
                            <w:p w14:paraId="2519CF2B" w14:textId="77777777" w:rsidR="00E33ADB" w:rsidRDefault="00E33ADB" w:rsidP="00E33ADB">
                              <w:pPr>
                                <w:rPr>
                                  <w:b/>
                                  <w:sz w:val="40"/>
                                  <w:lang w:val="en-IE"/>
                                </w:rPr>
                              </w:pPr>
                              <w:r>
                                <w:rPr>
                                  <w:lang w:val="en-IE"/>
                                </w:rPr>
                                <w:t xml:space="preserve">          </w:t>
                              </w:r>
                              <w:r>
                                <w:rPr>
                                  <w:b/>
                                  <w:sz w:val="40"/>
                                  <w:lang w:val="en-IE"/>
                                </w:rPr>
                                <w:t>.</w:t>
                              </w:r>
                            </w:p>
                            <w:p w14:paraId="6A2D5ADE" w14:textId="77777777" w:rsidR="00E33ADB" w:rsidRDefault="00E33ADB" w:rsidP="00E33ADB">
                              <w:pPr>
                                <w:rPr>
                                  <w:b/>
                                  <w:sz w:val="40"/>
                                  <w:lang w:val="en-IE"/>
                                </w:rPr>
                              </w:pPr>
                              <w:r>
                                <w:rPr>
                                  <w:b/>
                                  <w:sz w:val="40"/>
                                  <w:lang w:val="en-IE"/>
                                </w:rPr>
                                <w:t xml:space="preserve"> .       .</w:t>
                              </w:r>
                            </w:p>
                            <w:p w14:paraId="6903E3F7" w14:textId="77777777" w:rsidR="00E33ADB" w:rsidRDefault="00E33ADB" w:rsidP="00E33ADB">
                              <w:pPr>
                                <w:rPr>
                                  <w:b/>
                                  <w:sz w:val="40"/>
                                  <w:lang w:val="en-IE"/>
                                </w:rPr>
                              </w:pPr>
                              <w:r>
                                <w:rPr>
                                  <w:b/>
                                  <w:sz w:val="40"/>
                                  <w:lang w:val="en-IE"/>
                                </w:rPr>
                                <w:t xml:space="preserve">     .</w:t>
                              </w:r>
                            </w:p>
                            <w:p w14:paraId="554D7B75" w14:textId="77777777" w:rsidR="00E33ADB" w:rsidRDefault="00E33ADB" w:rsidP="00E33ADB">
                              <w:pPr>
                                <w:rPr>
                                  <w:b/>
                                  <w:sz w:val="40"/>
                                  <w:lang w:val="en-IE"/>
                                </w:rPr>
                              </w:pPr>
                              <w:r>
                                <w:rPr>
                                  <w:b/>
                                  <w:sz w:val="40"/>
                                  <w:lang w:val="en-IE"/>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11EB62" id="Group 362" o:spid="_x0000_s1360" style="position:absolute;left:0;text-align:left;margin-left:104.4pt;margin-top:5.85pt;width:79.2pt;height:100.8pt;z-index:251687936;mso-position-horizontal-relative:text;mso-position-vertical-relative:text" coordorigin="3888,3075" coordsize="1584,2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">
                <v:oval id="Oval 231" o:spid="_x0000_s1361" style="position:absolute;left:4320;top:3894;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">
                  <v:textbox>
                    <w:txbxContent>
                      <w:p w14:paraId="3A47514C" w14:textId="77777777" w:rsidR="00E33ADB" w:rsidRDefault="00E33ADB" w:rsidP="00E33ADB">
                        <w:pPr>
                          <w:rPr>
                            <w:lang w:val="en-IE"/>
                          </w:rPr>
                        </w:pPr>
                        <w:r>
                          <w:rPr>
                            <w:lang w:val="en-IE"/>
                          </w:rPr>
                          <w:t>Si</w:t>
                        </w:r>
                      </w:p>
                    </w:txbxContent>
                  </v:textbox>
                </v:oval>
                <v:line id="Line 232" o:spid="_x0000_s1362" style="position:absolute;visibility:visible;mso-wrap-style:square" from="4608,3750" to="4608,3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"/>
                <v:shape id="Text Box 233" o:spid="_x0000_s1363" type="#_x0000_t202" style="position:absolute;left:3888;top:3075;width:1584;height:2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" filled="f" stroked="f">
                  <v:textbox>
                    <w:txbxContent>
                      <w:p w14:paraId="630DD7B9" w14:textId="77777777" w:rsidR="00E33ADB" w:rsidRDefault="00E33ADB" w:rsidP="00E33ADB">
                        <w:pPr>
                          <w:rPr>
                            <w:lang w:val="en-IE"/>
                          </w:rPr>
                        </w:pPr>
                        <w:r>
                          <w:rPr>
                            <w:lang w:val="en-IE"/>
                          </w:rPr>
                          <w:t xml:space="preserve">        </w:t>
                        </w:r>
                      </w:p>
                      <w:p w14:paraId="2519CF2B" w14:textId="77777777" w:rsidR="00E33ADB" w:rsidRDefault="00E33ADB" w:rsidP="00E33ADB">
                        <w:pPr>
                          <w:rPr>
                            <w:b/>
                            <w:sz w:val="40"/>
                            <w:lang w:val="en-IE"/>
                          </w:rPr>
                        </w:pPr>
                        <w:r>
                          <w:rPr>
                            <w:lang w:val="en-IE"/>
                          </w:rPr>
                          <w:t xml:space="preserve">          </w:t>
                        </w:r>
                        <w:r>
                          <w:rPr>
                            <w:b/>
                            <w:sz w:val="40"/>
                            <w:lang w:val="en-IE"/>
                          </w:rPr>
                          <w:t>.</w:t>
                        </w:r>
                      </w:p>
                      <w:p w14:paraId="6A2D5ADE" w14:textId="77777777" w:rsidR="00E33ADB" w:rsidRDefault="00E33ADB" w:rsidP="00E33ADB">
                        <w:pPr>
                          <w:rPr>
                            <w:b/>
                            <w:sz w:val="40"/>
                            <w:lang w:val="en-IE"/>
                          </w:rPr>
                        </w:pPr>
                        <w:r>
                          <w:rPr>
                            <w:b/>
                            <w:sz w:val="40"/>
                            <w:lang w:val="en-IE"/>
                          </w:rPr>
                          <w:t xml:space="preserve"> .       .</w:t>
                        </w:r>
                      </w:p>
                      <w:p w14:paraId="6903E3F7" w14:textId="77777777" w:rsidR="00E33ADB" w:rsidRDefault="00E33ADB" w:rsidP="00E33ADB">
                        <w:pPr>
                          <w:rPr>
                            <w:b/>
                            <w:sz w:val="40"/>
                            <w:lang w:val="en-IE"/>
                          </w:rPr>
                        </w:pPr>
                        <w:r>
                          <w:rPr>
                            <w:b/>
                            <w:sz w:val="40"/>
                            <w:lang w:val="en-IE"/>
                          </w:rPr>
                          <w:t xml:space="preserve">     .</w:t>
                        </w:r>
                      </w:p>
                      <w:p w14:paraId="554D7B75" w14:textId="77777777" w:rsidR="00E33ADB" w:rsidRDefault="00E33ADB" w:rsidP="00E33ADB">
                        <w:pPr>
                          <w:rPr>
                            <w:b/>
                            <w:sz w:val="40"/>
                            <w:lang w:val="en-IE"/>
                          </w:rPr>
                        </w:pPr>
                        <w:r>
                          <w:rPr>
                            <w:b/>
                            <w:sz w:val="40"/>
                            <w:lang w:val="en-IE"/>
                          </w:rPr>
                          <w:t xml:space="preserve">      </w:t>
                        </w:r>
                      </w:p>
                    </w:txbxContent>
                  </v:textbox>
                </v:shape>
              </v:group>
            </w:pict>
          </mc:Fallback>
        </mc:AlternateContent>
      </w:r>
      <w:r w:rsidRPr="008A7F44">
        <w:rPr>
          <w:sz w:val="22"/>
          <w:lang w:val="en-IE"/>
        </w:rPr>
        <w:t>We take the example of silicon.  Silicon has a valency of four.  This means that it has four electrons in its outermost shell but that, like other atoms, it would prefer to have eight.</w:t>
      </w:r>
    </w:p>
    <w:p w14:paraId="04577F2D" w14:textId="77777777" w:rsidR="00E33ADB" w:rsidRPr="008A7F44" w:rsidRDefault="00E33ADB" w:rsidP="00E33ADB">
      <w:pPr>
        <w:spacing w:line="360" w:lineRule="auto"/>
        <w:jc w:val="both"/>
        <w:rPr>
          <w:sz w:val="22"/>
          <w:lang w:val="en-IE"/>
        </w:rPr>
      </w:pPr>
    </w:p>
    <w:p w14:paraId="2BB69C9E" w14:textId="77777777" w:rsidR="00E33ADB" w:rsidRPr="008A7F44" w:rsidRDefault="00E33ADB" w:rsidP="00E33ADB">
      <w:pPr>
        <w:spacing w:line="360" w:lineRule="auto"/>
        <w:jc w:val="both"/>
        <w:rPr>
          <w:sz w:val="22"/>
          <w:lang w:val="en-IE"/>
        </w:rPr>
      </w:pPr>
    </w:p>
    <w:p w14:paraId="17A326E1" w14:textId="77777777" w:rsidR="00E33ADB" w:rsidRPr="008A7F44" w:rsidRDefault="00E33ADB" w:rsidP="00E33ADB">
      <w:pPr>
        <w:spacing w:line="360" w:lineRule="auto"/>
        <w:jc w:val="both"/>
        <w:rPr>
          <w:sz w:val="22"/>
          <w:lang w:val="en-IE"/>
        </w:rPr>
      </w:pPr>
    </w:p>
    <w:p w14:paraId="6917322B" w14:textId="77777777" w:rsidR="00E33ADB" w:rsidRPr="008A7F44" w:rsidRDefault="00E33ADB" w:rsidP="00E33ADB">
      <w:pPr>
        <w:spacing w:line="360" w:lineRule="auto"/>
        <w:jc w:val="both"/>
        <w:rPr>
          <w:sz w:val="22"/>
        </w:rPr>
      </w:pPr>
      <w:r w:rsidRPr="008A7F44">
        <w:rPr>
          <w:sz w:val="22"/>
        </w:rPr>
        <w:t>In a silicon crystal, in order to achieve a situation where each atom is surrounded by eight electrons, the atoms arrange themselves in such a way that each atom shares an electron with each of four neighbours:</w:t>
      </w:r>
    </w:p>
    <w:p w14:paraId="39EC90CF" w14:textId="77777777" w:rsidR="00E33ADB" w:rsidRPr="008A7F44" w:rsidRDefault="00E33ADB" w:rsidP="00E33ADB">
      <w:pPr>
        <w:spacing w:line="360" w:lineRule="auto"/>
        <w:jc w:val="both"/>
        <w:rPr>
          <w:sz w:val="22"/>
          <w:lang w:val="en-IE"/>
        </w:rPr>
      </w:pPr>
      <w:r w:rsidRPr="008A7F44">
        <w:rPr>
          <w:noProof/>
          <w:sz w:val="22"/>
          <w:lang w:val="en-IE" w:eastAsia="en-IE"/>
        </w:rPr>
        <mc:AlternateContent>
          <mc:Choice Requires="wpg">
            <w:drawing>
              <wp:anchor distT="0" distB="0" distL="114300" distR="114300" simplePos="0" relativeHeight="251686912" behindDoc="0" locked="0" layoutInCell="1" allowOverlap="1" wp14:anchorId="2375A636" wp14:editId="73762B86">
                <wp:simplePos x="0" y="0"/>
                <wp:positionH relativeFrom="column">
                  <wp:posOffset>683895</wp:posOffset>
                </wp:positionH>
                <wp:positionV relativeFrom="paragraph">
                  <wp:posOffset>78105</wp:posOffset>
                </wp:positionV>
                <wp:extent cx="2743200" cy="2011680"/>
                <wp:effectExtent l="0" t="0" r="1905" b="0"/>
                <wp:wrapNone/>
                <wp:docPr id="345" name="Group 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011680"/>
                          <a:chOff x="2877" y="6117"/>
                          <a:chExt cx="4320" cy="3168"/>
                        </a:xfrm>
                      </wpg:grpSpPr>
                      <wps:wsp>
                        <wps:cNvPr id="346" name="Oval 214"/>
                        <wps:cNvSpPr>
                          <a:spLocks noChangeArrowheads="1"/>
                        </wps:cNvSpPr>
                        <wps:spPr bwMode="auto">
                          <a:xfrm>
                            <a:off x="3168" y="6583"/>
                            <a:ext cx="576" cy="576"/>
                          </a:xfrm>
                          <a:prstGeom prst="ellipse">
                            <a:avLst/>
                          </a:prstGeom>
                          <a:solidFill>
                            <a:srgbClr val="FFFFFF"/>
                          </a:solidFill>
                          <a:ln w="9525">
                            <a:solidFill>
                              <a:srgbClr val="000000"/>
                            </a:solidFill>
                            <a:round/>
                            <a:headEnd/>
                            <a:tailEnd/>
                          </a:ln>
                        </wps:spPr>
                        <wps:txbx>
                          <w:txbxContent>
                            <w:p w14:paraId="6AAA6AC2"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47" name="Oval 215"/>
                        <wps:cNvSpPr>
                          <a:spLocks noChangeArrowheads="1"/>
                        </wps:cNvSpPr>
                        <wps:spPr bwMode="auto">
                          <a:xfrm>
                            <a:off x="3888" y="6583"/>
                            <a:ext cx="576" cy="576"/>
                          </a:xfrm>
                          <a:prstGeom prst="ellipse">
                            <a:avLst/>
                          </a:prstGeom>
                          <a:solidFill>
                            <a:srgbClr val="FFFFFF"/>
                          </a:solidFill>
                          <a:ln w="9525">
                            <a:solidFill>
                              <a:srgbClr val="000000"/>
                            </a:solidFill>
                            <a:round/>
                            <a:headEnd/>
                            <a:tailEnd/>
                          </a:ln>
                        </wps:spPr>
                        <wps:txbx>
                          <w:txbxContent>
                            <w:p w14:paraId="5CD1B867"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48" name="Oval 216"/>
                        <wps:cNvSpPr>
                          <a:spLocks noChangeArrowheads="1"/>
                        </wps:cNvSpPr>
                        <wps:spPr bwMode="auto">
                          <a:xfrm>
                            <a:off x="4608" y="6583"/>
                            <a:ext cx="576" cy="576"/>
                          </a:xfrm>
                          <a:prstGeom prst="ellipse">
                            <a:avLst/>
                          </a:prstGeom>
                          <a:solidFill>
                            <a:srgbClr val="FFFFFF"/>
                          </a:solidFill>
                          <a:ln w="9525">
                            <a:solidFill>
                              <a:srgbClr val="000000"/>
                            </a:solidFill>
                            <a:round/>
                            <a:headEnd/>
                            <a:tailEnd/>
                          </a:ln>
                        </wps:spPr>
                        <wps:txbx>
                          <w:txbxContent>
                            <w:p w14:paraId="24027AAB"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49" name="Oval 217"/>
                        <wps:cNvSpPr>
                          <a:spLocks noChangeArrowheads="1"/>
                        </wps:cNvSpPr>
                        <wps:spPr bwMode="auto">
                          <a:xfrm>
                            <a:off x="5328" y="6583"/>
                            <a:ext cx="576" cy="576"/>
                          </a:xfrm>
                          <a:prstGeom prst="ellipse">
                            <a:avLst/>
                          </a:prstGeom>
                          <a:solidFill>
                            <a:srgbClr val="FFFFFF"/>
                          </a:solidFill>
                          <a:ln w="9525">
                            <a:solidFill>
                              <a:srgbClr val="000000"/>
                            </a:solidFill>
                            <a:round/>
                            <a:headEnd/>
                            <a:tailEnd/>
                          </a:ln>
                        </wps:spPr>
                        <wps:txbx>
                          <w:txbxContent>
                            <w:p w14:paraId="4C200551"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50" name="Oval 218"/>
                        <wps:cNvSpPr>
                          <a:spLocks noChangeArrowheads="1"/>
                        </wps:cNvSpPr>
                        <wps:spPr bwMode="auto">
                          <a:xfrm>
                            <a:off x="6048" y="6583"/>
                            <a:ext cx="576" cy="576"/>
                          </a:xfrm>
                          <a:prstGeom prst="ellipse">
                            <a:avLst/>
                          </a:prstGeom>
                          <a:solidFill>
                            <a:srgbClr val="FFFFFF"/>
                          </a:solidFill>
                          <a:ln w="9525">
                            <a:solidFill>
                              <a:srgbClr val="000000"/>
                            </a:solidFill>
                            <a:round/>
                            <a:headEnd/>
                            <a:tailEnd/>
                          </a:ln>
                        </wps:spPr>
                        <wps:txbx>
                          <w:txbxContent>
                            <w:p w14:paraId="4E6B02E8"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51" name="Oval 219"/>
                        <wps:cNvSpPr>
                          <a:spLocks noChangeArrowheads="1"/>
                        </wps:cNvSpPr>
                        <wps:spPr bwMode="auto">
                          <a:xfrm>
                            <a:off x="3168" y="7516"/>
                            <a:ext cx="576" cy="576"/>
                          </a:xfrm>
                          <a:prstGeom prst="ellipse">
                            <a:avLst/>
                          </a:prstGeom>
                          <a:solidFill>
                            <a:srgbClr val="FFFFFF"/>
                          </a:solidFill>
                          <a:ln w="9525">
                            <a:solidFill>
                              <a:srgbClr val="000000"/>
                            </a:solidFill>
                            <a:round/>
                            <a:headEnd/>
                            <a:tailEnd/>
                          </a:ln>
                        </wps:spPr>
                        <wps:txbx>
                          <w:txbxContent>
                            <w:p w14:paraId="1E366497"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52" name="Oval 220"/>
                        <wps:cNvSpPr>
                          <a:spLocks noChangeArrowheads="1"/>
                        </wps:cNvSpPr>
                        <wps:spPr bwMode="auto">
                          <a:xfrm>
                            <a:off x="3888" y="7516"/>
                            <a:ext cx="576" cy="576"/>
                          </a:xfrm>
                          <a:prstGeom prst="ellipse">
                            <a:avLst/>
                          </a:prstGeom>
                          <a:solidFill>
                            <a:srgbClr val="FFFFFF"/>
                          </a:solidFill>
                          <a:ln w="9525">
                            <a:solidFill>
                              <a:srgbClr val="000000"/>
                            </a:solidFill>
                            <a:round/>
                            <a:headEnd/>
                            <a:tailEnd/>
                          </a:ln>
                        </wps:spPr>
                        <wps:txbx>
                          <w:txbxContent>
                            <w:p w14:paraId="3439FC2B"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53" name="Oval 221"/>
                        <wps:cNvSpPr>
                          <a:spLocks noChangeArrowheads="1"/>
                        </wps:cNvSpPr>
                        <wps:spPr bwMode="auto">
                          <a:xfrm>
                            <a:off x="4608" y="7516"/>
                            <a:ext cx="576" cy="576"/>
                          </a:xfrm>
                          <a:prstGeom prst="ellipse">
                            <a:avLst/>
                          </a:prstGeom>
                          <a:solidFill>
                            <a:srgbClr val="FFFFFF"/>
                          </a:solidFill>
                          <a:ln w="9525">
                            <a:solidFill>
                              <a:srgbClr val="000000"/>
                            </a:solidFill>
                            <a:round/>
                            <a:headEnd/>
                            <a:tailEnd/>
                          </a:ln>
                        </wps:spPr>
                        <wps:txbx>
                          <w:txbxContent>
                            <w:p w14:paraId="2342D6A0"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54" name="Oval 222"/>
                        <wps:cNvSpPr>
                          <a:spLocks noChangeArrowheads="1"/>
                        </wps:cNvSpPr>
                        <wps:spPr bwMode="auto">
                          <a:xfrm>
                            <a:off x="5328" y="7516"/>
                            <a:ext cx="576" cy="576"/>
                          </a:xfrm>
                          <a:prstGeom prst="ellipse">
                            <a:avLst/>
                          </a:prstGeom>
                          <a:solidFill>
                            <a:srgbClr val="FFFFFF"/>
                          </a:solidFill>
                          <a:ln w="9525">
                            <a:solidFill>
                              <a:srgbClr val="000000"/>
                            </a:solidFill>
                            <a:round/>
                            <a:headEnd/>
                            <a:tailEnd/>
                          </a:ln>
                        </wps:spPr>
                        <wps:txbx>
                          <w:txbxContent>
                            <w:p w14:paraId="1FD2889D"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55" name="Oval 223"/>
                        <wps:cNvSpPr>
                          <a:spLocks noChangeArrowheads="1"/>
                        </wps:cNvSpPr>
                        <wps:spPr bwMode="auto">
                          <a:xfrm>
                            <a:off x="6048" y="7516"/>
                            <a:ext cx="576" cy="576"/>
                          </a:xfrm>
                          <a:prstGeom prst="ellipse">
                            <a:avLst/>
                          </a:prstGeom>
                          <a:solidFill>
                            <a:srgbClr val="FFFFFF"/>
                          </a:solidFill>
                          <a:ln w="9525">
                            <a:solidFill>
                              <a:srgbClr val="000000"/>
                            </a:solidFill>
                            <a:round/>
                            <a:headEnd/>
                            <a:tailEnd/>
                          </a:ln>
                        </wps:spPr>
                        <wps:txbx>
                          <w:txbxContent>
                            <w:p w14:paraId="3B6F03B1"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56" name="Oval 224"/>
                        <wps:cNvSpPr>
                          <a:spLocks noChangeArrowheads="1"/>
                        </wps:cNvSpPr>
                        <wps:spPr bwMode="auto">
                          <a:xfrm>
                            <a:off x="3168" y="8174"/>
                            <a:ext cx="576" cy="576"/>
                          </a:xfrm>
                          <a:prstGeom prst="ellipse">
                            <a:avLst/>
                          </a:prstGeom>
                          <a:solidFill>
                            <a:srgbClr val="FFFFFF"/>
                          </a:solidFill>
                          <a:ln w="9525">
                            <a:solidFill>
                              <a:srgbClr val="000000"/>
                            </a:solidFill>
                            <a:round/>
                            <a:headEnd/>
                            <a:tailEnd/>
                          </a:ln>
                        </wps:spPr>
                        <wps:txbx>
                          <w:txbxContent>
                            <w:p w14:paraId="2D39EF2A"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57" name="Oval 225"/>
                        <wps:cNvSpPr>
                          <a:spLocks noChangeArrowheads="1"/>
                        </wps:cNvSpPr>
                        <wps:spPr bwMode="auto">
                          <a:xfrm>
                            <a:off x="3888" y="8174"/>
                            <a:ext cx="576" cy="576"/>
                          </a:xfrm>
                          <a:prstGeom prst="ellipse">
                            <a:avLst/>
                          </a:prstGeom>
                          <a:solidFill>
                            <a:srgbClr val="FFFFFF"/>
                          </a:solidFill>
                          <a:ln w="9525">
                            <a:solidFill>
                              <a:srgbClr val="000000"/>
                            </a:solidFill>
                            <a:round/>
                            <a:headEnd/>
                            <a:tailEnd/>
                          </a:ln>
                        </wps:spPr>
                        <wps:txbx>
                          <w:txbxContent>
                            <w:p w14:paraId="6086F35B"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58" name="Oval 226"/>
                        <wps:cNvSpPr>
                          <a:spLocks noChangeArrowheads="1"/>
                        </wps:cNvSpPr>
                        <wps:spPr bwMode="auto">
                          <a:xfrm>
                            <a:off x="4608" y="8174"/>
                            <a:ext cx="576" cy="576"/>
                          </a:xfrm>
                          <a:prstGeom prst="ellipse">
                            <a:avLst/>
                          </a:prstGeom>
                          <a:solidFill>
                            <a:srgbClr val="FFFFFF"/>
                          </a:solidFill>
                          <a:ln w="9525">
                            <a:solidFill>
                              <a:srgbClr val="000000"/>
                            </a:solidFill>
                            <a:round/>
                            <a:headEnd/>
                            <a:tailEnd/>
                          </a:ln>
                        </wps:spPr>
                        <wps:txbx>
                          <w:txbxContent>
                            <w:p w14:paraId="1F26EB77"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59" name="Oval 227"/>
                        <wps:cNvSpPr>
                          <a:spLocks noChangeArrowheads="1"/>
                        </wps:cNvSpPr>
                        <wps:spPr bwMode="auto">
                          <a:xfrm>
                            <a:off x="5328" y="8174"/>
                            <a:ext cx="576" cy="576"/>
                          </a:xfrm>
                          <a:prstGeom prst="ellipse">
                            <a:avLst/>
                          </a:prstGeom>
                          <a:solidFill>
                            <a:srgbClr val="FFFFFF"/>
                          </a:solidFill>
                          <a:ln w="9525">
                            <a:solidFill>
                              <a:srgbClr val="000000"/>
                            </a:solidFill>
                            <a:round/>
                            <a:headEnd/>
                            <a:tailEnd/>
                          </a:ln>
                        </wps:spPr>
                        <wps:txbx>
                          <w:txbxContent>
                            <w:p w14:paraId="046891D3"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60" name="Oval 228"/>
                        <wps:cNvSpPr>
                          <a:spLocks noChangeArrowheads="1"/>
                        </wps:cNvSpPr>
                        <wps:spPr bwMode="auto">
                          <a:xfrm>
                            <a:off x="6048" y="8174"/>
                            <a:ext cx="576" cy="576"/>
                          </a:xfrm>
                          <a:prstGeom prst="ellipse">
                            <a:avLst/>
                          </a:prstGeom>
                          <a:solidFill>
                            <a:srgbClr val="FFFFFF"/>
                          </a:solidFill>
                          <a:ln w="9525">
                            <a:solidFill>
                              <a:srgbClr val="000000"/>
                            </a:solidFill>
                            <a:round/>
                            <a:headEnd/>
                            <a:tailEnd/>
                          </a:ln>
                        </wps:spPr>
                        <wps:txbx>
                          <w:txbxContent>
                            <w:p w14:paraId="6786DAC3"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61" name="Text Box 229"/>
                        <wps:cNvSpPr txBox="1">
                          <a:spLocks noChangeArrowheads="1"/>
                        </wps:cNvSpPr>
                        <wps:spPr bwMode="auto">
                          <a:xfrm>
                            <a:off x="2877" y="6117"/>
                            <a:ext cx="4320" cy="3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9D1E6" w14:textId="77777777" w:rsidR="00E33ADB" w:rsidRDefault="00E33ADB" w:rsidP="00E33ADB">
                              <w:pPr>
                                <w:rPr>
                                  <w:b/>
                                  <w:sz w:val="36"/>
                                  <w:lang w:val="en-IE"/>
                                </w:rPr>
                              </w:pPr>
                              <w:r>
                                <w:rPr>
                                  <w:lang w:val="en-IE"/>
                                </w:rPr>
                                <w:t xml:space="preserve">       </w:t>
                              </w:r>
                              <w:r>
                                <w:rPr>
                                  <w:b/>
                                  <w:sz w:val="36"/>
                                  <w:lang w:val="en-IE"/>
                                </w:rPr>
                                <w:t xml:space="preserve">.       .       .       .       .  </w:t>
                              </w:r>
                            </w:p>
                            <w:p w14:paraId="60464596" w14:textId="77777777" w:rsidR="00E33ADB" w:rsidRDefault="00E33ADB" w:rsidP="00E33ADB">
                              <w:pPr>
                                <w:rPr>
                                  <w:b/>
                                  <w:sz w:val="36"/>
                                  <w:lang w:val="en-IE"/>
                                </w:rPr>
                              </w:pPr>
                              <w:r>
                                <w:rPr>
                                  <w:b/>
                                  <w:sz w:val="36"/>
                                  <w:lang w:val="en-IE"/>
                                </w:rPr>
                                <w:t>.       :       :      :       :       .</w:t>
                              </w:r>
                            </w:p>
                            <w:p w14:paraId="02E86DF4" w14:textId="77777777" w:rsidR="00E33ADB" w:rsidRDefault="00E33ADB" w:rsidP="00E33ADB">
                              <w:pPr>
                                <w:rPr>
                                  <w:b/>
                                  <w:sz w:val="36"/>
                                  <w:lang w:val="en-IE"/>
                                </w:rPr>
                              </w:pPr>
                              <w:r>
                                <w:rPr>
                                  <w:b/>
                                  <w:sz w:val="36"/>
                                  <w:lang w:val="en-IE"/>
                                </w:rPr>
                                <w:t xml:space="preserve">   . .     . .     . .     . .     . .</w:t>
                              </w:r>
                            </w:p>
                            <w:p w14:paraId="29CED0AE" w14:textId="77777777" w:rsidR="00E33ADB" w:rsidRDefault="00E33ADB" w:rsidP="00E33ADB">
                              <w:pPr>
                                <w:rPr>
                                  <w:b/>
                                  <w:sz w:val="36"/>
                                  <w:lang w:val="en-IE"/>
                                </w:rPr>
                              </w:pPr>
                              <w:r>
                                <w:rPr>
                                  <w:b/>
                                  <w:sz w:val="36"/>
                                  <w:lang w:val="en-IE"/>
                                </w:rPr>
                                <w:t xml:space="preserve">.       :       :      :       :       . </w:t>
                              </w:r>
                            </w:p>
                            <w:p w14:paraId="7E286F0A" w14:textId="77777777" w:rsidR="00E33ADB" w:rsidRDefault="00E33ADB" w:rsidP="00E33ADB">
                              <w:pPr>
                                <w:rPr>
                                  <w:b/>
                                  <w:sz w:val="36"/>
                                  <w:lang w:val="en-IE"/>
                                </w:rPr>
                              </w:pPr>
                              <w:r>
                                <w:rPr>
                                  <w:b/>
                                  <w:sz w:val="36"/>
                                  <w:lang w:val="en-IE"/>
                                </w:rPr>
                                <w:t xml:space="preserve">   . .     . .     . .     . .     . .</w:t>
                              </w:r>
                            </w:p>
                            <w:p w14:paraId="7038BC94" w14:textId="77777777" w:rsidR="00E33ADB" w:rsidRDefault="00E33ADB" w:rsidP="00E33ADB">
                              <w:pPr>
                                <w:rPr>
                                  <w:b/>
                                  <w:sz w:val="36"/>
                                  <w:lang w:val="en-IE"/>
                                </w:rPr>
                              </w:pPr>
                              <w:r>
                                <w:rPr>
                                  <w:b/>
                                  <w:sz w:val="36"/>
                                  <w:lang w:val="en-IE"/>
                                </w:rPr>
                                <w:t>.       :       :      :       :       .</w:t>
                              </w:r>
                            </w:p>
                            <w:p w14:paraId="4BA773F9" w14:textId="77777777" w:rsidR="00E33ADB" w:rsidRDefault="00E33ADB" w:rsidP="00E33ADB">
                              <w:pPr>
                                <w:rPr>
                                  <w:b/>
                                  <w:sz w:val="36"/>
                                  <w:lang w:val="en-IE"/>
                                </w:rPr>
                              </w:pPr>
                              <w:r>
                                <w:rPr>
                                  <w:b/>
                                  <w:sz w:val="36"/>
                                  <w:lang w:val="en-IE"/>
                                </w:rPr>
                                <w:t xml:space="preserve">    .       .       .       .       .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75A636" id="Group 345" o:spid="_x0000_s1364" style="position:absolute;left:0;text-align:left;margin-left:53.85pt;margin-top:6.15pt;width:3in;height:158.4pt;z-index:251686912;mso-position-horizontal-relative:text;mso-position-vertical-relative:text" coordorigin="2877,6117" coordsize="4320,3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">
                <v:oval id="Oval 214" o:spid="_x0000_s1365" style="position:absolute;left:3168;top:6583;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">
                  <v:textbox>
                    <w:txbxContent>
                      <w:p w14:paraId="6AAA6AC2" w14:textId="77777777" w:rsidR="00E33ADB" w:rsidRDefault="00E33ADB" w:rsidP="00E33ADB">
                        <w:pPr>
                          <w:rPr>
                            <w:lang w:val="en-IE"/>
                          </w:rPr>
                        </w:pPr>
                        <w:r>
                          <w:rPr>
                            <w:lang w:val="en-IE"/>
                          </w:rPr>
                          <w:t>Si</w:t>
                        </w:r>
                      </w:p>
                    </w:txbxContent>
                  </v:textbox>
                </v:oval>
                <v:oval id="Oval 215" o:spid="_x0000_s1366" style="position:absolute;left:3888;top:6583;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">
                  <v:textbox>
                    <w:txbxContent>
                      <w:p w14:paraId="5CD1B867" w14:textId="77777777" w:rsidR="00E33ADB" w:rsidRDefault="00E33ADB" w:rsidP="00E33ADB">
                        <w:pPr>
                          <w:rPr>
                            <w:lang w:val="en-IE"/>
                          </w:rPr>
                        </w:pPr>
                        <w:r>
                          <w:rPr>
                            <w:lang w:val="en-IE"/>
                          </w:rPr>
                          <w:t>Si</w:t>
                        </w:r>
                      </w:p>
                    </w:txbxContent>
                  </v:textbox>
                </v:oval>
                <v:oval id="Oval 216" o:spid="_x0000_s1367" style="position:absolute;left:4608;top:6583;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">
                  <v:textbox>
                    <w:txbxContent>
                      <w:p w14:paraId="24027AAB" w14:textId="77777777" w:rsidR="00E33ADB" w:rsidRDefault="00E33ADB" w:rsidP="00E33ADB">
                        <w:pPr>
                          <w:rPr>
                            <w:lang w:val="en-IE"/>
                          </w:rPr>
                        </w:pPr>
                        <w:r>
                          <w:rPr>
                            <w:lang w:val="en-IE"/>
                          </w:rPr>
                          <w:t>Si</w:t>
                        </w:r>
                      </w:p>
                    </w:txbxContent>
                  </v:textbox>
                </v:oval>
                <v:oval id="Oval 217" o:spid="_x0000_s1368" style="position:absolute;left:5328;top:6583;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">
                  <v:textbox>
                    <w:txbxContent>
                      <w:p w14:paraId="4C200551" w14:textId="77777777" w:rsidR="00E33ADB" w:rsidRDefault="00E33ADB" w:rsidP="00E33ADB">
                        <w:pPr>
                          <w:rPr>
                            <w:lang w:val="en-IE"/>
                          </w:rPr>
                        </w:pPr>
                        <w:r>
                          <w:rPr>
                            <w:lang w:val="en-IE"/>
                          </w:rPr>
                          <w:t>Si</w:t>
                        </w:r>
                      </w:p>
                    </w:txbxContent>
                  </v:textbox>
                </v:oval>
                <v:oval id="Oval 218" o:spid="_x0000_s1369" style="position:absolute;left:6048;top:6583;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">
                  <v:textbox>
                    <w:txbxContent>
                      <w:p w14:paraId="4E6B02E8" w14:textId="77777777" w:rsidR="00E33ADB" w:rsidRDefault="00E33ADB" w:rsidP="00E33ADB">
                        <w:pPr>
                          <w:rPr>
                            <w:lang w:val="en-IE"/>
                          </w:rPr>
                        </w:pPr>
                        <w:r>
                          <w:rPr>
                            <w:lang w:val="en-IE"/>
                          </w:rPr>
                          <w:t>Si</w:t>
                        </w:r>
                      </w:p>
                    </w:txbxContent>
                  </v:textbox>
                </v:oval>
                <v:oval id="Oval 219" o:spid="_x0000_s1370" style="position:absolute;left:3168;top:751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">
                  <v:textbox>
                    <w:txbxContent>
                      <w:p w14:paraId="1E366497" w14:textId="77777777" w:rsidR="00E33ADB" w:rsidRDefault="00E33ADB" w:rsidP="00E33ADB">
                        <w:pPr>
                          <w:rPr>
                            <w:lang w:val="en-IE"/>
                          </w:rPr>
                        </w:pPr>
                        <w:r>
                          <w:rPr>
                            <w:lang w:val="en-IE"/>
                          </w:rPr>
                          <w:t>Si</w:t>
                        </w:r>
                      </w:p>
                    </w:txbxContent>
                  </v:textbox>
                </v:oval>
                <v:oval id="Oval 220" o:spid="_x0000_s1371" style="position:absolute;left:3888;top:751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">
                  <v:textbox>
                    <w:txbxContent>
                      <w:p w14:paraId="3439FC2B" w14:textId="77777777" w:rsidR="00E33ADB" w:rsidRDefault="00E33ADB" w:rsidP="00E33ADB">
                        <w:pPr>
                          <w:rPr>
                            <w:lang w:val="en-IE"/>
                          </w:rPr>
                        </w:pPr>
                        <w:r>
                          <w:rPr>
                            <w:lang w:val="en-IE"/>
                          </w:rPr>
                          <w:t>Si</w:t>
                        </w:r>
                      </w:p>
                    </w:txbxContent>
                  </v:textbox>
                </v:oval>
                <v:oval id="Oval 221" o:spid="_x0000_s1372" style="position:absolute;left:4608;top:751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">
                  <v:textbox>
                    <w:txbxContent>
                      <w:p w14:paraId="2342D6A0" w14:textId="77777777" w:rsidR="00E33ADB" w:rsidRDefault="00E33ADB" w:rsidP="00E33ADB">
                        <w:pPr>
                          <w:rPr>
                            <w:lang w:val="en-IE"/>
                          </w:rPr>
                        </w:pPr>
                        <w:r>
                          <w:rPr>
                            <w:lang w:val="en-IE"/>
                          </w:rPr>
                          <w:t>Si</w:t>
                        </w:r>
                      </w:p>
                    </w:txbxContent>
                  </v:textbox>
                </v:oval>
                <v:oval id="Oval 222" o:spid="_x0000_s1373" style="position:absolute;left:5328;top:751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">
                  <v:textbox>
                    <w:txbxContent>
                      <w:p w14:paraId="1FD2889D" w14:textId="77777777" w:rsidR="00E33ADB" w:rsidRDefault="00E33ADB" w:rsidP="00E33ADB">
                        <w:pPr>
                          <w:rPr>
                            <w:lang w:val="en-IE"/>
                          </w:rPr>
                        </w:pPr>
                        <w:r>
                          <w:rPr>
                            <w:lang w:val="en-IE"/>
                          </w:rPr>
                          <w:t>Si</w:t>
                        </w:r>
                      </w:p>
                    </w:txbxContent>
                  </v:textbox>
                </v:oval>
                <v:oval id="Oval 223" o:spid="_x0000_s1374" style="position:absolute;left:6048;top:751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">
                  <v:textbox>
                    <w:txbxContent>
                      <w:p w14:paraId="3B6F03B1" w14:textId="77777777" w:rsidR="00E33ADB" w:rsidRDefault="00E33ADB" w:rsidP="00E33ADB">
                        <w:pPr>
                          <w:rPr>
                            <w:lang w:val="en-IE"/>
                          </w:rPr>
                        </w:pPr>
                        <w:r>
                          <w:rPr>
                            <w:lang w:val="en-IE"/>
                          </w:rPr>
                          <w:t>Si</w:t>
                        </w:r>
                      </w:p>
                    </w:txbxContent>
                  </v:textbox>
                </v:oval>
                <v:oval id="Oval 224" o:spid="_x0000_s1375" style="position:absolute;left:3168;top:8174;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">
                  <v:textbox>
                    <w:txbxContent>
                      <w:p w14:paraId="2D39EF2A" w14:textId="77777777" w:rsidR="00E33ADB" w:rsidRDefault="00E33ADB" w:rsidP="00E33ADB">
                        <w:pPr>
                          <w:rPr>
                            <w:lang w:val="en-IE"/>
                          </w:rPr>
                        </w:pPr>
                        <w:r>
                          <w:rPr>
                            <w:lang w:val="en-IE"/>
                          </w:rPr>
                          <w:t>Si</w:t>
                        </w:r>
                      </w:p>
                    </w:txbxContent>
                  </v:textbox>
                </v:oval>
                <v:oval id="Oval 225" o:spid="_x0000_s1376" style="position:absolute;left:3888;top:8174;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">
                  <v:textbox>
                    <w:txbxContent>
                      <w:p w14:paraId="6086F35B" w14:textId="77777777" w:rsidR="00E33ADB" w:rsidRDefault="00E33ADB" w:rsidP="00E33ADB">
                        <w:pPr>
                          <w:rPr>
                            <w:lang w:val="en-IE"/>
                          </w:rPr>
                        </w:pPr>
                        <w:r>
                          <w:rPr>
                            <w:lang w:val="en-IE"/>
                          </w:rPr>
                          <w:t>Si</w:t>
                        </w:r>
                      </w:p>
                    </w:txbxContent>
                  </v:textbox>
                </v:oval>
                <v:oval id="Oval 226" o:spid="_x0000_s1377" style="position:absolute;left:4608;top:8174;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">
                  <v:textbox>
                    <w:txbxContent>
                      <w:p w14:paraId="1F26EB77" w14:textId="77777777" w:rsidR="00E33ADB" w:rsidRDefault="00E33ADB" w:rsidP="00E33ADB">
                        <w:pPr>
                          <w:rPr>
                            <w:lang w:val="en-IE"/>
                          </w:rPr>
                        </w:pPr>
                        <w:r>
                          <w:rPr>
                            <w:lang w:val="en-IE"/>
                          </w:rPr>
                          <w:t>Si</w:t>
                        </w:r>
                      </w:p>
                    </w:txbxContent>
                  </v:textbox>
                </v:oval>
                <v:oval id="Oval 227" o:spid="_x0000_s1378" style="position:absolute;left:5328;top:8174;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">
                  <v:textbox>
                    <w:txbxContent>
                      <w:p w14:paraId="046891D3" w14:textId="77777777" w:rsidR="00E33ADB" w:rsidRDefault="00E33ADB" w:rsidP="00E33ADB">
                        <w:pPr>
                          <w:rPr>
                            <w:lang w:val="en-IE"/>
                          </w:rPr>
                        </w:pPr>
                        <w:r>
                          <w:rPr>
                            <w:lang w:val="en-IE"/>
                          </w:rPr>
                          <w:t>Si</w:t>
                        </w:r>
                      </w:p>
                    </w:txbxContent>
                  </v:textbox>
                </v:oval>
                <v:oval id="Oval 228" o:spid="_x0000_s1379" style="position:absolute;left:6048;top:8174;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">
                  <v:textbox>
                    <w:txbxContent>
                      <w:p w14:paraId="6786DAC3" w14:textId="77777777" w:rsidR="00E33ADB" w:rsidRDefault="00E33ADB" w:rsidP="00E33ADB">
                        <w:pPr>
                          <w:rPr>
                            <w:lang w:val="en-IE"/>
                          </w:rPr>
                        </w:pPr>
                        <w:r>
                          <w:rPr>
                            <w:lang w:val="en-IE"/>
                          </w:rPr>
                          <w:t>Si</w:t>
                        </w:r>
                      </w:p>
                    </w:txbxContent>
                  </v:textbox>
                </v:oval>
                <v:shape id="Text Box 229" o:spid="_x0000_s1380" type="#_x0000_t202" style="position:absolute;left:2877;top:6117;width:4320;height:3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" filled="f" stroked="f">
                  <v:textbox>
                    <w:txbxContent>
                      <w:p w14:paraId="3689D1E6" w14:textId="77777777" w:rsidR="00E33ADB" w:rsidRDefault="00E33ADB" w:rsidP="00E33ADB">
                        <w:pPr>
                          <w:rPr>
                            <w:b/>
                            <w:sz w:val="36"/>
                            <w:lang w:val="en-IE"/>
                          </w:rPr>
                        </w:pPr>
                        <w:r>
                          <w:rPr>
                            <w:lang w:val="en-IE"/>
                          </w:rPr>
                          <w:t xml:space="preserve">       </w:t>
                        </w:r>
                        <w:r>
                          <w:rPr>
                            <w:b/>
                            <w:sz w:val="36"/>
                            <w:lang w:val="en-IE"/>
                          </w:rPr>
                          <w:t xml:space="preserve">.       .       .       .       .  </w:t>
                        </w:r>
                      </w:p>
                      <w:p w14:paraId="60464596" w14:textId="77777777" w:rsidR="00E33ADB" w:rsidRDefault="00E33ADB" w:rsidP="00E33ADB">
                        <w:pPr>
                          <w:rPr>
                            <w:b/>
                            <w:sz w:val="36"/>
                            <w:lang w:val="en-IE"/>
                          </w:rPr>
                        </w:pPr>
                        <w:r>
                          <w:rPr>
                            <w:b/>
                            <w:sz w:val="36"/>
                            <w:lang w:val="en-IE"/>
                          </w:rPr>
                          <w:t>.       :       :      :       :       .</w:t>
                        </w:r>
                      </w:p>
                      <w:p w14:paraId="02E86DF4" w14:textId="77777777" w:rsidR="00E33ADB" w:rsidRDefault="00E33ADB" w:rsidP="00E33ADB">
                        <w:pPr>
                          <w:rPr>
                            <w:b/>
                            <w:sz w:val="36"/>
                            <w:lang w:val="en-IE"/>
                          </w:rPr>
                        </w:pPr>
                        <w:r>
                          <w:rPr>
                            <w:b/>
                            <w:sz w:val="36"/>
                            <w:lang w:val="en-IE"/>
                          </w:rPr>
                          <w:t xml:space="preserve">   . .     . .     . .     . .     . .</w:t>
                        </w:r>
                      </w:p>
                      <w:p w14:paraId="29CED0AE" w14:textId="77777777" w:rsidR="00E33ADB" w:rsidRDefault="00E33ADB" w:rsidP="00E33ADB">
                        <w:pPr>
                          <w:rPr>
                            <w:b/>
                            <w:sz w:val="36"/>
                            <w:lang w:val="en-IE"/>
                          </w:rPr>
                        </w:pPr>
                        <w:r>
                          <w:rPr>
                            <w:b/>
                            <w:sz w:val="36"/>
                            <w:lang w:val="en-IE"/>
                          </w:rPr>
                          <w:t xml:space="preserve">.       :       :      :       :       . </w:t>
                        </w:r>
                      </w:p>
                      <w:p w14:paraId="7E286F0A" w14:textId="77777777" w:rsidR="00E33ADB" w:rsidRDefault="00E33ADB" w:rsidP="00E33ADB">
                        <w:pPr>
                          <w:rPr>
                            <w:b/>
                            <w:sz w:val="36"/>
                            <w:lang w:val="en-IE"/>
                          </w:rPr>
                        </w:pPr>
                        <w:r>
                          <w:rPr>
                            <w:b/>
                            <w:sz w:val="36"/>
                            <w:lang w:val="en-IE"/>
                          </w:rPr>
                          <w:t xml:space="preserve">   . .     . .     . .     . .     . .</w:t>
                        </w:r>
                      </w:p>
                      <w:p w14:paraId="7038BC94" w14:textId="77777777" w:rsidR="00E33ADB" w:rsidRDefault="00E33ADB" w:rsidP="00E33ADB">
                        <w:pPr>
                          <w:rPr>
                            <w:b/>
                            <w:sz w:val="36"/>
                            <w:lang w:val="en-IE"/>
                          </w:rPr>
                        </w:pPr>
                        <w:r>
                          <w:rPr>
                            <w:b/>
                            <w:sz w:val="36"/>
                            <w:lang w:val="en-IE"/>
                          </w:rPr>
                          <w:t>.       :       :      :       :       .</w:t>
                        </w:r>
                      </w:p>
                      <w:p w14:paraId="4BA773F9" w14:textId="77777777" w:rsidR="00E33ADB" w:rsidRDefault="00E33ADB" w:rsidP="00E33ADB">
                        <w:pPr>
                          <w:rPr>
                            <w:b/>
                            <w:sz w:val="36"/>
                            <w:lang w:val="en-IE"/>
                          </w:rPr>
                        </w:pPr>
                        <w:r>
                          <w:rPr>
                            <w:b/>
                            <w:sz w:val="36"/>
                            <w:lang w:val="en-IE"/>
                          </w:rPr>
                          <w:t xml:space="preserve">    .       .       .       .       . </w:t>
                        </w:r>
                      </w:p>
                    </w:txbxContent>
                  </v:textbox>
                </v:shape>
              </v:group>
            </w:pict>
          </mc:Fallback>
        </mc:AlternateContent>
      </w:r>
    </w:p>
    <w:p w14:paraId="437C3256" w14:textId="77777777" w:rsidR="00E33ADB" w:rsidRPr="008A7F44" w:rsidRDefault="00E33ADB" w:rsidP="00E33ADB">
      <w:pPr>
        <w:spacing w:line="360" w:lineRule="auto"/>
        <w:jc w:val="both"/>
        <w:rPr>
          <w:sz w:val="22"/>
          <w:lang w:val="en-IE"/>
        </w:rPr>
      </w:pPr>
    </w:p>
    <w:p w14:paraId="0EA3DE9E" w14:textId="77777777" w:rsidR="00E33ADB" w:rsidRPr="008A7F44" w:rsidRDefault="00E33ADB" w:rsidP="00E33ADB">
      <w:pPr>
        <w:spacing w:line="360" w:lineRule="auto"/>
        <w:jc w:val="both"/>
        <w:rPr>
          <w:sz w:val="22"/>
          <w:lang w:val="en-IE"/>
        </w:rPr>
      </w:pPr>
    </w:p>
    <w:p w14:paraId="3FA010EA" w14:textId="77777777" w:rsidR="00E33ADB" w:rsidRPr="008A7F44" w:rsidRDefault="00E33ADB" w:rsidP="00E33ADB">
      <w:pPr>
        <w:spacing w:line="360" w:lineRule="auto"/>
        <w:jc w:val="both"/>
        <w:rPr>
          <w:b/>
          <w:sz w:val="22"/>
          <w:lang w:val="en-IE"/>
        </w:rPr>
      </w:pPr>
      <w:r w:rsidRPr="008A7F44">
        <w:rPr>
          <w:sz w:val="22"/>
          <w:lang w:val="en-IE"/>
        </w:rPr>
        <w:t xml:space="preserve">                               </w:t>
      </w:r>
    </w:p>
    <w:p w14:paraId="7AB5BFB7" w14:textId="77777777" w:rsidR="00E33ADB" w:rsidRPr="008A7F44" w:rsidRDefault="00E33ADB" w:rsidP="00E33ADB">
      <w:pPr>
        <w:spacing w:line="360" w:lineRule="auto"/>
        <w:jc w:val="both"/>
        <w:rPr>
          <w:b/>
          <w:sz w:val="22"/>
          <w:lang w:val="en-IE"/>
        </w:rPr>
      </w:pPr>
    </w:p>
    <w:p w14:paraId="2988C019" w14:textId="77777777" w:rsidR="00E33ADB" w:rsidRPr="008A7F44" w:rsidRDefault="00E33ADB" w:rsidP="00E33ADB">
      <w:pPr>
        <w:spacing w:line="360" w:lineRule="auto"/>
        <w:jc w:val="both"/>
        <w:rPr>
          <w:sz w:val="22"/>
          <w:lang w:val="en-IE"/>
        </w:rPr>
      </w:pPr>
    </w:p>
    <w:p w14:paraId="7E3E5938" w14:textId="77777777" w:rsidR="00E33ADB" w:rsidRPr="008A7F44" w:rsidRDefault="00E33ADB" w:rsidP="00E33ADB">
      <w:pPr>
        <w:spacing w:line="360" w:lineRule="auto"/>
        <w:rPr>
          <w:sz w:val="22"/>
          <w:lang w:val="en-IE"/>
        </w:rPr>
      </w:pPr>
    </w:p>
    <w:p w14:paraId="38F1A6E4" w14:textId="77777777" w:rsidR="00E33ADB" w:rsidRPr="008A7F44" w:rsidRDefault="00E33ADB" w:rsidP="00E33ADB">
      <w:pPr>
        <w:spacing w:line="360" w:lineRule="auto"/>
        <w:rPr>
          <w:b/>
          <w:sz w:val="22"/>
          <w:lang w:val="en-IE"/>
        </w:rPr>
      </w:pPr>
    </w:p>
    <w:p w14:paraId="299C41E3" w14:textId="77777777" w:rsidR="00E33ADB" w:rsidRPr="008A7F44" w:rsidRDefault="00E33ADB" w:rsidP="00E33ADB">
      <w:pPr>
        <w:spacing w:line="360" w:lineRule="auto"/>
        <w:rPr>
          <w:b/>
          <w:sz w:val="22"/>
          <w:lang w:val="en-IE"/>
        </w:rPr>
      </w:pPr>
    </w:p>
    <w:p w14:paraId="6A9858C2" w14:textId="77777777" w:rsidR="00E33ADB" w:rsidRPr="008A7F44" w:rsidRDefault="00E33ADB" w:rsidP="00E33ADB">
      <w:pPr>
        <w:spacing w:line="360" w:lineRule="auto"/>
        <w:rPr>
          <w:sz w:val="22"/>
          <w:lang w:val="en-IE"/>
        </w:rPr>
      </w:pPr>
      <w:r w:rsidRPr="008A7F44">
        <w:rPr>
          <w:sz w:val="22"/>
          <w:lang w:val="en-IE"/>
        </w:rPr>
        <w:t>At  a temperarure 0K, this a perfect insulator. No electrons are free to move and they are therefore not free to carry a current.</w:t>
      </w:r>
    </w:p>
    <w:p w14:paraId="71920CA0" w14:textId="77777777" w:rsidR="00E33ADB" w:rsidRPr="008A7F44" w:rsidRDefault="00E33ADB" w:rsidP="00E33ADB">
      <w:pPr>
        <w:spacing w:line="360" w:lineRule="auto"/>
        <w:rPr>
          <w:sz w:val="22"/>
          <w:lang w:val="en-IE"/>
        </w:rPr>
      </w:pPr>
    </w:p>
    <w:p w14:paraId="0AFB4386" w14:textId="77777777" w:rsidR="00E33ADB" w:rsidRPr="008A7F44" w:rsidRDefault="00E33ADB" w:rsidP="00E33ADB">
      <w:pPr>
        <w:spacing w:line="360" w:lineRule="auto"/>
        <w:jc w:val="both"/>
        <w:rPr>
          <w:sz w:val="22"/>
        </w:rPr>
      </w:pPr>
      <w:r w:rsidRPr="008A7F44">
        <w:rPr>
          <w:sz w:val="22"/>
        </w:rPr>
        <w:t xml:space="preserve">Above 0K, the added  heat energy is distributed throughout  the crystal as kinetic energy. From time to time, an electron will gain sufficient energy to escape from its place and move through the crystal. It leaves a ‘hole’ behind it. </w:t>
      </w:r>
    </w:p>
    <w:p w14:paraId="645A26A5" w14:textId="77777777" w:rsidR="00E33ADB" w:rsidRPr="008A7F44" w:rsidRDefault="00E33ADB" w:rsidP="00E33ADB">
      <w:pPr>
        <w:spacing w:line="360" w:lineRule="auto"/>
        <w:jc w:val="both"/>
        <w:rPr>
          <w:sz w:val="22"/>
          <w:lang w:val="en-IE"/>
        </w:rPr>
      </w:pPr>
      <w:r w:rsidRPr="008A7F44">
        <w:rPr>
          <w:noProof/>
          <w:sz w:val="22"/>
          <w:lang w:val="en-IE" w:eastAsia="en-IE"/>
        </w:rPr>
        <mc:AlternateContent>
          <mc:Choice Requires="wpg">
            <w:drawing>
              <wp:anchor distT="0" distB="0" distL="114300" distR="114300" simplePos="0" relativeHeight="251688960" behindDoc="0" locked="0" layoutInCell="1" allowOverlap="1" wp14:anchorId="17709F94" wp14:editId="56A6B9D2">
                <wp:simplePos x="0" y="0"/>
                <wp:positionH relativeFrom="column">
                  <wp:posOffset>683895</wp:posOffset>
                </wp:positionH>
                <wp:positionV relativeFrom="paragraph">
                  <wp:posOffset>78105</wp:posOffset>
                </wp:positionV>
                <wp:extent cx="2743200" cy="2011680"/>
                <wp:effectExtent l="0" t="2540" r="1905" b="0"/>
                <wp:wrapNone/>
                <wp:docPr id="324" name="Group 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011680"/>
                          <a:chOff x="2877" y="11809"/>
                          <a:chExt cx="4320" cy="3168"/>
                        </a:xfrm>
                      </wpg:grpSpPr>
                      <wps:wsp>
                        <wps:cNvPr id="325" name="Oval 235"/>
                        <wps:cNvSpPr>
                          <a:spLocks noChangeArrowheads="1"/>
                        </wps:cNvSpPr>
                        <wps:spPr bwMode="auto">
                          <a:xfrm>
                            <a:off x="3168" y="12275"/>
                            <a:ext cx="576" cy="576"/>
                          </a:xfrm>
                          <a:prstGeom prst="ellipse">
                            <a:avLst/>
                          </a:prstGeom>
                          <a:solidFill>
                            <a:srgbClr val="FFFFFF"/>
                          </a:solidFill>
                          <a:ln w="9525">
                            <a:solidFill>
                              <a:srgbClr val="000000"/>
                            </a:solidFill>
                            <a:round/>
                            <a:headEnd/>
                            <a:tailEnd/>
                          </a:ln>
                        </wps:spPr>
                        <wps:txbx>
                          <w:txbxContent>
                            <w:p w14:paraId="43693136"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26" name="Oval 236"/>
                        <wps:cNvSpPr>
                          <a:spLocks noChangeArrowheads="1"/>
                        </wps:cNvSpPr>
                        <wps:spPr bwMode="auto">
                          <a:xfrm>
                            <a:off x="3888" y="12275"/>
                            <a:ext cx="576" cy="576"/>
                          </a:xfrm>
                          <a:prstGeom prst="ellipse">
                            <a:avLst/>
                          </a:prstGeom>
                          <a:solidFill>
                            <a:srgbClr val="FFFFFF"/>
                          </a:solidFill>
                          <a:ln w="9525">
                            <a:solidFill>
                              <a:srgbClr val="000000"/>
                            </a:solidFill>
                            <a:round/>
                            <a:headEnd/>
                            <a:tailEnd/>
                          </a:ln>
                        </wps:spPr>
                        <wps:txbx>
                          <w:txbxContent>
                            <w:p w14:paraId="32306C98"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27" name="Oval 237"/>
                        <wps:cNvSpPr>
                          <a:spLocks noChangeArrowheads="1"/>
                        </wps:cNvSpPr>
                        <wps:spPr bwMode="auto">
                          <a:xfrm>
                            <a:off x="4608" y="12275"/>
                            <a:ext cx="576" cy="576"/>
                          </a:xfrm>
                          <a:prstGeom prst="ellipse">
                            <a:avLst/>
                          </a:prstGeom>
                          <a:solidFill>
                            <a:srgbClr val="FFFFFF"/>
                          </a:solidFill>
                          <a:ln w="9525">
                            <a:solidFill>
                              <a:srgbClr val="000000"/>
                            </a:solidFill>
                            <a:round/>
                            <a:headEnd/>
                            <a:tailEnd/>
                          </a:ln>
                        </wps:spPr>
                        <wps:txbx>
                          <w:txbxContent>
                            <w:p w14:paraId="78A2486B"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28" name="Oval 238"/>
                        <wps:cNvSpPr>
                          <a:spLocks noChangeArrowheads="1"/>
                        </wps:cNvSpPr>
                        <wps:spPr bwMode="auto">
                          <a:xfrm>
                            <a:off x="5328" y="12275"/>
                            <a:ext cx="576" cy="576"/>
                          </a:xfrm>
                          <a:prstGeom prst="ellipse">
                            <a:avLst/>
                          </a:prstGeom>
                          <a:solidFill>
                            <a:srgbClr val="FFFFFF"/>
                          </a:solidFill>
                          <a:ln w="9525">
                            <a:solidFill>
                              <a:srgbClr val="000000"/>
                            </a:solidFill>
                            <a:round/>
                            <a:headEnd/>
                            <a:tailEnd/>
                          </a:ln>
                        </wps:spPr>
                        <wps:txbx>
                          <w:txbxContent>
                            <w:p w14:paraId="7F541C60"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29" name="Oval 239"/>
                        <wps:cNvSpPr>
                          <a:spLocks noChangeArrowheads="1"/>
                        </wps:cNvSpPr>
                        <wps:spPr bwMode="auto">
                          <a:xfrm>
                            <a:off x="6048" y="12275"/>
                            <a:ext cx="576" cy="576"/>
                          </a:xfrm>
                          <a:prstGeom prst="ellipse">
                            <a:avLst/>
                          </a:prstGeom>
                          <a:solidFill>
                            <a:srgbClr val="FFFFFF"/>
                          </a:solidFill>
                          <a:ln w="9525">
                            <a:solidFill>
                              <a:srgbClr val="000000"/>
                            </a:solidFill>
                            <a:round/>
                            <a:headEnd/>
                            <a:tailEnd/>
                          </a:ln>
                        </wps:spPr>
                        <wps:txbx>
                          <w:txbxContent>
                            <w:p w14:paraId="7890796C"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30" name="Oval 240"/>
                        <wps:cNvSpPr>
                          <a:spLocks noChangeArrowheads="1"/>
                        </wps:cNvSpPr>
                        <wps:spPr bwMode="auto">
                          <a:xfrm>
                            <a:off x="3168" y="13208"/>
                            <a:ext cx="576" cy="576"/>
                          </a:xfrm>
                          <a:prstGeom prst="ellipse">
                            <a:avLst/>
                          </a:prstGeom>
                          <a:solidFill>
                            <a:srgbClr val="FFFFFF"/>
                          </a:solidFill>
                          <a:ln w="9525">
                            <a:solidFill>
                              <a:srgbClr val="000000"/>
                            </a:solidFill>
                            <a:round/>
                            <a:headEnd/>
                            <a:tailEnd/>
                          </a:ln>
                        </wps:spPr>
                        <wps:txbx>
                          <w:txbxContent>
                            <w:p w14:paraId="63E5C977"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31" name="Oval 241"/>
                        <wps:cNvSpPr>
                          <a:spLocks noChangeArrowheads="1"/>
                        </wps:cNvSpPr>
                        <wps:spPr bwMode="auto">
                          <a:xfrm>
                            <a:off x="3888" y="13208"/>
                            <a:ext cx="576" cy="576"/>
                          </a:xfrm>
                          <a:prstGeom prst="ellipse">
                            <a:avLst/>
                          </a:prstGeom>
                          <a:solidFill>
                            <a:srgbClr val="FFFFFF"/>
                          </a:solidFill>
                          <a:ln w="9525">
                            <a:solidFill>
                              <a:srgbClr val="000000"/>
                            </a:solidFill>
                            <a:round/>
                            <a:headEnd/>
                            <a:tailEnd/>
                          </a:ln>
                        </wps:spPr>
                        <wps:txbx>
                          <w:txbxContent>
                            <w:p w14:paraId="0FED7D7B"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32" name="Oval 242"/>
                        <wps:cNvSpPr>
                          <a:spLocks noChangeArrowheads="1"/>
                        </wps:cNvSpPr>
                        <wps:spPr bwMode="auto">
                          <a:xfrm>
                            <a:off x="4608" y="13208"/>
                            <a:ext cx="576" cy="576"/>
                          </a:xfrm>
                          <a:prstGeom prst="ellipse">
                            <a:avLst/>
                          </a:prstGeom>
                          <a:solidFill>
                            <a:srgbClr val="FFFFFF"/>
                          </a:solidFill>
                          <a:ln w="9525">
                            <a:solidFill>
                              <a:srgbClr val="000000"/>
                            </a:solidFill>
                            <a:round/>
                            <a:headEnd/>
                            <a:tailEnd/>
                          </a:ln>
                        </wps:spPr>
                        <wps:txbx>
                          <w:txbxContent>
                            <w:p w14:paraId="2E98DC49"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33" name="Oval 243"/>
                        <wps:cNvSpPr>
                          <a:spLocks noChangeArrowheads="1"/>
                        </wps:cNvSpPr>
                        <wps:spPr bwMode="auto">
                          <a:xfrm>
                            <a:off x="5328" y="13208"/>
                            <a:ext cx="576" cy="576"/>
                          </a:xfrm>
                          <a:prstGeom prst="ellipse">
                            <a:avLst/>
                          </a:prstGeom>
                          <a:solidFill>
                            <a:srgbClr val="FFFFFF"/>
                          </a:solidFill>
                          <a:ln w="9525">
                            <a:solidFill>
                              <a:srgbClr val="000000"/>
                            </a:solidFill>
                            <a:round/>
                            <a:headEnd/>
                            <a:tailEnd/>
                          </a:ln>
                        </wps:spPr>
                        <wps:txbx>
                          <w:txbxContent>
                            <w:p w14:paraId="0BB21120"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34" name="Oval 244"/>
                        <wps:cNvSpPr>
                          <a:spLocks noChangeArrowheads="1"/>
                        </wps:cNvSpPr>
                        <wps:spPr bwMode="auto">
                          <a:xfrm>
                            <a:off x="6048" y="13208"/>
                            <a:ext cx="576" cy="576"/>
                          </a:xfrm>
                          <a:prstGeom prst="ellipse">
                            <a:avLst/>
                          </a:prstGeom>
                          <a:solidFill>
                            <a:srgbClr val="FFFFFF"/>
                          </a:solidFill>
                          <a:ln w="9525">
                            <a:solidFill>
                              <a:srgbClr val="000000"/>
                            </a:solidFill>
                            <a:round/>
                            <a:headEnd/>
                            <a:tailEnd/>
                          </a:ln>
                        </wps:spPr>
                        <wps:txbx>
                          <w:txbxContent>
                            <w:p w14:paraId="5C1E2493"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35" name="Oval 245"/>
                        <wps:cNvSpPr>
                          <a:spLocks noChangeArrowheads="1"/>
                        </wps:cNvSpPr>
                        <wps:spPr bwMode="auto">
                          <a:xfrm>
                            <a:off x="3168" y="13866"/>
                            <a:ext cx="576" cy="576"/>
                          </a:xfrm>
                          <a:prstGeom prst="ellipse">
                            <a:avLst/>
                          </a:prstGeom>
                          <a:solidFill>
                            <a:srgbClr val="FFFFFF"/>
                          </a:solidFill>
                          <a:ln w="9525">
                            <a:solidFill>
                              <a:srgbClr val="000000"/>
                            </a:solidFill>
                            <a:round/>
                            <a:headEnd/>
                            <a:tailEnd/>
                          </a:ln>
                        </wps:spPr>
                        <wps:txbx>
                          <w:txbxContent>
                            <w:p w14:paraId="17379CBD"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36" name="Oval 246"/>
                        <wps:cNvSpPr>
                          <a:spLocks noChangeArrowheads="1"/>
                        </wps:cNvSpPr>
                        <wps:spPr bwMode="auto">
                          <a:xfrm>
                            <a:off x="3888" y="13866"/>
                            <a:ext cx="576" cy="576"/>
                          </a:xfrm>
                          <a:prstGeom prst="ellipse">
                            <a:avLst/>
                          </a:prstGeom>
                          <a:solidFill>
                            <a:srgbClr val="FFFFFF"/>
                          </a:solidFill>
                          <a:ln w="9525">
                            <a:solidFill>
                              <a:srgbClr val="000000"/>
                            </a:solidFill>
                            <a:round/>
                            <a:headEnd/>
                            <a:tailEnd/>
                          </a:ln>
                        </wps:spPr>
                        <wps:txbx>
                          <w:txbxContent>
                            <w:p w14:paraId="3CD818B5"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37" name="Oval 247"/>
                        <wps:cNvSpPr>
                          <a:spLocks noChangeArrowheads="1"/>
                        </wps:cNvSpPr>
                        <wps:spPr bwMode="auto">
                          <a:xfrm>
                            <a:off x="4608" y="13866"/>
                            <a:ext cx="576" cy="576"/>
                          </a:xfrm>
                          <a:prstGeom prst="ellipse">
                            <a:avLst/>
                          </a:prstGeom>
                          <a:solidFill>
                            <a:srgbClr val="FFFFFF"/>
                          </a:solidFill>
                          <a:ln w="9525">
                            <a:solidFill>
                              <a:srgbClr val="000000"/>
                            </a:solidFill>
                            <a:round/>
                            <a:headEnd/>
                            <a:tailEnd/>
                          </a:ln>
                        </wps:spPr>
                        <wps:txbx>
                          <w:txbxContent>
                            <w:p w14:paraId="1CA920EC"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38" name="Oval 248"/>
                        <wps:cNvSpPr>
                          <a:spLocks noChangeArrowheads="1"/>
                        </wps:cNvSpPr>
                        <wps:spPr bwMode="auto">
                          <a:xfrm>
                            <a:off x="5328" y="13866"/>
                            <a:ext cx="576" cy="576"/>
                          </a:xfrm>
                          <a:prstGeom prst="ellipse">
                            <a:avLst/>
                          </a:prstGeom>
                          <a:solidFill>
                            <a:srgbClr val="FFFFFF"/>
                          </a:solidFill>
                          <a:ln w="9525">
                            <a:solidFill>
                              <a:srgbClr val="000000"/>
                            </a:solidFill>
                            <a:round/>
                            <a:headEnd/>
                            <a:tailEnd/>
                          </a:ln>
                        </wps:spPr>
                        <wps:txbx>
                          <w:txbxContent>
                            <w:p w14:paraId="5E01F930"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39" name="Oval 249"/>
                        <wps:cNvSpPr>
                          <a:spLocks noChangeArrowheads="1"/>
                        </wps:cNvSpPr>
                        <wps:spPr bwMode="auto">
                          <a:xfrm>
                            <a:off x="6048" y="13866"/>
                            <a:ext cx="576" cy="576"/>
                          </a:xfrm>
                          <a:prstGeom prst="ellipse">
                            <a:avLst/>
                          </a:prstGeom>
                          <a:solidFill>
                            <a:srgbClr val="FFFFFF"/>
                          </a:solidFill>
                          <a:ln w="9525">
                            <a:solidFill>
                              <a:srgbClr val="000000"/>
                            </a:solidFill>
                            <a:round/>
                            <a:headEnd/>
                            <a:tailEnd/>
                          </a:ln>
                        </wps:spPr>
                        <wps:txbx>
                          <w:txbxContent>
                            <w:p w14:paraId="7B175F46" w14:textId="77777777" w:rsidR="00E33ADB" w:rsidRDefault="00E33ADB" w:rsidP="00E33ADB">
                              <w:pPr>
                                <w:rPr>
                                  <w:lang w:val="en-IE"/>
                                </w:rPr>
                              </w:pPr>
                              <w:r>
                                <w:rPr>
                                  <w:lang w:val="en-IE"/>
                                </w:rPr>
                                <w:t>Si</w:t>
                              </w:r>
                            </w:p>
                          </w:txbxContent>
                        </wps:txbx>
                        <wps:bodyPr rot="0" vert="horz" wrap="square" lIns="91440" tIns="45720" rIns="91440" bIns="45720" anchor="t" anchorCtr="0" upright="1">
                          <a:noAutofit/>
                        </wps:bodyPr>
                      </wps:wsp>
                      <wps:wsp>
                        <wps:cNvPr id="340" name="Text Box 250"/>
                        <wps:cNvSpPr txBox="1">
                          <a:spLocks noChangeArrowheads="1"/>
                        </wps:cNvSpPr>
                        <wps:spPr bwMode="auto">
                          <a:xfrm>
                            <a:off x="2877" y="11809"/>
                            <a:ext cx="4320" cy="3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879F2" w14:textId="77777777" w:rsidR="00E33ADB" w:rsidRDefault="00E33ADB" w:rsidP="00E33ADB">
                              <w:pPr>
                                <w:rPr>
                                  <w:b/>
                                  <w:sz w:val="36"/>
                                  <w:lang w:val="en-IE"/>
                                </w:rPr>
                              </w:pPr>
                              <w:r>
                                <w:rPr>
                                  <w:lang w:val="en-IE"/>
                                </w:rPr>
                                <w:t xml:space="preserve">       </w:t>
                              </w:r>
                              <w:r>
                                <w:rPr>
                                  <w:b/>
                                  <w:sz w:val="36"/>
                                  <w:lang w:val="en-IE"/>
                                </w:rPr>
                                <w:t xml:space="preserve">.       .       .       .       .  </w:t>
                              </w:r>
                            </w:p>
                            <w:p w14:paraId="128B1946" w14:textId="77777777" w:rsidR="00E33ADB" w:rsidRDefault="00E33ADB" w:rsidP="00E33ADB">
                              <w:pPr>
                                <w:rPr>
                                  <w:b/>
                                  <w:sz w:val="36"/>
                                  <w:lang w:val="en-IE"/>
                                </w:rPr>
                              </w:pPr>
                              <w:r>
                                <w:rPr>
                                  <w:b/>
                                  <w:sz w:val="36"/>
                                  <w:lang w:val="en-IE"/>
                                </w:rPr>
                                <w:t>.       :       :      :       :       .</w:t>
                              </w:r>
                            </w:p>
                            <w:p w14:paraId="7D555C88" w14:textId="77777777" w:rsidR="00E33ADB" w:rsidRDefault="00E33ADB" w:rsidP="00E33ADB">
                              <w:pPr>
                                <w:rPr>
                                  <w:b/>
                                  <w:sz w:val="36"/>
                                  <w:lang w:val="en-IE"/>
                                </w:rPr>
                              </w:pPr>
                              <w:r>
                                <w:rPr>
                                  <w:b/>
                                  <w:sz w:val="36"/>
                                  <w:lang w:val="en-IE"/>
                                </w:rPr>
                                <w:t xml:space="preserve">   . .     . .        .     . .     . .</w:t>
                              </w:r>
                            </w:p>
                            <w:p w14:paraId="4ECBBFE5" w14:textId="77777777" w:rsidR="00E33ADB" w:rsidRDefault="00E33ADB" w:rsidP="00E33ADB">
                              <w:pPr>
                                <w:rPr>
                                  <w:b/>
                                  <w:sz w:val="36"/>
                                  <w:lang w:val="en-IE"/>
                                </w:rPr>
                              </w:pPr>
                              <w:r>
                                <w:rPr>
                                  <w:b/>
                                  <w:sz w:val="36"/>
                                  <w:lang w:val="en-IE"/>
                                </w:rPr>
                                <w:t xml:space="preserve">.       :       :      :       :       . </w:t>
                              </w:r>
                            </w:p>
                            <w:p w14:paraId="798DA302" w14:textId="77777777" w:rsidR="00E33ADB" w:rsidRDefault="00E33ADB" w:rsidP="00E33ADB">
                              <w:pPr>
                                <w:rPr>
                                  <w:b/>
                                  <w:sz w:val="36"/>
                                  <w:lang w:val="en-IE"/>
                                </w:rPr>
                              </w:pPr>
                              <w:r>
                                <w:rPr>
                                  <w:b/>
                                  <w:sz w:val="36"/>
                                  <w:lang w:val="en-IE"/>
                                </w:rPr>
                                <w:t xml:space="preserve">   . .     . .     . .     . .     . .</w:t>
                              </w:r>
                            </w:p>
                            <w:p w14:paraId="49B3765E" w14:textId="77777777" w:rsidR="00E33ADB" w:rsidRDefault="00E33ADB" w:rsidP="00E33ADB">
                              <w:pPr>
                                <w:rPr>
                                  <w:b/>
                                  <w:sz w:val="36"/>
                                  <w:lang w:val="en-IE"/>
                                </w:rPr>
                              </w:pPr>
                              <w:r>
                                <w:rPr>
                                  <w:b/>
                                  <w:sz w:val="36"/>
                                  <w:lang w:val="en-IE"/>
                                </w:rPr>
                                <w:t>.       :    :       :      :        .</w:t>
                              </w:r>
                            </w:p>
                            <w:p w14:paraId="04D0CAB2" w14:textId="77777777" w:rsidR="00E33ADB" w:rsidRDefault="00E33ADB" w:rsidP="00E33ADB">
                              <w:pPr>
                                <w:rPr>
                                  <w:b/>
                                  <w:sz w:val="36"/>
                                  <w:lang w:val="en-IE"/>
                                </w:rPr>
                              </w:pPr>
                              <w:r>
                                <w:rPr>
                                  <w:b/>
                                  <w:sz w:val="36"/>
                                  <w:lang w:val="en-IE"/>
                                </w:rPr>
                                <w:t xml:space="preserve">    .       .       .       .       . </w:t>
                              </w:r>
                            </w:p>
                          </w:txbxContent>
                        </wps:txbx>
                        <wps:bodyPr rot="0" vert="horz" wrap="square" lIns="91440" tIns="45720" rIns="91440" bIns="45720" anchor="t" anchorCtr="0" upright="1">
                          <a:noAutofit/>
                        </wps:bodyPr>
                      </wps:wsp>
                      <wps:wsp>
                        <wps:cNvPr id="341" name="Freeform 251"/>
                        <wps:cNvSpPr>
                          <a:spLocks/>
                        </wps:cNvSpPr>
                        <wps:spPr bwMode="auto">
                          <a:xfrm>
                            <a:off x="4896" y="12821"/>
                            <a:ext cx="1056" cy="912"/>
                          </a:xfrm>
                          <a:custGeom>
                            <a:avLst/>
                            <a:gdLst>
                              <a:gd name="T0" fmla="*/ 0 w 1056"/>
                              <a:gd name="T1" fmla="*/ 192 h 912"/>
                              <a:gd name="T2" fmla="*/ 144 w 1056"/>
                              <a:gd name="T3" fmla="*/ 48 h 912"/>
                              <a:gd name="T4" fmla="*/ 288 w 1056"/>
                              <a:gd name="T5" fmla="*/ 48 h 912"/>
                              <a:gd name="T6" fmla="*/ 432 w 1056"/>
                              <a:gd name="T7" fmla="*/ 336 h 912"/>
                              <a:gd name="T8" fmla="*/ 720 w 1056"/>
                              <a:gd name="T9" fmla="*/ 336 h 912"/>
                              <a:gd name="T10" fmla="*/ 1008 w 1056"/>
                              <a:gd name="T11" fmla="*/ 624 h 912"/>
                              <a:gd name="T12" fmla="*/ 1008 w 1056"/>
                              <a:gd name="T13" fmla="*/ 912 h 912"/>
                            </a:gdLst>
                            <a:ahLst/>
                            <a:cxnLst>
                              <a:cxn ang="0">
                                <a:pos x="T0" y="T1"/>
                              </a:cxn>
                              <a:cxn ang="0">
                                <a:pos x="T2" y="T3"/>
                              </a:cxn>
                              <a:cxn ang="0">
                                <a:pos x="T4" y="T5"/>
                              </a:cxn>
                              <a:cxn ang="0">
                                <a:pos x="T6" y="T7"/>
                              </a:cxn>
                              <a:cxn ang="0">
                                <a:pos x="T8" y="T9"/>
                              </a:cxn>
                              <a:cxn ang="0">
                                <a:pos x="T10" y="T11"/>
                              </a:cxn>
                              <a:cxn ang="0">
                                <a:pos x="T12" y="T13"/>
                              </a:cxn>
                            </a:cxnLst>
                            <a:rect l="0" t="0" r="r" b="b"/>
                            <a:pathLst>
                              <a:path w="1056" h="912">
                                <a:moveTo>
                                  <a:pt x="0" y="192"/>
                                </a:moveTo>
                                <a:cubicBezTo>
                                  <a:pt x="48" y="132"/>
                                  <a:pt x="96" y="72"/>
                                  <a:pt x="144" y="48"/>
                                </a:cubicBezTo>
                                <a:cubicBezTo>
                                  <a:pt x="192" y="24"/>
                                  <a:pt x="240" y="0"/>
                                  <a:pt x="288" y="48"/>
                                </a:cubicBezTo>
                                <a:cubicBezTo>
                                  <a:pt x="336" y="96"/>
                                  <a:pt x="360" y="288"/>
                                  <a:pt x="432" y="336"/>
                                </a:cubicBezTo>
                                <a:cubicBezTo>
                                  <a:pt x="504" y="384"/>
                                  <a:pt x="624" y="288"/>
                                  <a:pt x="720" y="336"/>
                                </a:cubicBezTo>
                                <a:cubicBezTo>
                                  <a:pt x="816" y="384"/>
                                  <a:pt x="960" y="528"/>
                                  <a:pt x="1008" y="624"/>
                                </a:cubicBezTo>
                                <a:cubicBezTo>
                                  <a:pt x="1056" y="720"/>
                                  <a:pt x="1032" y="816"/>
                                  <a:pt x="1008" y="912"/>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 name="Oval 252"/>
                        <wps:cNvSpPr>
                          <a:spLocks noChangeArrowheads="1"/>
                        </wps:cNvSpPr>
                        <wps:spPr bwMode="auto">
                          <a:xfrm>
                            <a:off x="4761" y="12964"/>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3" name="Freeform 253"/>
                        <wps:cNvSpPr>
                          <a:spLocks/>
                        </wps:cNvSpPr>
                        <wps:spPr bwMode="auto">
                          <a:xfrm>
                            <a:off x="3552" y="12791"/>
                            <a:ext cx="912" cy="1056"/>
                          </a:xfrm>
                          <a:custGeom>
                            <a:avLst/>
                            <a:gdLst>
                              <a:gd name="T0" fmla="*/ 624 w 912"/>
                              <a:gd name="T1" fmla="*/ 1056 h 1056"/>
                              <a:gd name="T2" fmla="*/ 480 w 912"/>
                              <a:gd name="T3" fmla="*/ 480 h 1056"/>
                              <a:gd name="T4" fmla="*/ 48 w 912"/>
                              <a:gd name="T5" fmla="*/ 48 h 1056"/>
                              <a:gd name="T6" fmla="*/ 768 w 912"/>
                              <a:gd name="T7" fmla="*/ 192 h 1056"/>
                              <a:gd name="T8" fmla="*/ 912 w 912"/>
                              <a:gd name="T9" fmla="*/ 192 h 1056"/>
                            </a:gdLst>
                            <a:ahLst/>
                            <a:cxnLst>
                              <a:cxn ang="0">
                                <a:pos x="T0" y="T1"/>
                              </a:cxn>
                              <a:cxn ang="0">
                                <a:pos x="T2" y="T3"/>
                              </a:cxn>
                              <a:cxn ang="0">
                                <a:pos x="T4" y="T5"/>
                              </a:cxn>
                              <a:cxn ang="0">
                                <a:pos x="T6" y="T7"/>
                              </a:cxn>
                              <a:cxn ang="0">
                                <a:pos x="T8" y="T9"/>
                              </a:cxn>
                            </a:cxnLst>
                            <a:rect l="0" t="0" r="r" b="b"/>
                            <a:pathLst>
                              <a:path w="912" h="1056">
                                <a:moveTo>
                                  <a:pt x="624" y="1056"/>
                                </a:moveTo>
                                <a:cubicBezTo>
                                  <a:pt x="600" y="852"/>
                                  <a:pt x="576" y="648"/>
                                  <a:pt x="480" y="480"/>
                                </a:cubicBezTo>
                                <a:cubicBezTo>
                                  <a:pt x="384" y="312"/>
                                  <a:pt x="0" y="96"/>
                                  <a:pt x="48" y="48"/>
                                </a:cubicBezTo>
                                <a:cubicBezTo>
                                  <a:pt x="96" y="0"/>
                                  <a:pt x="624" y="168"/>
                                  <a:pt x="768" y="192"/>
                                </a:cubicBezTo>
                                <a:cubicBezTo>
                                  <a:pt x="912" y="216"/>
                                  <a:pt x="912" y="204"/>
                                  <a:pt x="912" y="192"/>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Oval 254"/>
                        <wps:cNvSpPr>
                          <a:spLocks noChangeArrowheads="1"/>
                        </wps:cNvSpPr>
                        <wps:spPr bwMode="auto">
                          <a:xfrm>
                            <a:off x="4176" y="13743"/>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709F94" id="Group 324" o:spid="_x0000_s1381" style="position:absolute;left:0;text-align:left;margin-left:53.85pt;margin-top:6.15pt;width:3in;height:158.4pt;z-index:251688960;mso-position-horizontal-relative:text;mso-position-vertical-relative:text" coordorigin="2877,11809" coordsize="4320,3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">
                <v:oval id="Oval 235" o:spid="_x0000_s1382" style="position:absolute;left:3168;top:12275;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">
                  <v:textbox>
                    <w:txbxContent>
                      <w:p w14:paraId="43693136" w14:textId="77777777" w:rsidR="00E33ADB" w:rsidRDefault="00E33ADB" w:rsidP="00E33ADB">
                        <w:pPr>
                          <w:rPr>
                            <w:lang w:val="en-IE"/>
                          </w:rPr>
                        </w:pPr>
                        <w:r>
                          <w:rPr>
                            <w:lang w:val="en-IE"/>
                          </w:rPr>
                          <w:t>Si</w:t>
                        </w:r>
                      </w:p>
                    </w:txbxContent>
                  </v:textbox>
                </v:oval>
                <v:oval id="Oval 236" o:spid="_x0000_s1383" style="position:absolute;left:3888;top:12275;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">
                  <v:textbox>
                    <w:txbxContent>
                      <w:p w14:paraId="32306C98" w14:textId="77777777" w:rsidR="00E33ADB" w:rsidRDefault="00E33ADB" w:rsidP="00E33ADB">
                        <w:pPr>
                          <w:rPr>
                            <w:lang w:val="en-IE"/>
                          </w:rPr>
                        </w:pPr>
                        <w:r>
                          <w:rPr>
                            <w:lang w:val="en-IE"/>
                          </w:rPr>
                          <w:t>Si</w:t>
                        </w:r>
                      </w:p>
                    </w:txbxContent>
                  </v:textbox>
                </v:oval>
                <v:oval id="Oval 237" o:spid="_x0000_s1384" style="position:absolute;left:4608;top:12275;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">
                  <v:textbox>
                    <w:txbxContent>
                      <w:p w14:paraId="78A2486B" w14:textId="77777777" w:rsidR="00E33ADB" w:rsidRDefault="00E33ADB" w:rsidP="00E33ADB">
                        <w:pPr>
                          <w:rPr>
                            <w:lang w:val="en-IE"/>
                          </w:rPr>
                        </w:pPr>
                        <w:r>
                          <w:rPr>
                            <w:lang w:val="en-IE"/>
                          </w:rPr>
                          <w:t>Si</w:t>
                        </w:r>
                      </w:p>
                    </w:txbxContent>
                  </v:textbox>
                </v:oval>
                <v:oval id="Oval 238" o:spid="_x0000_s1385" style="position:absolute;left:5328;top:12275;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">
                  <v:textbox>
                    <w:txbxContent>
                      <w:p w14:paraId="7F541C60" w14:textId="77777777" w:rsidR="00E33ADB" w:rsidRDefault="00E33ADB" w:rsidP="00E33ADB">
                        <w:pPr>
                          <w:rPr>
                            <w:lang w:val="en-IE"/>
                          </w:rPr>
                        </w:pPr>
                        <w:r>
                          <w:rPr>
                            <w:lang w:val="en-IE"/>
                          </w:rPr>
                          <w:t>Si</w:t>
                        </w:r>
                      </w:p>
                    </w:txbxContent>
                  </v:textbox>
                </v:oval>
                <v:oval id="Oval 239" o:spid="_x0000_s1386" style="position:absolute;left:6048;top:12275;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">
                  <v:textbox>
                    <w:txbxContent>
                      <w:p w14:paraId="7890796C" w14:textId="77777777" w:rsidR="00E33ADB" w:rsidRDefault="00E33ADB" w:rsidP="00E33ADB">
                        <w:pPr>
                          <w:rPr>
                            <w:lang w:val="en-IE"/>
                          </w:rPr>
                        </w:pPr>
                        <w:r>
                          <w:rPr>
                            <w:lang w:val="en-IE"/>
                          </w:rPr>
                          <w:t>Si</w:t>
                        </w:r>
                      </w:p>
                    </w:txbxContent>
                  </v:textbox>
                </v:oval>
                <v:oval id="Oval 240" o:spid="_x0000_s1387" style="position:absolute;left:3168;top:13208;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">
                  <v:textbox>
                    <w:txbxContent>
                      <w:p w14:paraId="63E5C977" w14:textId="77777777" w:rsidR="00E33ADB" w:rsidRDefault="00E33ADB" w:rsidP="00E33ADB">
                        <w:pPr>
                          <w:rPr>
                            <w:lang w:val="en-IE"/>
                          </w:rPr>
                        </w:pPr>
                        <w:r>
                          <w:rPr>
                            <w:lang w:val="en-IE"/>
                          </w:rPr>
                          <w:t>Si</w:t>
                        </w:r>
                      </w:p>
                    </w:txbxContent>
                  </v:textbox>
                </v:oval>
                <v:oval id="Oval 241" o:spid="_x0000_s1388" style="position:absolute;left:3888;top:13208;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">
                  <v:textbox>
                    <w:txbxContent>
                      <w:p w14:paraId="0FED7D7B" w14:textId="77777777" w:rsidR="00E33ADB" w:rsidRDefault="00E33ADB" w:rsidP="00E33ADB">
                        <w:pPr>
                          <w:rPr>
                            <w:lang w:val="en-IE"/>
                          </w:rPr>
                        </w:pPr>
                        <w:r>
                          <w:rPr>
                            <w:lang w:val="en-IE"/>
                          </w:rPr>
                          <w:t>Si</w:t>
                        </w:r>
                      </w:p>
                    </w:txbxContent>
                  </v:textbox>
                </v:oval>
                <v:oval id="Oval 242" o:spid="_x0000_s1389" style="position:absolute;left:4608;top:13208;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">
                  <v:textbox>
                    <w:txbxContent>
                      <w:p w14:paraId="2E98DC49" w14:textId="77777777" w:rsidR="00E33ADB" w:rsidRDefault="00E33ADB" w:rsidP="00E33ADB">
                        <w:pPr>
                          <w:rPr>
                            <w:lang w:val="en-IE"/>
                          </w:rPr>
                        </w:pPr>
                        <w:r>
                          <w:rPr>
                            <w:lang w:val="en-IE"/>
                          </w:rPr>
                          <w:t>Si</w:t>
                        </w:r>
                      </w:p>
                    </w:txbxContent>
                  </v:textbox>
                </v:oval>
                <v:oval id="Oval 243" o:spid="_x0000_s1390" style="position:absolute;left:5328;top:13208;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">
                  <v:textbox>
                    <w:txbxContent>
                      <w:p w14:paraId="0BB21120" w14:textId="77777777" w:rsidR="00E33ADB" w:rsidRDefault="00E33ADB" w:rsidP="00E33ADB">
                        <w:pPr>
                          <w:rPr>
                            <w:lang w:val="en-IE"/>
                          </w:rPr>
                        </w:pPr>
                        <w:r>
                          <w:rPr>
                            <w:lang w:val="en-IE"/>
                          </w:rPr>
                          <w:t>Si</w:t>
                        </w:r>
                      </w:p>
                    </w:txbxContent>
                  </v:textbox>
                </v:oval>
                <v:oval id="Oval 244" o:spid="_x0000_s1391" style="position:absolute;left:6048;top:13208;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">
                  <v:textbox>
                    <w:txbxContent>
                      <w:p w14:paraId="5C1E2493" w14:textId="77777777" w:rsidR="00E33ADB" w:rsidRDefault="00E33ADB" w:rsidP="00E33ADB">
                        <w:pPr>
                          <w:rPr>
                            <w:lang w:val="en-IE"/>
                          </w:rPr>
                        </w:pPr>
                        <w:r>
                          <w:rPr>
                            <w:lang w:val="en-IE"/>
                          </w:rPr>
                          <w:t>Si</w:t>
                        </w:r>
                      </w:p>
                    </w:txbxContent>
                  </v:textbox>
                </v:oval>
                <v:oval id="Oval 245" o:spid="_x0000_s1392" style="position:absolute;left:3168;top:1386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">
                  <v:textbox>
                    <w:txbxContent>
                      <w:p w14:paraId="17379CBD" w14:textId="77777777" w:rsidR="00E33ADB" w:rsidRDefault="00E33ADB" w:rsidP="00E33ADB">
                        <w:pPr>
                          <w:rPr>
                            <w:lang w:val="en-IE"/>
                          </w:rPr>
                        </w:pPr>
                        <w:r>
                          <w:rPr>
                            <w:lang w:val="en-IE"/>
                          </w:rPr>
                          <w:t>Si</w:t>
                        </w:r>
                      </w:p>
                    </w:txbxContent>
                  </v:textbox>
                </v:oval>
                <v:oval id="Oval 246" o:spid="_x0000_s1393" style="position:absolute;left:3888;top:1386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">
                  <v:textbox>
                    <w:txbxContent>
                      <w:p w14:paraId="3CD818B5" w14:textId="77777777" w:rsidR="00E33ADB" w:rsidRDefault="00E33ADB" w:rsidP="00E33ADB">
                        <w:pPr>
                          <w:rPr>
                            <w:lang w:val="en-IE"/>
                          </w:rPr>
                        </w:pPr>
                        <w:r>
                          <w:rPr>
                            <w:lang w:val="en-IE"/>
                          </w:rPr>
                          <w:t>Si</w:t>
                        </w:r>
                      </w:p>
                    </w:txbxContent>
                  </v:textbox>
                </v:oval>
                <v:oval id="Oval 247" o:spid="_x0000_s1394" style="position:absolute;left:4608;top:1386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">
                  <v:textbox>
                    <w:txbxContent>
                      <w:p w14:paraId="1CA920EC" w14:textId="77777777" w:rsidR="00E33ADB" w:rsidRDefault="00E33ADB" w:rsidP="00E33ADB">
                        <w:pPr>
                          <w:rPr>
                            <w:lang w:val="en-IE"/>
                          </w:rPr>
                        </w:pPr>
                        <w:r>
                          <w:rPr>
                            <w:lang w:val="en-IE"/>
                          </w:rPr>
                          <w:t>Si</w:t>
                        </w:r>
                      </w:p>
                    </w:txbxContent>
                  </v:textbox>
                </v:oval>
                <v:oval id="Oval 248" o:spid="_x0000_s1395" style="position:absolute;left:5328;top:1386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">
                  <v:textbox>
                    <w:txbxContent>
                      <w:p w14:paraId="5E01F930" w14:textId="77777777" w:rsidR="00E33ADB" w:rsidRDefault="00E33ADB" w:rsidP="00E33ADB">
                        <w:pPr>
                          <w:rPr>
                            <w:lang w:val="en-IE"/>
                          </w:rPr>
                        </w:pPr>
                        <w:r>
                          <w:rPr>
                            <w:lang w:val="en-IE"/>
                          </w:rPr>
                          <w:t>Si</w:t>
                        </w:r>
                      </w:p>
                    </w:txbxContent>
                  </v:textbox>
                </v:oval>
                <v:oval id="Oval 249" o:spid="_x0000_s1396" style="position:absolute;left:6048;top:1386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">
                  <v:textbox>
                    <w:txbxContent>
                      <w:p w14:paraId="7B175F46" w14:textId="77777777" w:rsidR="00E33ADB" w:rsidRDefault="00E33ADB" w:rsidP="00E33ADB">
                        <w:pPr>
                          <w:rPr>
                            <w:lang w:val="en-IE"/>
                          </w:rPr>
                        </w:pPr>
                        <w:r>
                          <w:rPr>
                            <w:lang w:val="en-IE"/>
                          </w:rPr>
                          <w:t>Si</w:t>
                        </w:r>
                      </w:p>
                    </w:txbxContent>
                  </v:textbox>
                </v:oval>
                <v:shape id="Text Box 250" o:spid="_x0000_s1397" type="#_x0000_t202" style="position:absolute;left:2877;top:11809;width:4320;height:3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" filled="f" stroked="f">
                  <v:textbox>
                    <w:txbxContent>
                      <w:p w14:paraId="369879F2" w14:textId="77777777" w:rsidR="00E33ADB" w:rsidRDefault="00E33ADB" w:rsidP="00E33ADB">
                        <w:pPr>
                          <w:rPr>
                            <w:b/>
                            <w:sz w:val="36"/>
                            <w:lang w:val="en-IE"/>
                          </w:rPr>
                        </w:pPr>
                        <w:r>
                          <w:rPr>
                            <w:lang w:val="en-IE"/>
                          </w:rPr>
                          <w:t xml:space="preserve">       </w:t>
                        </w:r>
                        <w:r>
                          <w:rPr>
                            <w:b/>
                            <w:sz w:val="36"/>
                            <w:lang w:val="en-IE"/>
                          </w:rPr>
                          <w:t xml:space="preserve">.       .       .       .       .  </w:t>
                        </w:r>
                      </w:p>
                      <w:p w14:paraId="128B1946" w14:textId="77777777" w:rsidR="00E33ADB" w:rsidRDefault="00E33ADB" w:rsidP="00E33ADB">
                        <w:pPr>
                          <w:rPr>
                            <w:b/>
                            <w:sz w:val="36"/>
                            <w:lang w:val="en-IE"/>
                          </w:rPr>
                        </w:pPr>
                        <w:r>
                          <w:rPr>
                            <w:b/>
                            <w:sz w:val="36"/>
                            <w:lang w:val="en-IE"/>
                          </w:rPr>
                          <w:t>.       :       :      :       :       .</w:t>
                        </w:r>
                      </w:p>
                      <w:p w14:paraId="7D555C88" w14:textId="77777777" w:rsidR="00E33ADB" w:rsidRDefault="00E33ADB" w:rsidP="00E33ADB">
                        <w:pPr>
                          <w:rPr>
                            <w:b/>
                            <w:sz w:val="36"/>
                            <w:lang w:val="en-IE"/>
                          </w:rPr>
                        </w:pPr>
                        <w:r>
                          <w:rPr>
                            <w:b/>
                            <w:sz w:val="36"/>
                            <w:lang w:val="en-IE"/>
                          </w:rPr>
                          <w:t xml:space="preserve">   . .     . .        .     . .     . .</w:t>
                        </w:r>
                      </w:p>
                      <w:p w14:paraId="4ECBBFE5" w14:textId="77777777" w:rsidR="00E33ADB" w:rsidRDefault="00E33ADB" w:rsidP="00E33ADB">
                        <w:pPr>
                          <w:rPr>
                            <w:b/>
                            <w:sz w:val="36"/>
                            <w:lang w:val="en-IE"/>
                          </w:rPr>
                        </w:pPr>
                        <w:r>
                          <w:rPr>
                            <w:b/>
                            <w:sz w:val="36"/>
                            <w:lang w:val="en-IE"/>
                          </w:rPr>
                          <w:t xml:space="preserve">.       :       :      :       :       . </w:t>
                        </w:r>
                      </w:p>
                      <w:p w14:paraId="798DA302" w14:textId="77777777" w:rsidR="00E33ADB" w:rsidRDefault="00E33ADB" w:rsidP="00E33ADB">
                        <w:pPr>
                          <w:rPr>
                            <w:b/>
                            <w:sz w:val="36"/>
                            <w:lang w:val="en-IE"/>
                          </w:rPr>
                        </w:pPr>
                        <w:r>
                          <w:rPr>
                            <w:b/>
                            <w:sz w:val="36"/>
                            <w:lang w:val="en-IE"/>
                          </w:rPr>
                          <w:t xml:space="preserve">   . .     . .     . .     . .     . .</w:t>
                        </w:r>
                      </w:p>
                      <w:p w14:paraId="49B3765E" w14:textId="77777777" w:rsidR="00E33ADB" w:rsidRDefault="00E33ADB" w:rsidP="00E33ADB">
                        <w:pPr>
                          <w:rPr>
                            <w:b/>
                            <w:sz w:val="36"/>
                            <w:lang w:val="en-IE"/>
                          </w:rPr>
                        </w:pPr>
                        <w:r>
                          <w:rPr>
                            <w:b/>
                            <w:sz w:val="36"/>
                            <w:lang w:val="en-IE"/>
                          </w:rPr>
                          <w:t>.       :    :       :      :        .</w:t>
                        </w:r>
                      </w:p>
                      <w:p w14:paraId="04D0CAB2" w14:textId="77777777" w:rsidR="00E33ADB" w:rsidRDefault="00E33ADB" w:rsidP="00E33ADB">
                        <w:pPr>
                          <w:rPr>
                            <w:b/>
                            <w:sz w:val="36"/>
                            <w:lang w:val="en-IE"/>
                          </w:rPr>
                        </w:pPr>
                        <w:r>
                          <w:rPr>
                            <w:b/>
                            <w:sz w:val="36"/>
                            <w:lang w:val="en-IE"/>
                          </w:rPr>
                          <w:t xml:space="preserve">    .       .       .       .       . </w:t>
                        </w:r>
                      </w:p>
                    </w:txbxContent>
                  </v:textbox>
                </v:shape>
                <v:shape id="Freeform 251" o:spid="_x0000_s1398" style="position:absolute;left:4896;top:12821;width:1056;height:912;visibility:visible;mso-wrap-style:square;v-text-anchor:top" coordsize="1056,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" path="m,192c48,132,96,72,144,48,192,24,240,,288,48v48,48,72,240,144,288c504,384,624,288,720,336v96,48,240,192,288,288c1056,720,1032,816,1008,912e" filled="f">
                  <v:stroke endarrow="block"/>
                  <v:path arrowok="t" o:connecttype="custom" o:connectlocs="0,192;144,48;288,48;432,336;720,336;1008,624;1008,912" o:connectangles="0,0,0,0,0,0,0"/>
                </v:shape>
                <v:oval id="Oval 252" o:spid="_x0000_s1399" style="position:absolute;left:4761;top:12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"/>
                <v:shape id="Freeform 253" o:spid="_x0000_s1400" style="position:absolute;left:3552;top:12791;width:912;height:1056;visibility:visible;mso-wrap-style:square;v-text-anchor:top" coordsize="912,1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" path="m624,1056c600,852,576,648,480,480,384,312,,96,48,48,96,,624,168,768,192v144,24,144,12,144,e" filled="f">
                  <v:stroke endarrow="block"/>
                  <v:path arrowok="t" o:connecttype="custom" o:connectlocs="624,1056;480,480;48,48;768,192;912,192" o:connectangles="0,0,0,0,0"/>
                </v:shape>
                <v:oval id="Oval 254" o:spid="_x0000_s1401" style="position:absolute;left:4176;top:13743;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"/>
              </v:group>
            </w:pict>
          </mc:Fallback>
        </mc:AlternateContent>
      </w:r>
    </w:p>
    <w:p w14:paraId="71898645" w14:textId="77777777" w:rsidR="00E33ADB" w:rsidRPr="008A7F44" w:rsidRDefault="00E33ADB" w:rsidP="00E33ADB">
      <w:pPr>
        <w:spacing w:line="360" w:lineRule="auto"/>
        <w:jc w:val="both"/>
        <w:rPr>
          <w:sz w:val="22"/>
          <w:lang w:val="en-IE"/>
        </w:rPr>
      </w:pPr>
    </w:p>
    <w:p w14:paraId="43F0E859" w14:textId="77777777" w:rsidR="00E33ADB" w:rsidRPr="008A7F44" w:rsidRDefault="00E33ADB" w:rsidP="00E33ADB">
      <w:pPr>
        <w:spacing w:line="360" w:lineRule="auto"/>
        <w:jc w:val="both"/>
        <w:rPr>
          <w:sz w:val="22"/>
          <w:lang w:val="en-IE"/>
        </w:rPr>
      </w:pPr>
    </w:p>
    <w:p w14:paraId="0C0E6BBD" w14:textId="77777777" w:rsidR="00E33ADB" w:rsidRPr="008A7F44" w:rsidRDefault="00E33ADB" w:rsidP="00E33ADB">
      <w:pPr>
        <w:spacing w:line="360" w:lineRule="auto"/>
        <w:jc w:val="both"/>
        <w:rPr>
          <w:b/>
          <w:sz w:val="22"/>
          <w:lang w:val="en-IE"/>
        </w:rPr>
      </w:pPr>
      <w:r w:rsidRPr="008A7F44">
        <w:rPr>
          <w:sz w:val="22"/>
          <w:lang w:val="en-IE"/>
        </w:rPr>
        <w:t xml:space="preserve">                               </w:t>
      </w:r>
    </w:p>
    <w:p w14:paraId="2047D720" w14:textId="77777777" w:rsidR="00E33ADB" w:rsidRPr="008A7F44" w:rsidRDefault="00E33ADB" w:rsidP="00E33ADB">
      <w:pPr>
        <w:spacing w:line="360" w:lineRule="auto"/>
        <w:jc w:val="both"/>
        <w:rPr>
          <w:b/>
          <w:sz w:val="22"/>
          <w:lang w:val="en-IE"/>
        </w:rPr>
      </w:pPr>
    </w:p>
    <w:p w14:paraId="7F14B991" w14:textId="77777777" w:rsidR="00E33ADB" w:rsidRPr="008A7F44" w:rsidRDefault="00E33ADB" w:rsidP="00E33ADB">
      <w:pPr>
        <w:spacing w:line="360" w:lineRule="auto"/>
        <w:jc w:val="both"/>
        <w:rPr>
          <w:sz w:val="22"/>
          <w:lang w:val="en-IE"/>
        </w:rPr>
      </w:pPr>
    </w:p>
    <w:p w14:paraId="591FF2CD" w14:textId="77777777" w:rsidR="00E33ADB" w:rsidRPr="008A7F44" w:rsidRDefault="00E33ADB" w:rsidP="00E33ADB">
      <w:pPr>
        <w:spacing w:line="360" w:lineRule="auto"/>
        <w:rPr>
          <w:sz w:val="22"/>
          <w:lang w:val="en-IE"/>
        </w:rPr>
      </w:pPr>
    </w:p>
    <w:p w14:paraId="39B27784" w14:textId="77777777" w:rsidR="00E33ADB" w:rsidRPr="008A7F44" w:rsidRDefault="00E33ADB" w:rsidP="00E33ADB">
      <w:pPr>
        <w:spacing w:line="360" w:lineRule="auto"/>
        <w:rPr>
          <w:b/>
          <w:sz w:val="22"/>
          <w:lang w:val="en-IE"/>
        </w:rPr>
      </w:pPr>
    </w:p>
    <w:p w14:paraId="0E9FE304" w14:textId="77777777" w:rsidR="00E33ADB" w:rsidRPr="008A7F44" w:rsidRDefault="00E33ADB" w:rsidP="00E33ADB">
      <w:pPr>
        <w:spacing w:line="360" w:lineRule="auto"/>
        <w:rPr>
          <w:b/>
          <w:sz w:val="22"/>
          <w:lang w:val="en-IE"/>
        </w:rPr>
      </w:pPr>
    </w:p>
    <w:p w14:paraId="26D4BEB0" w14:textId="77777777" w:rsidR="00E33ADB" w:rsidRPr="008A7F44" w:rsidRDefault="00E33ADB" w:rsidP="00E33ADB">
      <w:pPr>
        <w:spacing w:line="360" w:lineRule="auto"/>
        <w:rPr>
          <w:b/>
          <w:sz w:val="22"/>
          <w:lang w:val="en-IE"/>
        </w:rPr>
      </w:pPr>
    </w:p>
    <w:p w14:paraId="4AA41C2F" w14:textId="77777777" w:rsidR="00E33ADB" w:rsidRPr="008A7F44" w:rsidRDefault="00E33ADB" w:rsidP="00E33ADB">
      <w:pPr>
        <w:spacing w:line="360" w:lineRule="auto"/>
        <w:jc w:val="both"/>
        <w:rPr>
          <w:sz w:val="22"/>
          <w:lang w:val="en-IE"/>
        </w:rPr>
      </w:pPr>
    </w:p>
    <w:p w14:paraId="14DA2466" w14:textId="77777777" w:rsidR="00E33ADB" w:rsidRPr="008A7F44" w:rsidRDefault="00E33ADB" w:rsidP="00E33ADB">
      <w:pPr>
        <w:spacing w:line="360" w:lineRule="auto"/>
        <w:jc w:val="both"/>
        <w:rPr>
          <w:b/>
          <w:sz w:val="22"/>
          <w:lang w:val="en-IE"/>
        </w:rPr>
      </w:pPr>
      <w:r w:rsidRPr="008A7F44">
        <w:rPr>
          <w:b/>
          <w:sz w:val="22"/>
          <w:lang w:val="en-IE"/>
        </w:rPr>
        <w:lastRenderedPageBreak/>
        <w:t>Intrinsic Conduction</w:t>
      </w:r>
    </w:p>
    <w:p w14:paraId="0FB3110F" w14:textId="77777777" w:rsidR="00E33ADB" w:rsidRPr="008A7F44" w:rsidRDefault="00E33ADB" w:rsidP="00E33ADB">
      <w:pPr>
        <w:spacing w:line="360" w:lineRule="auto"/>
        <w:jc w:val="both"/>
        <w:rPr>
          <w:sz w:val="22"/>
          <w:lang w:val="en-IE"/>
        </w:rPr>
      </w:pPr>
      <w:r w:rsidRPr="008A7F44">
        <w:rPr>
          <w:sz w:val="22"/>
          <w:lang w:val="en-IE"/>
        </w:rPr>
        <w:t xml:space="preserve">These free electrons are now available to carry a current if the crystal is placed in a circuit. In such a case, the free electrons will move towards a poistive connection, and the holes will move towards the negative connection. They have no charge of course, but as  they will always move towards a  negative connection, it is useful to think of them as being positive, and they are referred to as </w:t>
      </w:r>
      <w:r w:rsidRPr="008A7F44">
        <w:rPr>
          <w:b/>
          <w:sz w:val="22"/>
          <w:lang w:val="en-IE"/>
        </w:rPr>
        <w:t>positive holes.</w:t>
      </w:r>
    </w:p>
    <w:p w14:paraId="63A2222C" w14:textId="77777777" w:rsidR="00E33ADB" w:rsidRPr="008A7F44" w:rsidRDefault="00E33ADB" w:rsidP="00E33ADB">
      <w:pPr>
        <w:spacing w:line="360" w:lineRule="auto"/>
        <w:jc w:val="both"/>
        <w:rPr>
          <w:sz w:val="22"/>
          <w:lang w:val="en-IE"/>
        </w:rPr>
      </w:pPr>
    </w:p>
    <w:p w14:paraId="5E05D4E3" w14:textId="77777777" w:rsidR="00E33ADB" w:rsidRPr="008A7F44" w:rsidRDefault="00E33ADB" w:rsidP="00E33ADB">
      <w:pPr>
        <w:spacing w:line="360" w:lineRule="auto"/>
        <w:jc w:val="both"/>
        <w:rPr>
          <w:sz w:val="22"/>
          <w:lang w:val="en-IE"/>
        </w:rPr>
      </w:pPr>
      <w:r w:rsidRPr="008A7F44">
        <w:rPr>
          <w:sz w:val="22"/>
          <w:lang w:val="en-IE"/>
        </w:rPr>
        <w:t>We can look at a crystal like this:</w:t>
      </w:r>
    </w:p>
    <w:p w14:paraId="20C4FFAE" w14:textId="77777777" w:rsidR="00E33ADB" w:rsidRPr="008A7F44" w:rsidRDefault="00E33ADB" w:rsidP="00E33ADB">
      <w:pPr>
        <w:spacing w:line="360" w:lineRule="auto"/>
        <w:jc w:val="both"/>
        <w:rPr>
          <w:sz w:val="22"/>
          <w:lang w:val="en-IE"/>
        </w:rPr>
      </w:pPr>
      <w:r w:rsidRPr="008A7F44">
        <w:rPr>
          <w:noProof/>
          <w:sz w:val="22"/>
          <w:lang w:val="en-IE" w:eastAsia="en-IE"/>
        </w:rPr>
        <mc:AlternateContent>
          <mc:Choice Requires="wpg">
            <w:drawing>
              <wp:anchor distT="0" distB="0" distL="114300" distR="114300" simplePos="0" relativeHeight="251689984" behindDoc="0" locked="0" layoutInCell="1" allowOverlap="1" wp14:anchorId="55338AF3" wp14:editId="35666811">
                <wp:simplePos x="0" y="0"/>
                <wp:positionH relativeFrom="column">
                  <wp:posOffset>411480</wp:posOffset>
                </wp:positionH>
                <wp:positionV relativeFrom="paragraph">
                  <wp:posOffset>148590</wp:posOffset>
                </wp:positionV>
                <wp:extent cx="4023360" cy="910590"/>
                <wp:effectExtent l="1905" t="12065" r="3810" b="58420"/>
                <wp:wrapNone/>
                <wp:docPr id="305" name="Group 3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3360" cy="910590"/>
                          <a:chOff x="2448" y="5089"/>
                          <a:chExt cx="6336" cy="1434"/>
                        </a:xfrm>
                      </wpg:grpSpPr>
                      <wps:wsp>
                        <wps:cNvPr id="306" name="Rectangle 256"/>
                        <wps:cNvSpPr>
                          <a:spLocks noChangeArrowheads="1"/>
                        </wps:cNvSpPr>
                        <wps:spPr bwMode="auto">
                          <a:xfrm>
                            <a:off x="3024" y="5089"/>
                            <a:ext cx="5184"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7" name="Oval 257"/>
                        <wps:cNvSpPr>
                          <a:spLocks noChangeArrowheads="1"/>
                        </wps:cNvSpPr>
                        <wps:spPr bwMode="auto">
                          <a:xfrm>
                            <a:off x="3312" y="5412"/>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8" name="Oval 258"/>
                        <wps:cNvSpPr>
                          <a:spLocks noChangeArrowheads="1"/>
                        </wps:cNvSpPr>
                        <wps:spPr bwMode="auto">
                          <a:xfrm>
                            <a:off x="4176" y="5412"/>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9" name="Oval 259"/>
                        <wps:cNvSpPr>
                          <a:spLocks noChangeArrowheads="1"/>
                        </wps:cNvSpPr>
                        <wps:spPr bwMode="auto">
                          <a:xfrm>
                            <a:off x="3744" y="5412"/>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0" name="Oval 260"/>
                        <wps:cNvSpPr>
                          <a:spLocks noChangeArrowheads="1"/>
                        </wps:cNvSpPr>
                        <wps:spPr bwMode="auto">
                          <a:xfrm>
                            <a:off x="4608" y="5412"/>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1" name="Oval 261"/>
                        <wps:cNvSpPr>
                          <a:spLocks noChangeArrowheads="1"/>
                        </wps:cNvSpPr>
                        <wps:spPr bwMode="auto">
                          <a:xfrm>
                            <a:off x="5040" y="5412"/>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2" name="Oval 262"/>
                        <wps:cNvSpPr>
                          <a:spLocks noChangeArrowheads="1"/>
                        </wps:cNvSpPr>
                        <wps:spPr bwMode="auto">
                          <a:xfrm>
                            <a:off x="5472" y="5412"/>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3" name="Oval 263"/>
                        <wps:cNvSpPr>
                          <a:spLocks noChangeArrowheads="1"/>
                        </wps:cNvSpPr>
                        <wps:spPr bwMode="auto">
                          <a:xfrm>
                            <a:off x="5904" y="5412"/>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4" name="Oval 264"/>
                        <wps:cNvSpPr>
                          <a:spLocks noChangeArrowheads="1"/>
                        </wps:cNvSpPr>
                        <wps:spPr bwMode="auto">
                          <a:xfrm>
                            <a:off x="6336" y="5412"/>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5" name="Oval 265"/>
                        <wps:cNvSpPr>
                          <a:spLocks noChangeArrowheads="1"/>
                        </wps:cNvSpPr>
                        <wps:spPr bwMode="auto">
                          <a:xfrm>
                            <a:off x="6768" y="5412"/>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6" name="Oval 266"/>
                        <wps:cNvSpPr>
                          <a:spLocks noChangeArrowheads="1"/>
                        </wps:cNvSpPr>
                        <wps:spPr bwMode="auto">
                          <a:xfrm>
                            <a:off x="7200" y="5412"/>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7" name="Oval 267"/>
                        <wps:cNvSpPr>
                          <a:spLocks noChangeArrowheads="1"/>
                        </wps:cNvSpPr>
                        <wps:spPr bwMode="auto">
                          <a:xfrm>
                            <a:off x="7632" y="5412"/>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8" name="Oval 268"/>
                        <wps:cNvSpPr>
                          <a:spLocks noChangeArrowheads="1"/>
                        </wps:cNvSpPr>
                        <wps:spPr bwMode="auto">
                          <a:xfrm>
                            <a:off x="3888" y="6201"/>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9" name="Oval 269"/>
                        <wps:cNvSpPr>
                          <a:spLocks noChangeArrowheads="1"/>
                        </wps:cNvSpPr>
                        <wps:spPr bwMode="auto">
                          <a:xfrm>
                            <a:off x="6480" y="6204"/>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320" name="Line 270"/>
                        <wps:cNvCnPr>
                          <a:cxnSpLocks noChangeShapeType="1"/>
                        </wps:cNvCnPr>
                        <wps:spPr bwMode="auto">
                          <a:xfrm flipH="1">
                            <a:off x="3312" y="6523"/>
                            <a:ext cx="11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 name="Line 271"/>
                        <wps:cNvCnPr>
                          <a:cxnSpLocks noChangeShapeType="1"/>
                        </wps:cNvCnPr>
                        <wps:spPr bwMode="auto">
                          <a:xfrm>
                            <a:off x="6192" y="6523"/>
                            <a:ext cx="11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2" name="Text Box 272"/>
                        <wps:cNvSpPr txBox="1">
                          <a:spLocks noChangeArrowheads="1"/>
                        </wps:cNvSpPr>
                        <wps:spPr bwMode="auto">
                          <a:xfrm>
                            <a:off x="2448" y="5089"/>
                            <a:ext cx="720"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82DE54" w14:textId="77777777" w:rsidR="00E33ADB" w:rsidRDefault="00E33ADB" w:rsidP="00E33ADB">
                              <w:pPr>
                                <w:rPr>
                                  <w:b/>
                                  <w:sz w:val="40"/>
                                  <w:lang w:val="en-IE"/>
                                </w:rPr>
                              </w:pPr>
                              <w:r>
                                <w:rPr>
                                  <w:lang w:val="en-IE"/>
                                </w:rPr>
                                <w:t xml:space="preserve">   </w:t>
                              </w:r>
                              <w:r>
                                <w:rPr>
                                  <w:b/>
                                  <w:sz w:val="40"/>
                                  <w:lang w:val="en-IE"/>
                                </w:rPr>
                                <w:t>+</w:t>
                              </w:r>
                            </w:p>
                          </w:txbxContent>
                        </wps:txbx>
                        <wps:bodyPr rot="0" vert="horz" wrap="square" lIns="91440" tIns="45720" rIns="91440" bIns="45720" anchor="t" anchorCtr="0" upright="1">
                          <a:noAutofit/>
                        </wps:bodyPr>
                      </wps:wsp>
                      <wps:wsp>
                        <wps:cNvPr id="323" name="Text Box 273"/>
                        <wps:cNvSpPr txBox="1">
                          <a:spLocks noChangeArrowheads="1"/>
                        </wps:cNvSpPr>
                        <wps:spPr bwMode="auto">
                          <a:xfrm>
                            <a:off x="8064" y="5089"/>
                            <a:ext cx="720"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4103" w14:textId="77777777" w:rsidR="00E33ADB" w:rsidRDefault="00E33ADB" w:rsidP="00E33ADB">
                              <w:pPr>
                                <w:rPr>
                                  <w:b/>
                                  <w:sz w:val="40"/>
                                  <w:lang w:val="en-IE"/>
                                </w:rPr>
                              </w:pPr>
                              <w:r>
                                <w:rPr>
                                  <w:lang w:val="en-IE"/>
                                </w:rPr>
                                <w:t xml:space="preserve">   </w:t>
                              </w:r>
                              <w:r>
                                <w:rPr>
                                  <w:b/>
                                  <w:sz w:val="40"/>
                                  <w:lang w:val="en-IE"/>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338AF3" id="Group 305" o:spid="_x0000_s1402" style="position:absolute;left:0;text-align:left;margin-left:32.4pt;margin-top:11.7pt;width:316.8pt;height:71.7pt;z-index:251689984;mso-position-horizontal-relative:text;mso-position-vertical-relative:text" coordorigin="2448,5089" coordsize="6336,1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">
                <v:rect id="Rectangle 256" o:spid="_x0000_s1403" style="position:absolute;left:3024;top:5089;width:518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"/>
                <v:oval id="Oval 257" o:spid="_x0000_s1404" style="position:absolute;left:3312;top:541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"/>
                <v:oval id="Oval 258" o:spid="_x0000_s1405" style="position:absolute;left:4176;top:541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"/>
                <v:oval id="Oval 259" o:spid="_x0000_s1406" style="position:absolute;left:3744;top:541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" fillcolor="black"/>
                <v:oval id="Oval 260" o:spid="_x0000_s1407" style="position:absolute;left:4608;top:541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" fillcolor="black"/>
                <v:oval id="Oval 261" o:spid="_x0000_s1408" style="position:absolute;left:5040;top:541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" fillcolor="black"/>
                <v:oval id="Oval 262" o:spid="_x0000_s1409" style="position:absolute;left:5472;top:541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" fillcolor="black"/>
                <v:oval id="Oval 263" o:spid="_x0000_s1410" style="position:absolute;left:5904;top:541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"/>
                <v:oval id="Oval 264" o:spid="_x0000_s1411" style="position:absolute;left:6336;top:541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" fillcolor="black"/>
                <v:oval id="Oval 265" o:spid="_x0000_s1412" style="position:absolute;left:6768;top:541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"/>
                <v:oval id="Oval 266" o:spid="_x0000_s1413" style="position:absolute;left:7200;top:541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"/>
                <v:oval id="Oval 267" o:spid="_x0000_s1414" style="position:absolute;left:7632;top:541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"/>
                <v:oval id="Oval 268" o:spid="_x0000_s1415" style="position:absolute;left:3888;top:6201;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" fillcolor="black"/>
                <v:oval id="Oval 269" o:spid="_x0000_s1416" style="position:absolute;left:6480;top:620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" filled="f" fillcolor="black"/>
                <v:line id="Line 270" o:spid="_x0000_s1417" style="position:absolute;flip:x;visibility:visible;mso-wrap-style:square" from="3312,6523" to="4464,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">
                  <v:stroke endarrow="block"/>
                </v:line>
                <v:line id="Line 271" o:spid="_x0000_s1418" style="position:absolute;visibility:visible;mso-wrap-style:square" from="6192,6523" to="7344,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">
                  <v:stroke endarrow="block"/>
                </v:line>
                <v:shape id="Text Box 272" o:spid="_x0000_s1419" type="#_x0000_t202" style="position:absolute;left:2448;top:5089;width:720;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" filled="f" stroked="f">
                  <v:textbox>
                    <w:txbxContent>
                      <w:p w14:paraId="7282DE54" w14:textId="77777777" w:rsidR="00E33ADB" w:rsidRDefault="00E33ADB" w:rsidP="00E33ADB">
                        <w:pPr>
                          <w:rPr>
                            <w:b/>
                            <w:sz w:val="40"/>
                            <w:lang w:val="en-IE"/>
                          </w:rPr>
                        </w:pPr>
                        <w:r>
                          <w:rPr>
                            <w:lang w:val="en-IE"/>
                          </w:rPr>
                          <w:t xml:space="preserve">   </w:t>
                        </w:r>
                        <w:r>
                          <w:rPr>
                            <w:b/>
                            <w:sz w:val="40"/>
                            <w:lang w:val="en-IE"/>
                          </w:rPr>
                          <w:t>+</w:t>
                        </w:r>
                      </w:p>
                    </w:txbxContent>
                  </v:textbox>
                </v:shape>
                <v:shape id="Text Box 273" o:spid="_x0000_s1420" type="#_x0000_t202" style="position:absolute;left:8064;top:5089;width:720;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" filled="f" stroked="f">
                  <v:textbox>
                    <w:txbxContent>
                      <w:p w14:paraId="64284103" w14:textId="77777777" w:rsidR="00E33ADB" w:rsidRDefault="00E33ADB" w:rsidP="00E33ADB">
                        <w:pPr>
                          <w:rPr>
                            <w:b/>
                            <w:sz w:val="40"/>
                            <w:lang w:val="en-IE"/>
                          </w:rPr>
                        </w:pPr>
                        <w:r>
                          <w:rPr>
                            <w:lang w:val="en-IE"/>
                          </w:rPr>
                          <w:t xml:space="preserve">   </w:t>
                        </w:r>
                        <w:r>
                          <w:rPr>
                            <w:b/>
                            <w:sz w:val="40"/>
                            <w:lang w:val="en-IE"/>
                          </w:rPr>
                          <w:t>-</w:t>
                        </w:r>
                      </w:p>
                    </w:txbxContent>
                  </v:textbox>
                </v:shape>
              </v:group>
            </w:pict>
          </mc:Fallback>
        </mc:AlternateContent>
      </w:r>
    </w:p>
    <w:p w14:paraId="40916950" w14:textId="77777777" w:rsidR="00E33ADB" w:rsidRPr="008A7F44" w:rsidRDefault="00E33ADB" w:rsidP="00E33ADB">
      <w:pPr>
        <w:spacing w:line="360" w:lineRule="auto"/>
        <w:jc w:val="both"/>
        <w:rPr>
          <w:sz w:val="22"/>
          <w:lang w:val="en-IE"/>
        </w:rPr>
      </w:pPr>
    </w:p>
    <w:p w14:paraId="2581F742" w14:textId="77777777" w:rsidR="00E33ADB" w:rsidRPr="008A7F44" w:rsidRDefault="00E33ADB" w:rsidP="00E33ADB">
      <w:pPr>
        <w:spacing w:line="360" w:lineRule="auto"/>
        <w:jc w:val="both"/>
        <w:rPr>
          <w:sz w:val="22"/>
          <w:lang w:val="en-IE"/>
        </w:rPr>
      </w:pPr>
    </w:p>
    <w:p w14:paraId="05F7669D" w14:textId="77777777" w:rsidR="00E33ADB" w:rsidRPr="008A7F44" w:rsidRDefault="00E33ADB" w:rsidP="00E33ADB">
      <w:pPr>
        <w:spacing w:line="360" w:lineRule="auto"/>
        <w:jc w:val="both"/>
        <w:rPr>
          <w:sz w:val="22"/>
          <w:lang w:val="en-IE"/>
        </w:rPr>
      </w:pPr>
    </w:p>
    <w:p w14:paraId="7F283B05" w14:textId="77777777" w:rsidR="00E33ADB" w:rsidRPr="008A7F44" w:rsidRDefault="00E33ADB" w:rsidP="00E33ADB">
      <w:pPr>
        <w:spacing w:line="360" w:lineRule="auto"/>
        <w:jc w:val="both"/>
        <w:rPr>
          <w:sz w:val="22"/>
          <w:lang w:val="en-IE"/>
        </w:rPr>
      </w:pPr>
      <w:r w:rsidRPr="008A7F44">
        <w:rPr>
          <w:noProof/>
          <w:sz w:val="22"/>
        </w:rPr>
        <mc:AlternateContent>
          <mc:Choice Requires="wps">
            <w:drawing>
              <wp:anchor distT="0" distB="0" distL="114300" distR="114300" simplePos="0" relativeHeight="251691008" behindDoc="0" locked="0" layoutInCell="0" allowOverlap="1" wp14:anchorId="34B31B35" wp14:editId="5627A196">
                <wp:simplePos x="0" y="0"/>
                <wp:positionH relativeFrom="column">
                  <wp:posOffset>320040</wp:posOffset>
                </wp:positionH>
                <wp:positionV relativeFrom="paragraph">
                  <wp:posOffset>186690</wp:posOffset>
                </wp:positionV>
                <wp:extent cx="1645920" cy="365760"/>
                <wp:effectExtent l="0" t="4445" r="0" b="1270"/>
                <wp:wrapNone/>
                <wp:docPr id="304"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592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4AF28" w14:textId="77777777" w:rsidR="00E33ADB" w:rsidRDefault="00E33ADB" w:rsidP="00E33ADB">
                            <w:pPr>
                              <w:rPr>
                                <w:lang w:val="en-IE"/>
                              </w:rPr>
                            </w:pPr>
                            <w:r>
                              <w:rPr>
                                <w:lang w:val="en-IE"/>
                              </w:rPr>
                              <w:t>Electrons move to th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B31B35" id="Text Box 304" o:spid="_x0000_s1421" type="#_x0000_t202" style="position:absolute;left:0;text-align:left;margin-left:25.2pt;margin-top:14.7pt;width:129.6pt;height:28.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" o:allowincell="f" filled="f" stroked="f">
                <v:textbox>
                  <w:txbxContent>
                    <w:p w14:paraId="4474AF28" w14:textId="77777777" w:rsidR="00E33ADB" w:rsidRDefault="00E33ADB" w:rsidP="00E33ADB">
                      <w:pPr>
                        <w:rPr>
                          <w:lang w:val="en-IE"/>
                        </w:rPr>
                      </w:pPr>
                      <w:r>
                        <w:rPr>
                          <w:lang w:val="en-IE"/>
                        </w:rPr>
                        <w:t>Electrons move to the ‘+’</w:t>
                      </w:r>
                    </w:p>
                  </w:txbxContent>
                </v:textbox>
              </v:shape>
            </w:pict>
          </mc:Fallback>
        </mc:AlternateContent>
      </w:r>
      <w:r w:rsidRPr="008A7F44">
        <w:rPr>
          <w:noProof/>
          <w:sz w:val="22"/>
        </w:rPr>
        <mc:AlternateContent>
          <mc:Choice Requires="wps">
            <w:drawing>
              <wp:anchor distT="0" distB="0" distL="114300" distR="114300" simplePos="0" relativeHeight="251692032" behindDoc="0" locked="0" layoutInCell="0" allowOverlap="1" wp14:anchorId="496ECF75" wp14:editId="3B199EC9">
                <wp:simplePos x="0" y="0"/>
                <wp:positionH relativeFrom="column">
                  <wp:posOffset>2606040</wp:posOffset>
                </wp:positionH>
                <wp:positionV relativeFrom="paragraph">
                  <wp:posOffset>186690</wp:posOffset>
                </wp:positionV>
                <wp:extent cx="2103120" cy="365760"/>
                <wp:effectExtent l="0" t="4445" r="0" b="1270"/>
                <wp:wrapNone/>
                <wp:docPr id="303" name="Text Box 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312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2A294E" w14:textId="77777777" w:rsidR="00E33ADB" w:rsidRDefault="00E33ADB" w:rsidP="00E33ADB">
                            <w:pPr>
                              <w:rPr>
                                <w:lang w:val="en-IE"/>
                              </w:rPr>
                            </w:pPr>
                            <w:r>
                              <w:rPr>
                                <w:lang w:val="en-IE"/>
                              </w:rPr>
                              <w:t>The ‘positive’ holes move to th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6ECF75" id="Text Box 303" o:spid="_x0000_s1422" type="#_x0000_t202" style="position:absolute;left:0;text-align:left;margin-left:205.2pt;margin-top:14.7pt;width:165.6pt;height:28.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" o:allowincell="f" filled="f" stroked="f">
                <v:textbox>
                  <w:txbxContent>
                    <w:p w14:paraId="332A294E" w14:textId="77777777" w:rsidR="00E33ADB" w:rsidRDefault="00E33ADB" w:rsidP="00E33ADB">
                      <w:pPr>
                        <w:rPr>
                          <w:lang w:val="en-IE"/>
                        </w:rPr>
                      </w:pPr>
                      <w:r>
                        <w:rPr>
                          <w:lang w:val="en-IE"/>
                        </w:rPr>
                        <w:t>The ‘positive’ holes move to the ‘-‘</w:t>
                      </w:r>
                    </w:p>
                  </w:txbxContent>
                </v:textbox>
              </v:shape>
            </w:pict>
          </mc:Fallback>
        </mc:AlternateContent>
      </w:r>
    </w:p>
    <w:p w14:paraId="456D328A" w14:textId="77777777" w:rsidR="00E33ADB" w:rsidRPr="008A7F44" w:rsidRDefault="00E33ADB" w:rsidP="00E33ADB">
      <w:pPr>
        <w:spacing w:line="360" w:lineRule="auto"/>
        <w:jc w:val="both"/>
        <w:rPr>
          <w:sz w:val="22"/>
          <w:lang w:val="en-IE"/>
        </w:rPr>
      </w:pPr>
    </w:p>
    <w:p w14:paraId="0938BE90" w14:textId="77777777" w:rsidR="00E33ADB" w:rsidRPr="008A7F44" w:rsidRDefault="00E33ADB" w:rsidP="00E33ADB">
      <w:pPr>
        <w:spacing w:line="360" w:lineRule="auto"/>
        <w:jc w:val="both"/>
        <w:rPr>
          <w:sz w:val="22"/>
          <w:lang w:val="en-IE"/>
        </w:rPr>
      </w:pPr>
    </w:p>
    <w:p w14:paraId="60F35967" w14:textId="77777777" w:rsidR="00E33ADB" w:rsidRPr="008A7F44" w:rsidRDefault="00E33ADB" w:rsidP="00E33ADB">
      <w:pPr>
        <w:spacing w:line="360" w:lineRule="auto"/>
        <w:jc w:val="both"/>
        <w:rPr>
          <w:b/>
          <w:sz w:val="22"/>
          <w:lang w:val="en-IE"/>
        </w:rPr>
      </w:pPr>
      <w:r w:rsidRPr="008A7F44">
        <w:rPr>
          <w:b/>
          <w:sz w:val="22"/>
          <w:lang w:val="en-IE"/>
        </w:rPr>
        <w:t>Extrinsic Conduction.</w:t>
      </w:r>
    </w:p>
    <w:p w14:paraId="72B99C02" w14:textId="77777777" w:rsidR="00E33ADB" w:rsidRPr="008A7F44" w:rsidRDefault="00E33ADB" w:rsidP="00E33ADB">
      <w:pPr>
        <w:spacing w:line="360" w:lineRule="auto"/>
        <w:jc w:val="both"/>
        <w:rPr>
          <w:sz w:val="22"/>
          <w:lang w:val="en-IE"/>
        </w:rPr>
      </w:pPr>
      <w:r w:rsidRPr="008A7F44">
        <w:rPr>
          <w:sz w:val="22"/>
          <w:lang w:val="en-IE"/>
        </w:rPr>
        <w:t>Conduction can be improved by either adding extra free electrons (</w:t>
      </w:r>
      <w:r w:rsidRPr="008A7F44">
        <w:rPr>
          <w:b/>
          <w:sz w:val="22"/>
          <w:lang w:val="en-IE"/>
        </w:rPr>
        <w:t>n-typing</w:t>
      </w:r>
      <w:r w:rsidRPr="008A7F44">
        <w:rPr>
          <w:sz w:val="22"/>
          <w:lang w:val="en-IE"/>
        </w:rPr>
        <w:t>) or extra holes (</w:t>
      </w:r>
      <w:r w:rsidRPr="008A7F44">
        <w:rPr>
          <w:b/>
          <w:sz w:val="22"/>
          <w:lang w:val="en-IE"/>
        </w:rPr>
        <w:t>p-typing</w:t>
      </w:r>
      <w:r w:rsidRPr="008A7F44">
        <w:rPr>
          <w:sz w:val="22"/>
          <w:lang w:val="en-IE"/>
        </w:rPr>
        <w:t>).</w:t>
      </w:r>
    </w:p>
    <w:p w14:paraId="55A2DF87" w14:textId="77777777" w:rsidR="00E33ADB" w:rsidRPr="008A7F44" w:rsidRDefault="00E33ADB" w:rsidP="00E33ADB">
      <w:pPr>
        <w:spacing w:line="360" w:lineRule="auto"/>
        <w:jc w:val="both"/>
        <w:rPr>
          <w:sz w:val="22"/>
          <w:lang w:val="en-IE"/>
        </w:rPr>
      </w:pPr>
    </w:p>
    <w:p w14:paraId="64661FF9" w14:textId="77777777" w:rsidR="00E33ADB" w:rsidRPr="008A7F44" w:rsidRDefault="00E33ADB" w:rsidP="00E33ADB">
      <w:pPr>
        <w:spacing w:line="360" w:lineRule="auto"/>
        <w:jc w:val="both"/>
        <w:rPr>
          <w:b/>
          <w:sz w:val="22"/>
          <w:lang w:val="en-IE"/>
        </w:rPr>
      </w:pPr>
      <w:r w:rsidRPr="008A7F44">
        <w:rPr>
          <w:b/>
          <w:sz w:val="22"/>
          <w:lang w:val="en-IE"/>
        </w:rPr>
        <w:t>n-typing</w:t>
      </w:r>
    </w:p>
    <w:p w14:paraId="3CE57CCF" w14:textId="77777777" w:rsidR="00E33ADB" w:rsidRPr="008A7F44" w:rsidRDefault="00E33ADB" w:rsidP="00E33ADB">
      <w:pPr>
        <w:spacing w:line="360" w:lineRule="auto"/>
        <w:jc w:val="both"/>
        <w:rPr>
          <w:sz w:val="22"/>
          <w:lang w:val="en-IE"/>
        </w:rPr>
      </w:pPr>
      <w:r w:rsidRPr="008A7F44">
        <w:rPr>
          <w:sz w:val="22"/>
          <w:lang w:val="en-IE"/>
        </w:rPr>
        <w:t>When constructing a silicon crystal, we can introduce a small number of phosphorous atoms. These will try to fit into the overall crysytal structure, sharing one electron with each of four neighbours. But They have five electrons in their outer shell and will therefore have one ‘extra electron’. This is likely to break free from the atom and to become available for conduction.  As there are extra free electrons, conductivity is improved.</w:t>
      </w:r>
    </w:p>
    <w:p w14:paraId="4AF1D383" w14:textId="77777777" w:rsidR="00E33ADB" w:rsidRPr="008A7F44" w:rsidRDefault="00E33ADB" w:rsidP="00E33ADB">
      <w:pPr>
        <w:spacing w:line="360" w:lineRule="auto"/>
        <w:jc w:val="both"/>
        <w:rPr>
          <w:sz w:val="22"/>
          <w:lang w:val="en-IE"/>
        </w:rPr>
      </w:pPr>
    </w:p>
    <w:p w14:paraId="3A4C18EA" w14:textId="77777777" w:rsidR="00E33ADB" w:rsidRPr="008A7F44" w:rsidRDefault="00E33ADB" w:rsidP="00E33ADB">
      <w:pPr>
        <w:spacing w:line="360" w:lineRule="auto"/>
        <w:rPr>
          <w:b/>
          <w:sz w:val="22"/>
          <w:lang w:val="en-IE"/>
        </w:rPr>
      </w:pPr>
      <w:r w:rsidRPr="008A7F44">
        <w:rPr>
          <w:b/>
          <w:sz w:val="22"/>
          <w:lang w:val="en-IE"/>
        </w:rPr>
        <w:t>p-typing</w:t>
      </w:r>
    </w:p>
    <w:p w14:paraId="1464980F" w14:textId="77777777" w:rsidR="00E33ADB" w:rsidRPr="008A7F44" w:rsidRDefault="00E33ADB" w:rsidP="00E33ADB">
      <w:pPr>
        <w:spacing w:line="360" w:lineRule="auto"/>
        <w:jc w:val="both"/>
        <w:rPr>
          <w:sz w:val="22"/>
          <w:lang w:val="en-IE"/>
        </w:rPr>
      </w:pPr>
      <w:r w:rsidRPr="008A7F44">
        <w:rPr>
          <w:sz w:val="22"/>
          <w:lang w:val="en-IE"/>
        </w:rPr>
        <w:t>If  we add a small quantity of boron to a growing crystal of silicon, it will try to fit into the structure of the crystal. It only has three electron in its outer shell, however, so an extra  ‘hole’ will be created. As holes act like positve charges (and as stepping stones for the moving electrons), this will also improve the conductivity.</w:t>
      </w:r>
    </w:p>
    <w:p w14:paraId="722A4320" w14:textId="77777777" w:rsidR="00E33ADB" w:rsidRPr="008A7F44" w:rsidRDefault="00E33ADB" w:rsidP="00E33ADB">
      <w:pPr>
        <w:spacing w:line="360" w:lineRule="auto"/>
        <w:jc w:val="both"/>
        <w:rPr>
          <w:sz w:val="22"/>
          <w:lang w:val="en-IE"/>
        </w:rPr>
      </w:pPr>
    </w:p>
    <w:p w14:paraId="5A5E0DFF" w14:textId="77777777" w:rsidR="00E33ADB" w:rsidRPr="008A7F44" w:rsidRDefault="00E33ADB" w:rsidP="00E33ADB">
      <w:pPr>
        <w:spacing w:line="360" w:lineRule="auto"/>
        <w:jc w:val="both"/>
        <w:rPr>
          <w:sz w:val="22"/>
          <w:lang w:val="en-IE"/>
        </w:rPr>
      </w:pPr>
    </w:p>
    <w:p w14:paraId="654BD4B7" w14:textId="77777777" w:rsidR="00E33ADB" w:rsidRPr="008A7F44" w:rsidRDefault="00E33ADB" w:rsidP="00E33ADB">
      <w:pPr>
        <w:spacing w:line="360" w:lineRule="auto"/>
        <w:jc w:val="both"/>
        <w:rPr>
          <w:sz w:val="22"/>
          <w:lang w:val="en-IE"/>
        </w:rPr>
      </w:pPr>
    </w:p>
    <w:p w14:paraId="292C4B98" w14:textId="77777777" w:rsidR="00E33ADB" w:rsidRPr="008A7F44" w:rsidRDefault="00E33ADB" w:rsidP="00E33ADB">
      <w:pPr>
        <w:spacing w:line="360" w:lineRule="auto"/>
        <w:jc w:val="both"/>
        <w:rPr>
          <w:sz w:val="22"/>
          <w:lang w:val="en-IE"/>
        </w:rPr>
      </w:pPr>
    </w:p>
    <w:p w14:paraId="235CDB44" w14:textId="77777777" w:rsidR="00E33ADB" w:rsidRPr="008A7F44" w:rsidRDefault="00E33ADB" w:rsidP="00E33ADB">
      <w:pPr>
        <w:spacing w:line="360" w:lineRule="auto"/>
        <w:jc w:val="both"/>
        <w:rPr>
          <w:sz w:val="22"/>
          <w:lang w:val="en-IE"/>
        </w:rPr>
      </w:pPr>
    </w:p>
    <w:p w14:paraId="3C547966" w14:textId="77777777" w:rsidR="00E33ADB" w:rsidRPr="008A7F44" w:rsidRDefault="00E33ADB" w:rsidP="00E33ADB">
      <w:pPr>
        <w:spacing w:line="360" w:lineRule="auto"/>
        <w:jc w:val="both"/>
        <w:rPr>
          <w:b/>
          <w:sz w:val="22"/>
          <w:lang w:val="en-IE"/>
        </w:rPr>
      </w:pPr>
      <w:r w:rsidRPr="008A7F44">
        <w:rPr>
          <w:b/>
          <w:sz w:val="22"/>
          <w:lang w:val="en-IE"/>
        </w:rPr>
        <w:t>p-n  junction</w:t>
      </w:r>
    </w:p>
    <w:p w14:paraId="0FC212A7" w14:textId="77777777" w:rsidR="00E33ADB" w:rsidRPr="008A7F44" w:rsidRDefault="00E33ADB" w:rsidP="00E33ADB">
      <w:pPr>
        <w:spacing w:line="360" w:lineRule="auto"/>
        <w:jc w:val="both"/>
        <w:rPr>
          <w:sz w:val="22"/>
          <w:lang w:val="en-IE"/>
        </w:rPr>
      </w:pPr>
      <w:r w:rsidRPr="008A7F44">
        <w:rPr>
          <w:sz w:val="22"/>
          <w:lang w:val="en-IE"/>
        </w:rPr>
        <w:t xml:space="preserve">n-typing and p-typing are really only of any use to us when we place the two together at a pn junction.  The simplest example of this is in a </w:t>
      </w:r>
      <w:r w:rsidRPr="008A7F44">
        <w:rPr>
          <w:b/>
          <w:sz w:val="22"/>
          <w:lang w:val="en-IE"/>
        </w:rPr>
        <w:t>diode</w:t>
      </w:r>
      <w:r w:rsidRPr="008A7F44">
        <w:rPr>
          <w:sz w:val="22"/>
          <w:lang w:val="en-IE"/>
        </w:rPr>
        <w:t>.</w:t>
      </w:r>
    </w:p>
    <w:p w14:paraId="235246EB" w14:textId="77777777" w:rsidR="00E33ADB" w:rsidRPr="008A7F44" w:rsidRDefault="00E33ADB" w:rsidP="00E33ADB">
      <w:pPr>
        <w:spacing w:line="360" w:lineRule="auto"/>
        <w:jc w:val="both"/>
        <w:rPr>
          <w:sz w:val="22"/>
          <w:lang w:val="en-IE"/>
        </w:rPr>
      </w:pPr>
      <w:r w:rsidRPr="008A7F44">
        <w:rPr>
          <w:sz w:val="22"/>
          <w:lang w:val="en-IE"/>
        </w:rPr>
        <w:lastRenderedPageBreak/>
        <w:t>At the junction of the two materials, the extra free electrons tend to occupy the extra free holes. This is known as the depletion layer. It acts as a block of insulating material in the middle of the diode.</w:t>
      </w:r>
    </w:p>
    <w:p w14:paraId="26776C54" w14:textId="77777777" w:rsidR="00E33ADB" w:rsidRPr="008A7F44" w:rsidRDefault="00E33ADB" w:rsidP="00E33ADB">
      <w:pPr>
        <w:spacing w:line="360" w:lineRule="auto"/>
        <w:jc w:val="both"/>
        <w:rPr>
          <w:sz w:val="22"/>
          <w:lang w:val="en-IE"/>
        </w:rPr>
      </w:pPr>
      <w:r w:rsidRPr="008A7F44">
        <w:rPr>
          <w:noProof/>
          <w:sz w:val="22"/>
          <w:lang w:val="en-IE" w:eastAsia="en-IE"/>
        </w:rPr>
        <mc:AlternateContent>
          <mc:Choice Requires="wpg">
            <w:drawing>
              <wp:anchor distT="0" distB="0" distL="114300" distR="114300" simplePos="0" relativeHeight="251693056" behindDoc="0" locked="0" layoutInCell="1" allowOverlap="1" wp14:anchorId="60ED5258" wp14:editId="0B7CE532">
                <wp:simplePos x="0" y="0"/>
                <wp:positionH relativeFrom="column">
                  <wp:posOffset>1143000</wp:posOffset>
                </wp:positionH>
                <wp:positionV relativeFrom="paragraph">
                  <wp:posOffset>165735</wp:posOffset>
                </wp:positionV>
                <wp:extent cx="2651760" cy="1819910"/>
                <wp:effectExtent l="9525" t="11430" r="0" b="6985"/>
                <wp:wrapNone/>
                <wp:docPr id="282" name="Group 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1760" cy="1819910"/>
                          <a:chOff x="3600" y="3978"/>
                          <a:chExt cx="4176" cy="2866"/>
                        </a:xfrm>
                      </wpg:grpSpPr>
                      <wps:wsp>
                        <wps:cNvPr id="283" name="Line 277"/>
                        <wps:cNvCnPr>
                          <a:cxnSpLocks noChangeShapeType="1"/>
                        </wps:cNvCnPr>
                        <wps:spPr bwMode="auto">
                          <a:xfrm>
                            <a:off x="5472" y="3978"/>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278"/>
                        <wps:cNvCnPr>
                          <a:cxnSpLocks noChangeShapeType="1"/>
                        </wps:cNvCnPr>
                        <wps:spPr bwMode="auto">
                          <a:xfrm>
                            <a:off x="6192" y="3978"/>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Oval 279"/>
                        <wps:cNvSpPr>
                          <a:spLocks noChangeArrowheads="1"/>
                        </wps:cNvSpPr>
                        <wps:spPr bwMode="auto">
                          <a:xfrm>
                            <a:off x="4608" y="415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86" name="Oval 280"/>
                        <wps:cNvSpPr>
                          <a:spLocks noChangeArrowheads="1"/>
                        </wps:cNvSpPr>
                        <wps:spPr bwMode="auto">
                          <a:xfrm>
                            <a:off x="4896" y="415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87" name="Oval 281"/>
                        <wps:cNvSpPr>
                          <a:spLocks noChangeArrowheads="1"/>
                        </wps:cNvSpPr>
                        <wps:spPr bwMode="auto">
                          <a:xfrm>
                            <a:off x="5184" y="415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88" name="Oval 282"/>
                        <wps:cNvSpPr>
                          <a:spLocks noChangeArrowheads="1"/>
                        </wps:cNvSpPr>
                        <wps:spPr bwMode="auto">
                          <a:xfrm>
                            <a:off x="4608" y="4623"/>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89" name="Oval 283"/>
                        <wps:cNvSpPr>
                          <a:spLocks noChangeArrowheads="1"/>
                        </wps:cNvSpPr>
                        <wps:spPr bwMode="auto">
                          <a:xfrm>
                            <a:off x="4896" y="4623"/>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90" name="Oval 284"/>
                        <wps:cNvSpPr>
                          <a:spLocks noChangeArrowheads="1"/>
                        </wps:cNvSpPr>
                        <wps:spPr bwMode="auto">
                          <a:xfrm>
                            <a:off x="5184" y="4623"/>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91" name="Oval 285"/>
                        <wps:cNvSpPr>
                          <a:spLocks noChangeArrowheads="1"/>
                        </wps:cNvSpPr>
                        <wps:spPr bwMode="auto">
                          <a:xfrm>
                            <a:off x="6624" y="415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2" name="Oval 286"/>
                        <wps:cNvSpPr>
                          <a:spLocks noChangeArrowheads="1"/>
                        </wps:cNvSpPr>
                        <wps:spPr bwMode="auto">
                          <a:xfrm>
                            <a:off x="6912" y="415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3" name="Oval 287"/>
                        <wps:cNvSpPr>
                          <a:spLocks noChangeArrowheads="1"/>
                        </wps:cNvSpPr>
                        <wps:spPr bwMode="auto">
                          <a:xfrm>
                            <a:off x="6336" y="415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4" name="Oval 288"/>
                        <wps:cNvSpPr>
                          <a:spLocks noChangeArrowheads="1"/>
                        </wps:cNvSpPr>
                        <wps:spPr bwMode="auto">
                          <a:xfrm>
                            <a:off x="6336" y="4623"/>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5" name="Oval 289"/>
                        <wps:cNvSpPr>
                          <a:spLocks noChangeArrowheads="1"/>
                        </wps:cNvSpPr>
                        <wps:spPr bwMode="auto">
                          <a:xfrm>
                            <a:off x="6624" y="4623"/>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6" name="Oval 290"/>
                        <wps:cNvSpPr>
                          <a:spLocks noChangeArrowheads="1"/>
                        </wps:cNvSpPr>
                        <wps:spPr bwMode="auto">
                          <a:xfrm>
                            <a:off x="6912" y="4623"/>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7" name="Rectangle 291"/>
                        <wps:cNvSpPr>
                          <a:spLocks noChangeArrowheads="1"/>
                        </wps:cNvSpPr>
                        <wps:spPr bwMode="auto">
                          <a:xfrm>
                            <a:off x="4464" y="3978"/>
                            <a:ext cx="2736" cy="8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3300"/>
                                </a:solidFill>
                              </a14:hiddenFill>
                            </a:ext>
                          </a:extLst>
                        </wps:spPr>
                        <wps:bodyPr rot="0" vert="horz" wrap="square" lIns="91440" tIns="45720" rIns="91440" bIns="45720" anchor="t" anchorCtr="0" upright="1">
                          <a:noAutofit/>
                        </wps:bodyPr>
                      </wps:wsp>
                      <wps:wsp>
                        <wps:cNvPr id="298" name="Text Box 292"/>
                        <wps:cNvSpPr txBox="1">
                          <a:spLocks noChangeArrowheads="1"/>
                        </wps:cNvSpPr>
                        <wps:spPr bwMode="auto">
                          <a:xfrm>
                            <a:off x="4176" y="4975"/>
                            <a:ext cx="360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7FF289" w14:textId="77777777" w:rsidR="00E33ADB" w:rsidRDefault="00E33ADB" w:rsidP="00E33ADB">
                              <w:pPr>
                                <w:rPr>
                                  <w:lang w:val="en-IE"/>
                                </w:rPr>
                              </w:pPr>
                              <w:r>
                                <w:rPr>
                                  <w:lang w:val="en-IE"/>
                                </w:rPr>
                                <w:t xml:space="preserve">   p-type         depletion layer        n-type </w:t>
                              </w:r>
                            </w:p>
                          </w:txbxContent>
                        </wps:txbx>
                        <wps:bodyPr rot="0" vert="horz" wrap="square" lIns="91440" tIns="45720" rIns="91440" bIns="45720" anchor="t" anchorCtr="0" upright="1">
                          <a:noAutofit/>
                        </wps:bodyPr>
                      </wps:wsp>
                      <wps:wsp>
                        <wps:cNvPr id="299" name="Oval 293"/>
                        <wps:cNvSpPr>
                          <a:spLocks noChangeArrowheads="1"/>
                        </wps:cNvSpPr>
                        <wps:spPr bwMode="auto">
                          <a:xfrm>
                            <a:off x="4761" y="6124"/>
                            <a:ext cx="603" cy="7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 name="Line 294"/>
                        <wps:cNvCnPr>
                          <a:cxnSpLocks noChangeShapeType="1"/>
                        </wps:cNvCnPr>
                        <wps:spPr bwMode="auto">
                          <a:xfrm>
                            <a:off x="5121" y="6304"/>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295"/>
                        <wps:cNvCnPr>
                          <a:cxnSpLocks noChangeShapeType="1"/>
                        </wps:cNvCnPr>
                        <wps:spPr bwMode="auto">
                          <a:xfrm flipH="1">
                            <a:off x="3600" y="6427"/>
                            <a:ext cx="12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Line 296"/>
                        <wps:cNvCnPr>
                          <a:cxnSpLocks noChangeShapeType="1"/>
                        </wps:cNvCnPr>
                        <wps:spPr bwMode="auto">
                          <a:xfrm>
                            <a:off x="5040" y="6427"/>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0ED5258" id="Group 282" o:spid="_x0000_s1423" style="position:absolute;left:0;text-align:left;margin-left:90pt;margin-top:13.05pt;width:208.8pt;height:143.3pt;z-index:251693056;mso-position-horizontal-relative:text;mso-position-vertical-relative:text" coordorigin="3600,3978" coordsize="4176,2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">
                <v:line id="Line 277" o:spid="_x0000_s1424" style="position:absolute;visibility:visible;mso-wrap-style:square" from="5472,3978" to="5472,4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fyP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WMpxO4nolHQM4vAAAA//8DAFBLAQItABQABgAIAAAAIQDb4fbL7gAAAIUBAAATAAAAAAAA&#10;AAAAAAAAAAAAAABbQ29udGVudF9UeXBlc10ueG1sUEsBAi0AFAAGAAgAAAAhAFr0LFu/AAAAFQEA&#10;AAsAAAAAAAAAAAAAAAAAHwEAAF9yZWxzLy5yZWxzUEsBAi0AFAAGAAgAAAAhANDd/I/HAAAA3AAA&#10;AA8AAAAAAAAAAAAAAAAABwIAAGRycy9kb3ducmV2LnhtbFBLBQYAAAAAAwADALcAAAD7AgAAAAA=&#10;"/>
                <v:line id="Line 278" o:spid="_x0000_s1425" style="position:absolute;visibility:visible;mso-wrap-style:square" from="6192,3978" to="6192,4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GT7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XzRk+8YAAADcAAAA&#10;DwAAAAAAAAAAAAAAAAAHAgAAZHJzL2Rvd25yZXYueG1sUEsFBgAAAAADAAMAtwAAAPoCAAAAAA==&#10;"/>
                <v:oval id="Oval 279" o:spid="_x0000_s1426" style="position:absolute;left:4608;top:415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" filled="f" fillcolor="black"/>
                <v:oval id="Oval 280" o:spid="_x0000_s1427" style="position:absolute;left:4896;top:415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" filled="f" fillcolor="black"/>
                <v:oval id="Oval 281" o:spid="_x0000_s1428" style="position:absolute;left:5184;top:415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" filled="f" fillcolor="black"/>
                <v:oval id="Oval 282" o:spid="_x0000_s1429" style="position:absolute;left:4608;top:4623;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" filled="f" fillcolor="black"/>
                <v:oval id="Oval 283" o:spid="_x0000_s1430" style="position:absolute;left:4896;top:4623;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" filled="f" fillcolor="black"/>
                <v:oval id="Oval 284" o:spid="_x0000_s1431" style="position:absolute;left:5184;top:4623;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" filled="f" fillcolor="black"/>
                <v:oval id="Oval 285" o:spid="_x0000_s1432" style="position:absolute;left:6624;top:415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" fillcolor="black"/>
                <v:oval id="Oval 286" o:spid="_x0000_s1433" style="position:absolute;left:6912;top:415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" fillcolor="black"/>
                <v:oval id="Oval 287" o:spid="_x0000_s1434" style="position:absolute;left:6336;top:415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" fillcolor="black"/>
                <v:oval id="Oval 288" o:spid="_x0000_s1435" style="position:absolute;left:6336;top:4623;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" fillcolor="black"/>
                <v:oval id="Oval 289" o:spid="_x0000_s1436" style="position:absolute;left:6624;top:4623;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" fillcolor="black"/>
                <v:oval id="Oval 290" o:spid="_x0000_s1437" style="position:absolute;left:6912;top:4623;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" fillcolor="black"/>
                <v:rect id="Rectangle 291" o:spid="_x0000_s1438" style="position:absolute;left:4464;top:3978;width:2736;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" filled="f" fillcolor="#030"/>
                <v:shape id="Text Box 292" o:spid="_x0000_s1439" type="#_x0000_t202" style="position:absolute;left:4176;top:4975;width:360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" stroked="f">
                  <v:textbox>
                    <w:txbxContent>
                      <w:p w14:paraId="797FF289" w14:textId="77777777" w:rsidR="00E33ADB" w:rsidRDefault="00E33ADB" w:rsidP="00E33ADB">
                        <w:pPr>
                          <w:rPr>
                            <w:lang w:val="en-IE"/>
                          </w:rPr>
                        </w:pPr>
                        <w:r>
                          <w:rPr>
                            <w:lang w:val="en-IE"/>
                          </w:rPr>
                          <w:t xml:space="preserve">   p-type         depletion layer        n-type </w:t>
                        </w:r>
                      </w:p>
                    </w:txbxContent>
                  </v:textbox>
                </v:shape>
                <v:oval id="Oval 293" o:spid="_x0000_s1440" style="position:absolute;left:4761;top:6124;width:6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" filled="f"/>
                <v:line id="Line 294" o:spid="_x0000_s1441" style="position:absolute;visibility:visible;mso-wrap-style:square" from="5121,6304" to="5121,6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"/>
                <v:line id="Line 295" o:spid="_x0000_s1442" style="position:absolute;flip:x;visibility:visible;mso-wrap-style:square" from="3600,6427" to="4896,6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"/>
                <v:line id="Line 296" o:spid="_x0000_s1443" style="position:absolute;visibility:visible;mso-wrap-style:square" from="5040,6427" to="6768,6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"/>
              </v:group>
            </w:pict>
          </mc:Fallback>
        </mc:AlternateContent>
      </w:r>
    </w:p>
    <w:p w14:paraId="4E83ACE1" w14:textId="77777777" w:rsidR="00E33ADB" w:rsidRPr="008A7F44" w:rsidRDefault="00E33ADB" w:rsidP="00E33ADB">
      <w:pPr>
        <w:spacing w:line="360" w:lineRule="auto"/>
        <w:jc w:val="both"/>
        <w:rPr>
          <w:sz w:val="22"/>
          <w:lang w:val="en-IE"/>
        </w:rPr>
      </w:pPr>
    </w:p>
    <w:p w14:paraId="2C8C0FD4" w14:textId="77777777" w:rsidR="00E33ADB" w:rsidRPr="008A7F44" w:rsidRDefault="00E33ADB" w:rsidP="00E33ADB">
      <w:pPr>
        <w:spacing w:line="360" w:lineRule="auto"/>
        <w:jc w:val="both"/>
        <w:rPr>
          <w:sz w:val="22"/>
          <w:lang w:val="en-IE"/>
        </w:rPr>
      </w:pPr>
    </w:p>
    <w:p w14:paraId="1447F490" w14:textId="77777777" w:rsidR="00E33ADB" w:rsidRPr="008A7F44" w:rsidRDefault="00E33ADB" w:rsidP="00E33ADB">
      <w:pPr>
        <w:spacing w:line="360" w:lineRule="auto"/>
        <w:jc w:val="both"/>
        <w:rPr>
          <w:sz w:val="22"/>
          <w:lang w:val="en-IE"/>
        </w:rPr>
      </w:pPr>
    </w:p>
    <w:p w14:paraId="277DE2CC" w14:textId="77777777" w:rsidR="00E33ADB" w:rsidRPr="008A7F44" w:rsidRDefault="00E33ADB" w:rsidP="00E33ADB">
      <w:pPr>
        <w:spacing w:line="360" w:lineRule="auto"/>
        <w:jc w:val="both"/>
        <w:rPr>
          <w:sz w:val="22"/>
          <w:lang w:val="en-IE"/>
        </w:rPr>
      </w:pPr>
    </w:p>
    <w:p w14:paraId="23728593" w14:textId="77777777" w:rsidR="00E33ADB" w:rsidRPr="008A7F44" w:rsidRDefault="00E33ADB" w:rsidP="00E33ADB">
      <w:pPr>
        <w:spacing w:line="360" w:lineRule="auto"/>
        <w:jc w:val="both"/>
        <w:rPr>
          <w:sz w:val="22"/>
          <w:lang w:val="en-IE"/>
        </w:rPr>
      </w:pPr>
    </w:p>
    <w:p w14:paraId="7B7B2D98" w14:textId="77777777" w:rsidR="00E33ADB" w:rsidRPr="008A7F44" w:rsidRDefault="00E33ADB" w:rsidP="00E33ADB">
      <w:pPr>
        <w:keepNext/>
        <w:outlineLvl w:val="2"/>
        <w:rPr>
          <w:bCs/>
          <w:sz w:val="22"/>
          <w:szCs w:val="24"/>
          <w:lang w:val="en-IE"/>
        </w:rPr>
      </w:pPr>
      <w:r w:rsidRPr="008A7F44">
        <w:rPr>
          <w:bCs/>
          <w:sz w:val="22"/>
          <w:szCs w:val="24"/>
          <w:lang w:val="en-IE"/>
        </w:rPr>
        <w:t>This is the symbol for a diode:</w:t>
      </w:r>
    </w:p>
    <w:p w14:paraId="3F910E37" w14:textId="77777777" w:rsidR="00E33ADB" w:rsidRPr="008A7F44" w:rsidRDefault="00E33ADB" w:rsidP="00E33ADB">
      <w:pPr>
        <w:keepNext/>
        <w:ind w:left="1440" w:firstLine="720"/>
        <w:outlineLvl w:val="2"/>
        <w:rPr>
          <w:b/>
          <w:bCs/>
          <w:sz w:val="56"/>
          <w:szCs w:val="24"/>
          <w:lang w:val="en-IE"/>
        </w:rPr>
      </w:pPr>
      <w:r w:rsidRPr="008A7F44">
        <w:rPr>
          <w:bCs/>
          <w:sz w:val="22"/>
          <w:szCs w:val="24"/>
          <w:lang w:val="en-IE"/>
        </w:rPr>
        <w:tab/>
      </w:r>
      <w:r w:rsidRPr="008A7F44">
        <w:rPr>
          <w:b/>
          <w:bCs/>
          <w:sz w:val="22"/>
          <w:szCs w:val="24"/>
          <w:lang w:val="en-IE"/>
        </w:rPr>
        <w:t xml:space="preserve"> </w:t>
      </w:r>
      <w:r w:rsidRPr="008A7F44">
        <w:rPr>
          <w:b/>
          <w:bCs/>
          <w:sz w:val="56"/>
          <w:szCs w:val="24"/>
          <w:lang w:val="en-IE"/>
        </w:rPr>
        <w:sym w:font="Marlett" w:char="F034"/>
      </w:r>
    </w:p>
    <w:p w14:paraId="3ADB2055" w14:textId="77777777" w:rsidR="00E33ADB" w:rsidRPr="008A7F44" w:rsidRDefault="00E33ADB" w:rsidP="00E33ADB">
      <w:pPr>
        <w:keepNext/>
        <w:outlineLvl w:val="2"/>
        <w:rPr>
          <w:b/>
          <w:bCs/>
          <w:sz w:val="22"/>
          <w:szCs w:val="24"/>
          <w:lang w:val="en-IE"/>
        </w:rPr>
      </w:pPr>
    </w:p>
    <w:p w14:paraId="03743A3E" w14:textId="77777777" w:rsidR="00E33ADB" w:rsidRPr="008A7F44" w:rsidRDefault="00E33ADB" w:rsidP="00E33ADB">
      <w:pPr>
        <w:keepNext/>
        <w:spacing w:line="360" w:lineRule="auto"/>
        <w:outlineLvl w:val="2"/>
        <w:rPr>
          <w:b/>
          <w:bCs/>
          <w:sz w:val="22"/>
          <w:szCs w:val="24"/>
          <w:lang w:val="en-IE"/>
        </w:rPr>
      </w:pPr>
      <w:r w:rsidRPr="008A7F44">
        <w:rPr>
          <w:b/>
          <w:bCs/>
          <w:sz w:val="22"/>
          <w:szCs w:val="24"/>
          <w:lang w:val="en-IE"/>
        </w:rPr>
        <w:t>Forward Bias</w:t>
      </w:r>
    </w:p>
    <w:p w14:paraId="1CEB1C71" w14:textId="77777777" w:rsidR="00E33ADB" w:rsidRPr="008A7F44" w:rsidRDefault="00E33ADB" w:rsidP="00E33ADB">
      <w:pPr>
        <w:spacing w:line="360" w:lineRule="auto"/>
        <w:jc w:val="both"/>
        <w:rPr>
          <w:sz w:val="22"/>
          <w:lang w:val="en-IE"/>
        </w:rPr>
      </w:pPr>
      <w:r w:rsidRPr="008A7F44">
        <w:rPr>
          <w:sz w:val="22"/>
          <w:lang w:val="en-IE"/>
        </w:rPr>
        <w:t>If this is placed in a circuit so that the p-type material is attached to a positive connection, current will flow.  This is because the electrons are drawn towrds the positive, and the holes to the negative: the depletion layer shrinks and allows current to pass through it.</w:t>
      </w:r>
    </w:p>
    <w:p w14:paraId="02AECC35" w14:textId="77777777" w:rsidR="00E33ADB" w:rsidRPr="008A7F44" w:rsidRDefault="00E33ADB" w:rsidP="00E33ADB">
      <w:pPr>
        <w:spacing w:line="360" w:lineRule="auto"/>
        <w:jc w:val="both"/>
        <w:rPr>
          <w:sz w:val="22"/>
          <w:lang w:val="en-IE"/>
        </w:rPr>
      </w:pPr>
    </w:p>
    <w:p w14:paraId="06DCC6BA" w14:textId="77777777" w:rsidR="00E33ADB" w:rsidRPr="008A7F44" w:rsidRDefault="00E33ADB" w:rsidP="00E33ADB">
      <w:pPr>
        <w:spacing w:line="360" w:lineRule="auto"/>
        <w:jc w:val="both"/>
        <w:rPr>
          <w:sz w:val="22"/>
          <w:lang w:val="en-IE"/>
        </w:rPr>
      </w:pPr>
      <w:r w:rsidRPr="008A7F44">
        <w:rPr>
          <w:noProof/>
          <w:sz w:val="22"/>
          <w:lang w:val="en-IE" w:eastAsia="en-IE"/>
        </w:rPr>
        <mc:AlternateContent>
          <mc:Choice Requires="wpg">
            <w:drawing>
              <wp:anchor distT="0" distB="0" distL="114300" distR="114300" simplePos="0" relativeHeight="251694080" behindDoc="0" locked="0" layoutInCell="1" allowOverlap="1" wp14:anchorId="51715FDE" wp14:editId="0577A40A">
                <wp:simplePos x="0" y="0"/>
                <wp:positionH relativeFrom="column">
                  <wp:posOffset>502920</wp:posOffset>
                </wp:positionH>
                <wp:positionV relativeFrom="paragraph">
                  <wp:posOffset>116205</wp:posOffset>
                </wp:positionV>
                <wp:extent cx="4206240" cy="1071880"/>
                <wp:effectExtent l="7620" t="12700" r="5715" b="1270"/>
                <wp:wrapNone/>
                <wp:docPr id="259"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6240" cy="1071880"/>
                          <a:chOff x="2592" y="9140"/>
                          <a:chExt cx="6624" cy="1688"/>
                        </a:xfrm>
                      </wpg:grpSpPr>
                      <wps:wsp>
                        <wps:cNvPr id="260" name="Oval 298"/>
                        <wps:cNvSpPr>
                          <a:spLocks noChangeArrowheads="1"/>
                        </wps:cNvSpPr>
                        <wps:spPr bwMode="auto">
                          <a:xfrm>
                            <a:off x="4608" y="9284"/>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61" name="Oval 299"/>
                        <wps:cNvSpPr>
                          <a:spLocks noChangeArrowheads="1"/>
                        </wps:cNvSpPr>
                        <wps:spPr bwMode="auto">
                          <a:xfrm>
                            <a:off x="5040" y="9284"/>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62" name="Oval 300"/>
                        <wps:cNvSpPr>
                          <a:spLocks noChangeArrowheads="1"/>
                        </wps:cNvSpPr>
                        <wps:spPr bwMode="auto">
                          <a:xfrm>
                            <a:off x="5472" y="9284"/>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63" name="Oval 301"/>
                        <wps:cNvSpPr>
                          <a:spLocks noChangeArrowheads="1"/>
                        </wps:cNvSpPr>
                        <wps:spPr bwMode="auto">
                          <a:xfrm>
                            <a:off x="4608" y="978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64" name="Oval 302"/>
                        <wps:cNvSpPr>
                          <a:spLocks noChangeArrowheads="1"/>
                        </wps:cNvSpPr>
                        <wps:spPr bwMode="auto">
                          <a:xfrm>
                            <a:off x="5040" y="978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65" name="Oval 303"/>
                        <wps:cNvSpPr>
                          <a:spLocks noChangeArrowheads="1"/>
                        </wps:cNvSpPr>
                        <wps:spPr bwMode="auto">
                          <a:xfrm>
                            <a:off x="5472" y="978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66" name="Oval 304"/>
                        <wps:cNvSpPr>
                          <a:spLocks noChangeArrowheads="1"/>
                        </wps:cNvSpPr>
                        <wps:spPr bwMode="auto">
                          <a:xfrm>
                            <a:off x="6480" y="9284"/>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7" name="Oval 305"/>
                        <wps:cNvSpPr>
                          <a:spLocks noChangeArrowheads="1"/>
                        </wps:cNvSpPr>
                        <wps:spPr bwMode="auto">
                          <a:xfrm>
                            <a:off x="6912" y="9284"/>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8" name="Oval 306"/>
                        <wps:cNvSpPr>
                          <a:spLocks noChangeArrowheads="1"/>
                        </wps:cNvSpPr>
                        <wps:spPr bwMode="auto">
                          <a:xfrm>
                            <a:off x="6048" y="9284"/>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9" name="Oval 307"/>
                        <wps:cNvSpPr>
                          <a:spLocks noChangeArrowheads="1"/>
                        </wps:cNvSpPr>
                        <wps:spPr bwMode="auto">
                          <a:xfrm>
                            <a:off x="6048" y="9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0" name="Oval 308"/>
                        <wps:cNvSpPr>
                          <a:spLocks noChangeArrowheads="1"/>
                        </wps:cNvSpPr>
                        <wps:spPr bwMode="auto">
                          <a:xfrm>
                            <a:off x="6480" y="9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1" name="Oval 309"/>
                        <wps:cNvSpPr>
                          <a:spLocks noChangeArrowheads="1"/>
                        </wps:cNvSpPr>
                        <wps:spPr bwMode="auto">
                          <a:xfrm>
                            <a:off x="6912" y="9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2" name="Rectangle 310"/>
                        <wps:cNvSpPr>
                          <a:spLocks noChangeArrowheads="1"/>
                        </wps:cNvSpPr>
                        <wps:spPr bwMode="auto">
                          <a:xfrm>
                            <a:off x="4464" y="9140"/>
                            <a:ext cx="2736" cy="8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3300"/>
                                </a:solidFill>
                              </a14:hiddenFill>
                            </a:ext>
                          </a:extLst>
                        </wps:spPr>
                        <wps:bodyPr rot="0" vert="horz" wrap="square" lIns="91440" tIns="45720" rIns="91440" bIns="45720" anchor="t" anchorCtr="0" upright="1">
                          <a:noAutofit/>
                        </wps:bodyPr>
                      </wps:wsp>
                      <wps:wsp>
                        <wps:cNvPr id="273" name="Line 311"/>
                        <wps:cNvCnPr>
                          <a:cxnSpLocks noChangeShapeType="1"/>
                        </wps:cNvCnPr>
                        <wps:spPr bwMode="auto">
                          <a:xfrm flipH="1">
                            <a:off x="2592" y="9786"/>
                            <a:ext cx="18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312"/>
                        <wps:cNvCnPr>
                          <a:cxnSpLocks noChangeShapeType="1"/>
                        </wps:cNvCnPr>
                        <wps:spPr bwMode="auto">
                          <a:xfrm>
                            <a:off x="7200" y="9786"/>
                            <a:ext cx="20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Text Box 313"/>
                        <wps:cNvSpPr txBox="1">
                          <a:spLocks noChangeArrowheads="1"/>
                        </wps:cNvSpPr>
                        <wps:spPr bwMode="auto">
                          <a:xfrm>
                            <a:off x="3168" y="9140"/>
                            <a:ext cx="5184"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CB6F6" w14:textId="77777777" w:rsidR="00E33ADB" w:rsidRDefault="00E33ADB" w:rsidP="00E33ADB">
                              <w:pPr>
                                <w:rPr>
                                  <w:sz w:val="40"/>
                                  <w:lang w:val="en-IE"/>
                                </w:rPr>
                              </w:pPr>
                              <w:r>
                                <w:rPr>
                                  <w:sz w:val="40"/>
                                  <w:lang w:val="en-IE"/>
                                </w:rPr>
                                <w:t xml:space="preserve">  +                                           -      </w:t>
                              </w:r>
                            </w:p>
                          </w:txbxContent>
                        </wps:txbx>
                        <wps:bodyPr rot="0" vert="horz" wrap="square" lIns="91440" tIns="45720" rIns="91440" bIns="45720" anchor="t" anchorCtr="0" upright="1">
                          <a:noAutofit/>
                        </wps:bodyPr>
                      </wps:wsp>
                      <wps:wsp>
                        <wps:cNvPr id="276" name="Line 314"/>
                        <wps:cNvCnPr>
                          <a:cxnSpLocks noChangeShapeType="1"/>
                        </wps:cNvCnPr>
                        <wps:spPr bwMode="auto">
                          <a:xfrm flipH="1">
                            <a:off x="6192" y="10719"/>
                            <a:ext cx="11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7" name="Line 315"/>
                        <wps:cNvCnPr>
                          <a:cxnSpLocks noChangeShapeType="1"/>
                        </wps:cNvCnPr>
                        <wps:spPr bwMode="auto">
                          <a:xfrm>
                            <a:off x="4320" y="10719"/>
                            <a:ext cx="11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8" name="Text Box 316"/>
                        <wps:cNvSpPr txBox="1">
                          <a:spLocks noChangeArrowheads="1"/>
                        </wps:cNvSpPr>
                        <wps:spPr bwMode="auto">
                          <a:xfrm>
                            <a:off x="6048" y="10252"/>
                            <a:ext cx="25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809B30" w14:textId="77777777" w:rsidR="00E33ADB" w:rsidRDefault="00E33ADB" w:rsidP="00E33ADB">
                              <w:pPr>
                                <w:rPr>
                                  <w:lang w:val="en-IE"/>
                                </w:rPr>
                              </w:pPr>
                              <w:r>
                                <w:rPr>
                                  <w:lang w:val="en-IE"/>
                                </w:rPr>
                                <w:t>Electrons move to the ‘+’</w:t>
                              </w:r>
                            </w:p>
                          </w:txbxContent>
                        </wps:txbx>
                        <wps:bodyPr rot="0" vert="horz" wrap="square" lIns="91440" tIns="45720" rIns="91440" bIns="45720" anchor="t" anchorCtr="0" upright="1">
                          <a:noAutofit/>
                        </wps:bodyPr>
                      </wps:wsp>
                      <wps:wsp>
                        <wps:cNvPr id="279" name="Text Box 317"/>
                        <wps:cNvSpPr txBox="1">
                          <a:spLocks noChangeArrowheads="1"/>
                        </wps:cNvSpPr>
                        <wps:spPr bwMode="auto">
                          <a:xfrm>
                            <a:off x="2592" y="10252"/>
                            <a:ext cx="331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477D81" w14:textId="77777777" w:rsidR="00E33ADB" w:rsidRDefault="00E33ADB" w:rsidP="00E33ADB">
                              <w:pPr>
                                <w:rPr>
                                  <w:lang w:val="en-IE"/>
                                </w:rPr>
                              </w:pPr>
                              <w:r>
                                <w:rPr>
                                  <w:lang w:val="en-IE"/>
                                </w:rPr>
                                <w:t>The ‘positive’ holes move to the ‘-‘</w:t>
                              </w:r>
                            </w:p>
                          </w:txbxContent>
                        </wps:txbx>
                        <wps:bodyPr rot="0" vert="horz" wrap="square" lIns="91440" tIns="45720" rIns="91440" bIns="45720" anchor="t" anchorCtr="0" upright="1">
                          <a:noAutofit/>
                        </wps:bodyPr>
                      </wps:wsp>
                      <wps:wsp>
                        <wps:cNvPr id="280" name="Line 318"/>
                        <wps:cNvCnPr>
                          <a:cxnSpLocks noChangeShapeType="1"/>
                        </wps:cNvCnPr>
                        <wps:spPr bwMode="auto">
                          <a:xfrm>
                            <a:off x="5760" y="9140"/>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319"/>
                        <wps:cNvCnPr>
                          <a:cxnSpLocks noChangeShapeType="1"/>
                        </wps:cNvCnPr>
                        <wps:spPr bwMode="auto">
                          <a:xfrm>
                            <a:off x="5904" y="9140"/>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1715FDE" id="Group 259" o:spid="_x0000_s1444" style="position:absolute;left:0;text-align:left;margin-left:39.6pt;margin-top:9.15pt;width:331.2pt;height:84.4pt;z-index:251694080;mso-position-horizontal-relative:text;mso-position-vertical-relative:text" coordorigin="2592,9140" coordsize="6624,1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">
                <v:oval id="Oval 298" o:spid="_x0000_s1445" style="position:absolute;left:4608;top:92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" filled="f" fillcolor="black"/>
                <v:oval id="Oval 299" o:spid="_x0000_s1446" style="position:absolute;left:5040;top:92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" filled="f" fillcolor="black"/>
                <v:oval id="Oval 300" o:spid="_x0000_s1447" style="position:absolute;left:5472;top:92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" filled="f" fillcolor="black"/>
                <v:oval id="Oval 301" o:spid="_x0000_s1448" style="position:absolute;left:4608;top:9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" filled="f" fillcolor="black"/>
                <v:oval id="Oval 302" o:spid="_x0000_s1449" style="position:absolute;left:5040;top:9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" filled="f" fillcolor="black"/>
                <v:oval id="Oval 303" o:spid="_x0000_s1450" style="position:absolute;left:5472;top:9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" filled="f" fillcolor="black"/>
                <v:oval id="Oval 304" o:spid="_x0000_s1451" style="position:absolute;left:6480;top:92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" fillcolor="black"/>
                <v:oval id="Oval 305" o:spid="_x0000_s1452" style="position:absolute;left:6912;top:92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" fillcolor="black"/>
                <v:oval id="Oval 306" o:spid="_x0000_s1453" style="position:absolute;left:6048;top:928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" fillcolor="black"/>
                <v:oval id="Oval 307" o:spid="_x0000_s1454" style="position:absolute;left:6048;top:9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" fillcolor="black"/>
                <v:oval id="Oval 308" o:spid="_x0000_s1455" style="position:absolute;left:6480;top:9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" fillcolor="black"/>
                <v:oval id="Oval 309" o:spid="_x0000_s1456" style="position:absolute;left:6912;top:9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" fillcolor="black"/>
                <v:rect id="Rectangle 310" o:spid="_x0000_s1457" style="position:absolute;left:4464;top:9140;width:2736;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" filled="f" fillcolor="#030"/>
                <v:line id="Line 311" o:spid="_x0000_s1458" style="position:absolute;flip:x;visibility:visible;mso-wrap-style:square" from="2592,9786" to="4464,9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"/>
                <v:line id="Line 312" o:spid="_x0000_s1459" style="position:absolute;visibility:visible;mso-wrap-style:square" from="7200,9786" to="9216,9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"/>
                <v:shape id="Text Box 313" o:spid="_x0000_s1460" type="#_x0000_t202" style="position:absolute;left:3168;top:9140;width:5184;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" filled="f" stroked="f">
                  <v:textbox>
                    <w:txbxContent>
                      <w:p w14:paraId="58DCB6F6" w14:textId="77777777" w:rsidR="00E33ADB" w:rsidRDefault="00E33ADB" w:rsidP="00E33ADB">
                        <w:pPr>
                          <w:rPr>
                            <w:sz w:val="40"/>
                            <w:lang w:val="en-IE"/>
                          </w:rPr>
                        </w:pPr>
                        <w:r>
                          <w:rPr>
                            <w:sz w:val="40"/>
                            <w:lang w:val="en-IE"/>
                          </w:rPr>
                          <w:t xml:space="preserve">  +                                           -      </w:t>
                        </w:r>
                      </w:p>
                    </w:txbxContent>
                  </v:textbox>
                </v:shape>
                <v:line id="Line 314" o:spid="_x0000_s1461" style="position:absolute;flip:x;visibility:visible;mso-wrap-style:square" from="6192,10719" to="7344,10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">
                  <v:stroke endarrow="block"/>
                </v:line>
                <v:line id="Line 315" o:spid="_x0000_s1462" style="position:absolute;visibility:visible;mso-wrap-style:square" from="4320,10719" to="5472,10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">
                  <v:stroke endarrow="block"/>
                </v:line>
                <v:shape id="Text Box 316" o:spid="_x0000_s1463" type="#_x0000_t202" style="position:absolute;left:6048;top:10252;width:259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" filled="f" stroked="f">
                  <v:textbox>
                    <w:txbxContent>
                      <w:p w14:paraId="62809B30" w14:textId="77777777" w:rsidR="00E33ADB" w:rsidRDefault="00E33ADB" w:rsidP="00E33ADB">
                        <w:pPr>
                          <w:rPr>
                            <w:lang w:val="en-IE"/>
                          </w:rPr>
                        </w:pPr>
                        <w:r>
                          <w:rPr>
                            <w:lang w:val="en-IE"/>
                          </w:rPr>
                          <w:t>Electrons move to the ‘+’</w:t>
                        </w:r>
                      </w:p>
                    </w:txbxContent>
                  </v:textbox>
                </v:shape>
                <v:shape id="Text Box 317" o:spid="_x0000_s1464" type="#_x0000_t202" style="position:absolute;left:2592;top:10252;width:331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R8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MoPXmXgE5PIJAAD//wMAUEsBAi0AFAAGAAgAAAAhANvh9svuAAAAhQEAABMAAAAAAAAAAAAA&#10;AAAAAAAAAFtDb250ZW50X1R5cGVzXS54bWxQSwECLQAUAAYACAAAACEAWvQsW78AAAAVAQAACwAA&#10;AAAAAAAAAAAAAAAfAQAAX3JlbHMvLnJlbHNQSwECLQAUAAYACAAAACEA/kmkfMMAAADcAAAADwAA&#10;AAAAAAAAAAAAAAAHAgAAZHJzL2Rvd25yZXYueG1sUEsFBgAAAAADAAMAtwAAAPcCAAAAAA==&#10;" filled="f" stroked="f">
                  <v:textbox>
                    <w:txbxContent>
                      <w:p w14:paraId="5A477D81" w14:textId="77777777" w:rsidR="00E33ADB" w:rsidRDefault="00E33ADB" w:rsidP="00E33ADB">
                        <w:pPr>
                          <w:rPr>
                            <w:lang w:val="en-IE"/>
                          </w:rPr>
                        </w:pPr>
                        <w:r>
                          <w:rPr>
                            <w:lang w:val="en-IE"/>
                          </w:rPr>
                          <w:t>The ‘positive’ holes move to the ‘-‘</w:t>
                        </w:r>
                      </w:p>
                    </w:txbxContent>
                  </v:textbox>
                </v:shape>
                <v:line id="Line 318" o:spid="_x0000_s1465" style="position:absolute;visibility:visible;mso-wrap-style:square" from="5760,9140" to="5760,10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"/>
                <v:line id="Line 319" o:spid="_x0000_s1466" style="position:absolute;visibility:visible;mso-wrap-style:square" from="5904,9140" to="5904,10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"/>
              </v:group>
            </w:pict>
          </mc:Fallback>
        </mc:AlternateContent>
      </w:r>
    </w:p>
    <w:p w14:paraId="5EC08D43" w14:textId="77777777" w:rsidR="00E33ADB" w:rsidRPr="008A7F44" w:rsidRDefault="00E33ADB" w:rsidP="00E33ADB">
      <w:pPr>
        <w:spacing w:line="360" w:lineRule="auto"/>
        <w:jc w:val="both"/>
        <w:rPr>
          <w:sz w:val="22"/>
          <w:lang w:val="en-IE"/>
        </w:rPr>
      </w:pPr>
    </w:p>
    <w:p w14:paraId="1BF81CF2" w14:textId="77777777" w:rsidR="00E33ADB" w:rsidRPr="008A7F44" w:rsidRDefault="00E33ADB" w:rsidP="00E33ADB">
      <w:pPr>
        <w:spacing w:line="360" w:lineRule="auto"/>
        <w:jc w:val="both"/>
        <w:rPr>
          <w:sz w:val="22"/>
          <w:lang w:val="en-IE"/>
        </w:rPr>
      </w:pPr>
    </w:p>
    <w:p w14:paraId="187B43C3" w14:textId="77777777" w:rsidR="00E33ADB" w:rsidRPr="008A7F44" w:rsidRDefault="00E33ADB" w:rsidP="00E33ADB">
      <w:pPr>
        <w:spacing w:line="360" w:lineRule="auto"/>
        <w:jc w:val="both"/>
        <w:rPr>
          <w:sz w:val="22"/>
          <w:lang w:val="en-IE"/>
        </w:rPr>
      </w:pPr>
    </w:p>
    <w:p w14:paraId="4BE34D21" w14:textId="77777777" w:rsidR="00E33ADB" w:rsidRPr="008A7F44" w:rsidRDefault="00E33ADB" w:rsidP="00E33ADB">
      <w:pPr>
        <w:spacing w:line="360" w:lineRule="auto"/>
        <w:jc w:val="both"/>
        <w:rPr>
          <w:sz w:val="22"/>
          <w:lang w:val="en-IE"/>
        </w:rPr>
      </w:pPr>
    </w:p>
    <w:p w14:paraId="6A12DB27" w14:textId="77777777" w:rsidR="00E33ADB" w:rsidRPr="008A7F44" w:rsidRDefault="00E33ADB" w:rsidP="00E33ADB">
      <w:pPr>
        <w:spacing w:line="360" w:lineRule="auto"/>
        <w:jc w:val="both"/>
        <w:rPr>
          <w:sz w:val="22"/>
          <w:lang w:val="en-IE"/>
        </w:rPr>
      </w:pPr>
    </w:p>
    <w:p w14:paraId="706E6425" w14:textId="77777777" w:rsidR="00E33ADB" w:rsidRPr="008A7F44" w:rsidRDefault="00E33ADB" w:rsidP="00E33ADB">
      <w:pPr>
        <w:keepNext/>
        <w:spacing w:line="360" w:lineRule="auto"/>
        <w:outlineLvl w:val="2"/>
        <w:rPr>
          <w:b/>
          <w:bCs/>
          <w:sz w:val="22"/>
          <w:szCs w:val="24"/>
          <w:lang w:val="en-IE"/>
        </w:rPr>
      </w:pPr>
      <w:r w:rsidRPr="008A7F44">
        <w:rPr>
          <w:b/>
          <w:bCs/>
          <w:sz w:val="22"/>
          <w:szCs w:val="24"/>
          <w:lang w:val="en-IE"/>
        </w:rPr>
        <w:t>Reverse Bias</w:t>
      </w:r>
    </w:p>
    <w:p w14:paraId="5604DEBE" w14:textId="77777777" w:rsidR="00E33ADB" w:rsidRPr="008A7F44" w:rsidRDefault="00E33ADB" w:rsidP="00E33ADB">
      <w:pPr>
        <w:spacing w:line="360" w:lineRule="auto"/>
        <w:jc w:val="both"/>
        <w:rPr>
          <w:sz w:val="22"/>
          <w:lang w:val="en-IE"/>
        </w:rPr>
      </w:pPr>
      <w:r w:rsidRPr="008A7F44">
        <w:rPr>
          <w:sz w:val="22"/>
          <w:lang w:val="en-IE"/>
        </w:rPr>
        <w:t>For reverse bias, the p-type material is attached to the negative terminal, and the n-type to the positive. The electrons are drawn backwards from the centre and the depletion layer grows. A current will not be able to move through the device.</w:t>
      </w:r>
    </w:p>
    <w:p w14:paraId="13E2103E" w14:textId="77777777" w:rsidR="00E33ADB" w:rsidRPr="008A7F44" w:rsidRDefault="00E33ADB" w:rsidP="00E33ADB">
      <w:pPr>
        <w:spacing w:line="360" w:lineRule="auto"/>
        <w:jc w:val="both"/>
        <w:rPr>
          <w:sz w:val="22"/>
          <w:lang w:val="en-IE"/>
        </w:rPr>
      </w:pPr>
    </w:p>
    <w:p w14:paraId="6295DF9B" w14:textId="77777777" w:rsidR="00E33ADB" w:rsidRPr="008A7F44" w:rsidRDefault="00E33ADB" w:rsidP="00E33ADB">
      <w:pPr>
        <w:spacing w:line="360" w:lineRule="auto"/>
        <w:jc w:val="both"/>
        <w:rPr>
          <w:sz w:val="22"/>
          <w:lang w:val="en-IE"/>
        </w:rPr>
      </w:pPr>
      <w:r w:rsidRPr="008A7F44">
        <w:rPr>
          <w:noProof/>
          <w:sz w:val="22"/>
          <w:lang w:val="en-IE" w:eastAsia="en-IE"/>
        </w:rPr>
        <mc:AlternateContent>
          <mc:Choice Requires="wpg">
            <w:drawing>
              <wp:anchor distT="0" distB="0" distL="114300" distR="114300" simplePos="0" relativeHeight="251695104" behindDoc="0" locked="0" layoutInCell="1" allowOverlap="1" wp14:anchorId="59DCC5AF" wp14:editId="0598B14E">
                <wp:simplePos x="0" y="0"/>
                <wp:positionH relativeFrom="column">
                  <wp:posOffset>502920</wp:posOffset>
                </wp:positionH>
                <wp:positionV relativeFrom="paragraph">
                  <wp:posOffset>84455</wp:posOffset>
                </wp:positionV>
                <wp:extent cx="4297680" cy="1071245"/>
                <wp:effectExtent l="7620" t="2540" r="9525" b="2540"/>
                <wp:wrapNone/>
                <wp:docPr id="236" name="Group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7680" cy="1071245"/>
                          <a:chOff x="2592" y="13264"/>
                          <a:chExt cx="6768" cy="1687"/>
                        </a:xfrm>
                      </wpg:grpSpPr>
                      <wps:wsp>
                        <wps:cNvPr id="237" name="Line 321"/>
                        <wps:cNvCnPr>
                          <a:cxnSpLocks noChangeShapeType="1"/>
                        </wps:cNvCnPr>
                        <wps:spPr bwMode="auto">
                          <a:xfrm>
                            <a:off x="2592" y="13909"/>
                            <a:ext cx="18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322"/>
                        <wps:cNvCnPr>
                          <a:cxnSpLocks noChangeShapeType="1"/>
                        </wps:cNvCnPr>
                        <wps:spPr bwMode="auto">
                          <a:xfrm>
                            <a:off x="5184" y="13408"/>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323"/>
                        <wps:cNvCnPr>
                          <a:cxnSpLocks noChangeShapeType="1"/>
                        </wps:cNvCnPr>
                        <wps:spPr bwMode="auto">
                          <a:xfrm>
                            <a:off x="6480" y="13408"/>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Oval 324"/>
                        <wps:cNvSpPr>
                          <a:spLocks noChangeArrowheads="1"/>
                        </wps:cNvSpPr>
                        <wps:spPr bwMode="auto">
                          <a:xfrm>
                            <a:off x="4464" y="13587"/>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41" name="Oval 325"/>
                        <wps:cNvSpPr>
                          <a:spLocks noChangeArrowheads="1"/>
                        </wps:cNvSpPr>
                        <wps:spPr bwMode="auto">
                          <a:xfrm>
                            <a:off x="4752" y="13587"/>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42" name="Oval 326"/>
                        <wps:cNvSpPr>
                          <a:spLocks noChangeArrowheads="1"/>
                        </wps:cNvSpPr>
                        <wps:spPr bwMode="auto">
                          <a:xfrm>
                            <a:off x="5040" y="13587"/>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43" name="Oval 327"/>
                        <wps:cNvSpPr>
                          <a:spLocks noChangeArrowheads="1"/>
                        </wps:cNvSpPr>
                        <wps:spPr bwMode="auto">
                          <a:xfrm>
                            <a:off x="4464" y="14053"/>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44" name="Oval 328"/>
                        <wps:cNvSpPr>
                          <a:spLocks noChangeArrowheads="1"/>
                        </wps:cNvSpPr>
                        <wps:spPr bwMode="auto">
                          <a:xfrm>
                            <a:off x="4752" y="14053"/>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45" name="Oval 329"/>
                        <wps:cNvSpPr>
                          <a:spLocks noChangeArrowheads="1"/>
                        </wps:cNvSpPr>
                        <wps:spPr bwMode="auto">
                          <a:xfrm>
                            <a:off x="5040" y="14053"/>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46" name="Oval 330"/>
                        <wps:cNvSpPr>
                          <a:spLocks noChangeArrowheads="1"/>
                        </wps:cNvSpPr>
                        <wps:spPr bwMode="auto">
                          <a:xfrm>
                            <a:off x="6768" y="13587"/>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7" name="Oval 331"/>
                        <wps:cNvSpPr>
                          <a:spLocks noChangeArrowheads="1"/>
                        </wps:cNvSpPr>
                        <wps:spPr bwMode="auto">
                          <a:xfrm>
                            <a:off x="7056" y="13587"/>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8" name="Oval 332"/>
                        <wps:cNvSpPr>
                          <a:spLocks noChangeArrowheads="1"/>
                        </wps:cNvSpPr>
                        <wps:spPr bwMode="auto">
                          <a:xfrm>
                            <a:off x="6480" y="13587"/>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9" name="Oval 333"/>
                        <wps:cNvSpPr>
                          <a:spLocks noChangeArrowheads="1"/>
                        </wps:cNvSpPr>
                        <wps:spPr bwMode="auto">
                          <a:xfrm>
                            <a:off x="6480" y="14053"/>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0" name="Oval 334"/>
                        <wps:cNvSpPr>
                          <a:spLocks noChangeArrowheads="1"/>
                        </wps:cNvSpPr>
                        <wps:spPr bwMode="auto">
                          <a:xfrm>
                            <a:off x="6768" y="14053"/>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1" name="Oval 335"/>
                        <wps:cNvSpPr>
                          <a:spLocks noChangeArrowheads="1"/>
                        </wps:cNvSpPr>
                        <wps:spPr bwMode="auto">
                          <a:xfrm>
                            <a:off x="7056" y="14053"/>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2" name="Rectangle 336"/>
                        <wps:cNvSpPr>
                          <a:spLocks noChangeArrowheads="1"/>
                        </wps:cNvSpPr>
                        <wps:spPr bwMode="auto">
                          <a:xfrm>
                            <a:off x="4464" y="13392"/>
                            <a:ext cx="2736" cy="8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3300"/>
                                </a:solidFill>
                              </a14:hiddenFill>
                            </a:ext>
                          </a:extLst>
                        </wps:spPr>
                        <wps:bodyPr rot="0" vert="horz" wrap="square" lIns="91440" tIns="45720" rIns="91440" bIns="45720" anchor="t" anchorCtr="0" upright="1">
                          <a:noAutofit/>
                        </wps:bodyPr>
                      </wps:wsp>
                      <wps:wsp>
                        <wps:cNvPr id="253" name="Line 337"/>
                        <wps:cNvCnPr>
                          <a:cxnSpLocks noChangeShapeType="1"/>
                        </wps:cNvCnPr>
                        <wps:spPr bwMode="auto">
                          <a:xfrm>
                            <a:off x="7200" y="13909"/>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Text Box 338"/>
                        <wps:cNvSpPr txBox="1">
                          <a:spLocks noChangeArrowheads="1"/>
                        </wps:cNvSpPr>
                        <wps:spPr bwMode="auto">
                          <a:xfrm>
                            <a:off x="2736" y="14375"/>
                            <a:ext cx="331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87679" w14:textId="77777777" w:rsidR="00E33ADB" w:rsidRDefault="00E33ADB" w:rsidP="00E33ADB">
                              <w:pPr>
                                <w:rPr>
                                  <w:lang w:val="en-IE"/>
                                </w:rPr>
                              </w:pPr>
                              <w:r>
                                <w:rPr>
                                  <w:lang w:val="en-IE"/>
                                </w:rPr>
                                <w:t>The ‘positive’ holes move to the ‘-‘</w:t>
                              </w:r>
                            </w:p>
                          </w:txbxContent>
                        </wps:txbx>
                        <wps:bodyPr rot="0" vert="horz" wrap="square" lIns="91440" tIns="45720" rIns="91440" bIns="45720" anchor="t" anchorCtr="0" upright="1">
                          <a:noAutofit/>
                        </wps:bodyPr>
                      </wps:wsp>
                      <wps:wsp>
                        <wps:cNvPr id="255" name="Line 339"/>
                        <wps:cNvCnPr>
                          <a:cxnSpLocks noChangeShapeType="1"/>
                        </wps:cNvCnPr>
                        <wps:spPr bwMode="auto">
                          <a:xfrm flipH="1">
                            <a:off x="4320" y="14842"/>
                            <a:ext cx="10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6" name="Text Box 340"/>
                        <wps:cNvSpPr txBox="1">
                          <a:spLocks noChangeArrowheads="1"/>
                        </wps:cNvSpPr>
                        <wps:spPr bwMode="auto">
                          <a:xfrm>
                            <a:off x="6048" y="14375"/>
                            <a:ext cx="25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21CBC" w14:textId="77777777" w:rsidR="00E33ADB" w:rsidRDefault="00E33ADB" w:rsidP="00E33ADB">
                              <w:pPr>
                                <w:rPr>
                                  <w:lang w:val="en-IE"/>
                                </w:rPr>
                              </w:pPr>
                              <w:r>
                                <w:rPr>
                                  <w:lang w:val="en-IE"/>
                                </w:rPr>
                                <w:t>Electrons move to the ‘+’</w:t>
                              </w:r>
                            </w:p>
                          </w:txbxContent>
                        </wps:txbx>
                        <wps:bodyPr rot="0" vert="horz" wrap="square" lIns="91440" tIns="45720" rIns="91440" bIns="45720" anchor="t" anchorCtr="0" upright="1">
                          <a:noAutofit/>
                        </wps:bodyPr>
                      </wps:wsp>
                      <wps:wsp>
                        <wps:cNvPr id="257" name="Line 341"/>
                        <wps:cNvCnPr>
                          <a:cxnSpLocks noChangeShapeType="1"/>
                        </wps:cNvCnPr>
                        <wps:spPr bwMode="auto">
                          <a:xfrm>
                            <a:off x="6480" y="14842"/>
                            <a:ext cx="10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8" name="Text Box 342"/>
                        <wps:cNvSpPr txBox="1">
                          <a:spLocks noChangeArrowheads="1"/>
                        </wps:cNvSpPr>
                        <wps:spPr bwMode="auto">
                          <a:xfrm>
                            <a:off x="3312" y="13264"/>
                            <a:ext cx="5184"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6C436" w14:textId="77777777" w:rsidR="00E33ADB" w:rsidRDefault="00E33ADB" w:rsidP="00E33ADB">
                              <w:pPr>
                                <w:rPr>
                                  <w:sz w:val="40"/>
                                  <w:lang w:val="en-IE"/>
                                </w:rPr>
                              </w:pPr>
                              <w:r>
                                <w:rPr>
                                  <w:sz w:val="40"/>
                                  <w:lang w:val="en-IE"/>
                                </w:rPr>
                                <w:t xml:space="preserve">  -                                          +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DCC5AF" id="Group 236" o:spid="_x0000_s1467" style="position:absolute;left:0;text-align:left;margin-left:39.6pt;margin-top:6.65pt;width:338.4pt;height:84.35pt;z-index:251695104;mso-position-horizontal-relative:text;mso-position-vertical-relative:text" coordorigin="2592,13264" coordsize="6768,1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">
                <v:line id="Line 321" o:spid="_x0000_s1468" style="position:absolute;visibility:visible;mso-wrap-style:square" from="2592,13909" to="4464,13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TN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CevMD/mXgE5PwPAAD//wMAUEsBAi0AFAAGAAgAAAAhANvh9svuAAAAhQEAABMAAAAAAAAA&#10;AAAAAAAAAAAAAFtDb250ZW50X1R5cGVzXS54bWxQSwECLQAUAAYACAAAACEAWvQsW78AAAAVAQAA&#10;CwAAAAAAAAAAAAAAAAAfAQAAX3JlbHMvLnJlbHNQSwECLQAUAAYACAAAACEADFkza8YAAADcAAAA&#10;DwAAAAAAAAAAAAAAAAAHAgAAZHJzL2Rvd25yZXYueG1sUEsFBgAAAAADAAMAtwAAAPoCAAAAAA==&#10;"/>
                <v:line id="Line 322" o:spid="_x0000_s1469" style="position:absolute;visibility:visible;mso-wrap-style:square" from="5184,13408" to="5184,14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"/>
                <v:line id="Line 323" o:spid="_x0000_s1470" style="position:absolute;visibility:visible;mso-wrap-style:square" from="6480,13408" to="6480,14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"/>
                <v:oval id="Oval 324" o:spid="_x0000_s1471" style="position:absolute;left:4464;top:13587;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" filled="f" fillcolor="black"/>
                <v:oval id="Oval 325" o:spid="_x0000_s1472" style="position:absolute;left:4752;top:13587;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" filled="f" fillcolor="black"/>
                <v:oval id="Oval 326" o:spid="_x0000_s1473" style="position:absolute;left:5040;top:13587;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" filled="f" fillcolor="black"/>
                <v:oval id="Oval 327" o:spid="_x0000_s1474" style="position:absolute;left:4464;top:14053;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" filled="f" fillcolor="black"/>
                <v:oval id="Oval 328" o:spid="_x0000_s1475" style="position:absolute;left:4752;top:14053;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" filled="f" fillcolor="black"/>
                <v:oval id="Oval 329" o:spid="_x0000_s1476" style="position:absolute;left:5040;top:14053;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" filled="f" fillcolor="black"/>
                <v:oval id="Oval 330" o:spid="_x0000_s1477" style="position:absolute;left:6768;top:13587;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" fillcolor="black"/>
                <v:oval id="Oval 331" o:spid="_x0000_s1478" style="position:absolute;left:7056;top:13587;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" fillcolor="black"/>
                <v:oval id="Oval 332" o:spid="_x0000_s1479" style="position:absolute;left:6480;top:13587;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" fillcolor="black"/>
                <v:oval id="Oval 333" o:spid="_x0000_s1480" style="position:absolute;left:6480;top:14053;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" fillcolor="black"/>
                <v:oval id="Oval 334" o:spid="_x0000_s1481" style="position:absolute;left:6768;top:14053;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" fillcolor="black"/>
                <v:oval id="Oval 335" o:spid="_x0000_s1482" style="position:absolute;left:7056;top:14053;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" fillcolor="black"/>
                <v:rect id="Rectangle 336" o:spid="_x0000_s1483" style="position:absolute;left:4464;top:13392;width:2736;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" filled="f" fillcolor="#030"/>
                <v:line id="Line 337" o:spid="_x0000_s1484" style="position:absolute;visibility:visible;mso-wrap-style:square" from="7200,13909" to="9360,13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"/>
                <v:shape id="Text Box 338" o:spid="_x0000_s1485" type="#_x0000_t202" style="position:absolute;left:2736;top:14375;width:331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" filled="f" stroked="f">
                  <v:textbox>
                    <w:txbxContent>
                      <w:p w14:paraId="2D387679" w14:textId="77777777" w:rsidR="00E33ADB" w:rsidRDefault="00E33ADB" w:rsidP="00E33ADB">
                        <w:pPr>
                          <w:rPr>
                            <w:lang w:val="en-IE"/>
                          </w:rPr>
                        </w:pPr>
                        <w:r>
                          <w:rPr>
                            <w:lang w:val="en-IE"/>
                          </w:rPr>
                          <w:t>The ‘positive’ holes move to the ‘-‘</w:t>
                        </w:r>
                      </w:p>
                    </w:txbxContent>
                  </v:textbox>
                </v:shape>
                <v:line id="Line 339" o:spid="_x0000_s1486" style="position:absolute;flip:x;visibility:visible;mso-wrap-style:square" from="4320,14842" to="5328,14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">
                  <v:stroke endarrow="block"/>
                </v:line>
                <v:shape id="Text Box 340" o:spid="_x0000_s1487" type="#_x0000_t202" style="position:absolute;left:6048;top:14375;width:259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2xu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LC7Uw8AnL9BwAA//8DAFBLAQItABQABgAIAAAAIQDb4fbL7gAAAIUBAAATAAAAAAAAAAAA&#10;AAAAAAAAAABbQ29udGVudF9UeXBlc10ueG1sUEsBAi0AFAAGAAgAAAAhAFr0LFu/AAAAFQEAAAsA&#10;AAAAAAAAAAAAAAAAHwEAAF9yZWxzLy5yZWxzUEsBAi0AFAAGAAgAAAAhAMRjbG7EAAAA3AAAAA8A&#10;AAAAAAAAAAAAAAAABwIAAGRycy9kb3ducmV2LnhtbFBLBQYAAAAAAwADALcAAAD4AgAAAAA=&#10;" filled="f" stroked="f">
                  <v:textbox>
                    <w:txbxContent>
                      <w:p w14:paraId="46021CBC" w14:textId="77777777" w:rsidR="00E33ADB" w:rsidRDefault="00E33ADB" w:rsidP="00E33ADB">
                        <w:pPr>
                          <w:rPr>
                            <w:lang w:val="en-IE"/>
                          </w:rPr>
                        </w:pPr>
                        <w:r>
                          <w:rPr>
                            <w:lang w:val="en-IE"/>
                          </w:rPr>
                          <w:t>Electrons move to the ‘+’</w:t>
                        </w:r>
                      </w:p>
                    </w:txbxContent>
                  </v:textbox>
                </v:shape>
                <v:line id="Line 341" o:spid="_x0000_s1488" style="position:absolute;visibility:visible;mso-wrap-style:square" from="6480,14842" to="7488,14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">
                  <v:stroke endarrow="block"/>
                </v:line>
                <v:shape id="Text Box 342" o:spid="_x0000_s1489" type="#_x0000_t202" style="position:absolute;left:3312;top:13264;width:5184;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" filled="f" stroked="f">
                  <v:textbox>
                    <w:txbxContent>
                      <w:p w14:paraId="7956C436" w14:textId="77777777" w:rsidR="00E33ADB" w:rsidRDefault="00E33ADB" w:rsidP="00E33ADB">
                        <w:pPr>
                          <w:rPr>
                            <w:sz w:val="40"/>
                            <w:lang w:val="en-IE"/>
                          </w:rPr>
                        </w:pPr>
                        <w:r>
                          <w:rPr>
                            <w:sz w:val="40"/>
                            <w:lang w:val="en-IE"/>
                          </w:rPr>
                          <w:t xml:space="preserve">  -                                          +      </w:t>
                        </w:r>
                      </w:p>
                    </w:txbxContent>
                  </v:textbox>
                </v:shape>
              </v:group>
            </w:pict>
          </mc:Fallback>
        </mc:AlternateContent>
      </w:r>
    </w:p>
    <w:p w14:paraId="2AB02948" w14:textId="77777777" w:rsidR="00E33ADB" w:rsidRPr="008A7F44" w:rsidRDefault="00E33ADB" w:rsidP="00E33ADB">
      <w:pPr>
        <w:spacing w:line="360" w:lineRule="auto"/>
        <w:jc w:val="both"/>
        <w:rPr>
          <w:sz w:val="22"/>
          <w:lang w:val="en-IE"/>
        </w:rPr>
      </w:pPr>
    </w:p>
    <w:p w14:paraId="432C7F2E" w14:textId="77777777" w:rsidR="00E33ADB" w:rsidRPr="008A7F44" w:rsidRDefault="00E33ADB" w:rsidP="00E33ADB">
      <w:pPr>
        <w:spacing w:line="360" w:lineRule="auto"/>
        <w:jc w:val="both"/>
        <w:rPr>
          <w:sz w:val="22"/>
          <w:lang w:val="en-IE"/>
        </w:rPr>
      </w:pPr>
    </w:p>
    <w:p w14:paraId="1D17E141" w14:textId="77777777" w:rsidR="00E33ADB" w:rsidRPr="008A7F44" w:rsidRDefault="00E33ADB" w:rsidP="00E33ADB">
      <w:pPr>
        <w:spacing w:line="360" w:lineRule="auto"/>
        <w:jc w:val="both"/>
        <w:rPr>
          <w:sz w:val="22"/>
          <w:lang w:val="en-IE"/>
        </w:rPr>
      </w:pPr>
    </w:p>
    <w:p w14:paraId="3829306A" w14:textId="77777777" w:rsidR="00E33ADB" w:rsidRPr="008A7F44" w:rsidRDefault="00E33ADB" w:rsidP="00E33ADB">
      <w:pPr>
        <w:spacing w:line="360" w:lineRule="auto"/>
        <w:jc w:val="both"/>
        <w:rPr>
          <w:sz w:val="22"/>
          <w:lang w:val="en-IE"/>
        </w:rPr>
      </w:pPr>
    </w:p>
    <w:p w14:paraId="1F331605" w14:textId="77777777" w:rsidR="00E33ADB" w:rsidRPr="008A7F44" w:rsidRDefault="00E33ADB" w:rsidP="00E33ADB">
      <w:pPr>
        <w:spacing w:line="360" w:lineRule="auto"/>
        <w:jc w:val="both"/>
        <w:rPr>
          <w:sz w:val="22"/>
          <w:lang w:val="en-IE"/>
        </w:rPr>
      </w:pPr>
    </w:p>
    <w:p w14:paraId="05E08A8C" w14:textId="77777777" w:rsidR="00E33ADB" w:rsidRPr="008A7F44" w:rsidRDefault="00E33ADB" w:rsidP="00E33ADB">
      <w:pPr>
        <w:spacing w:line="360" w:lineRule="auto"/>
        <w:jc w:val="both"/>
        <w:rPr>
          <w:sz w:val="22"/>
          <w:lang w:val="en-IE"/>
        </w:rPr>
      </w:pPr>
      <w:r w:rsidRPr="008A7F44">
        <w:rPr>
          <w:sz w:val="22"/>
          <w:lang w:val="en-IE"/>
        </w:rPr>
        <w:t>Using electrical symbolism, these circuits could be shown like this</w:t>
      </w:r>
    </w:p>
    <w:p w14:paraId="122FD057" w14:textId="77777777" w:rsidR="00E33ADB" w:rsidRPr="008A7F44" w:rsidRDefault="00E33ADB" w:rsidP="00E33ADB">
      <w:pPr>
        <w:keepNext/>
        <w:outlineLvl w:val="2"/>
        <w:rPr>
          <w:b/>
          <w:bCs/>
          <w:sz w:val="22"/>
          <w:szCs w:val="24"/>
          <w:lang w:val="en-IE"/>
        </w:rPr>
      </w:pPr>
      <w:r w:rsidRPr="008A7F44">
        <w:rPr>
          <w:b/>
          <w:bCs/>
          <w:sz w:val="22"/>
          <w:szCs w:val="24"/>
          <w:lang w:val="en-IE"/>
        </w:rPr>
        <w:t xml:space="preserve">Forwards bias </w:t>
      </w:r>
      <w:r w:rsidRPr="008A7F44">
        <w:rPr>
          <w:b/>
          <w:bCs/>
          <w:sz w:val="22"/>
          <w:szCs w:val="24"/>
          <w:lang w:val="en-IE"/>
        </w:rPr>
        <w:tab/>
      </w:r>
      <w:r w:rsidRPr="008A7F44">
        <w:rPr>
          <w:b/>
          <w:bCs/>
          <w:sz w:val="22"/>
          <w:szCs w:val="24"/>
          <w:lang w:val="en-IE"/>
        </w:rPr>
        <w:tab/>
      </w:r>
      <w:r w:rsidRPr="008A7F44">
        <w:rPr>
          <w:b/>
          <w:bCs/>
          <w:sz w:val="22"/>
          <w:szCs w:val="24"/>
          <w:lang w:val="en-IE"/>
        </w:rPr>
        <w:tab/>
      </w:r>
      <w:r w:rsidRPr="008A7F44">
        <w:rPr>
          <w:b/>
          <w:bCs/>
          <w:sz w:val="22"/>
          <w:szCs w:val="24"/>
          <w:lang w:val="en-IE"/>
        </w:rPr>
        <w:tab/>
      </w:r>
      <w:r w:rsidRPr="008A7F44">
        <w:rPr>
          <w:b/>
          <w:bCs/>
          <w:sz w:val="22"/>
          <w:szCs w:val="24"/>
          <w:lang w:val="en-IE"/>
        </w:rPr>
        <w:tab/>
      </w:r>
      <w:r w:rsidRPr="008A7F44">
        <w:rPr>
          <w:b/>
          <w:bCs/>
          <w:sz w:val="22"/>
          <w:szCs w:val="24"/>
          <w:lang w:val="en-IE"/>
        </w:rPr>
        <w:tab/>
        <w:t>Reverse Bias</w:t>
      </w:r>
    </w:p>
    <w:p w14:paraId="4F5844EA" w14:textId="77777777" w:rsidR="00E33ADB" w:rsidRPr="008A7F44" w:rsidRDefault="00E33ADB" w:rsidP="00E33ADB">
      <w:pPr>
        <w:spacing w:line="360" w:lineRule="auto"/>
        <w:jc w:val="both"/>
        <w:rPr>
          <w:sz w:val="22"/>
          <w:lang w:val="en-IE"/>
        </w:rPr>
      </w:pPr>
      <w:r w:rsidRPr="008A7F44">
        <w:rPr>
          <w:noProof/>
          <w:lang w:val="en-IE" w:eastAsia="en-IE"/>
        </w:rPr>
        <mc:AlternateContent>
          <mc:Choice Requires="wpg">
            <w:drawing>
              <wp:anchor distT="0" distB="0" distL="114300" distR="114300" simplePos="0" relativeHeight="251721728" behindDoc="0" locked="0" layoutInCell="1" allowOverlap="1" wp14:anchorId="4DD6B1EF" wp14:editId="40750B4B">
                <wp:simplePos x="0" y="0"/>
                <wp:positionH relativeFrom="column">
                  <wp:posOffset>226695</wp:posOffset>
                </wp:positionH>
                <wp:positionV relativeFrom="paragraph">
                  <wp:posOffset>58420</wp:posOffset>
                </wp:positionV>
                <wp:extent cx="4791075" cy="1698625"/>
                <wp:effectExtent l="7620" t="12065" r="1905" b="3810"/>
                <wp:wrapNone/>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1075" cy="1698625"/>
                          <a:chOff x="2157" y="2164"/>
                          <a:chExt cx="7545" cy="2675"/>
                        </a:xfrm>
                      </wpg:grpSpPr>
                      <wps:wsp>
                        <wps:cNvPr id="198" name="Line 568"/>
                        <wps:cNvCnPr>
                          <a:cxnSpLocks noChangeShapeType="1"/>
                        </wps:cNvCnPr>
                        <wps:spPr bwMode="auto">
                          <a:xfrm>
                            <a:off x="2241" y="3638"/>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569"/>
                        <wps:cNvCnPr>
                          <a:cxnSpLocks noChangeShapeType="1"/>
                        </wps:cNvCnPr>
                        <wps:spPr bwMode="auto">
                          <a:xfrm>
                            <a:off x="3141" y="2198"/>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570"/>
                        <wps:cNvCnPr>
                          <a:cxnSpLocks noChangeShapeType="1"/>
                        </wps:cNvCnPr>
                        <wps:spPr bwMode="auto">
                          <a:xfrm>
                            <a:off x="3321" y="2378"/>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571"/>
                        <wps:cNvCnPr>
                          <a:cxnSpLocks noChangeShapeType="1"/>
                        </wps:cNvCnPr>
                        <wps:spPr bwMode="auto">
                          <a:xfrm flipH="1">
                            <a:off x="2241" y="2558"/>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572"/>
                        <wps:cNvCnPr>
                          <a:cxnSpLocks noChangeShapeType="1"/>
                        </wps:cNvCnPr>
                        <wps:spPr bwMode="auto">
                          <a:xfrm>
                            <a:off x="3168" y="3593"/>
                            <a:ext cx="28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 name="Line 573"/>
                        <wps:cNvCnPr>
                          <a:cxnSpLocks noChangeShapeType="1"/>
                        </wps:cNvCnPr>
                        <wps:spPr bwMode="auto">
                          <a:xfrm>
                            <a:off x="3456" y="3415"/>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574"/>
                        <wps:cNvCnPr>
                          <a:cxnSpLocks noChangeShapeType="1"/>
                        </wps:cNvCnPr>
                        <wps:spPr bwMode="auto">
                          <a:xfrm>
                            <a:off x="3321" y="2558"/>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575"/>
                        <wps:cNvCnPr>
                          <a:cxnSpLocks noChangeShapeType="1"/>
                        </wps:cNvCnPr>
                        <wps:spPr bwMode="auto">
                          <a:xfrm>
                            <a:off x="2736" y="4147"/>
                            <a:ext cx="11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 name="Line 576"/>
                        <wps:cNvCnPr>
                          <a:cxnSpLocks noChangeShapeType="1"/>
                        </wps:cNvCnPr>
                        <wps:spPr bwMode="auto">
                          <a:xfrm>
                            <a:off x="2241" y="2558"/>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Oval 577"/>
                        <wps:cNvSpPr>
                          <a:spLocks noChangeArrowheads="1"/>
                        </wps:cNvSpPr>
                        <wps:spPr bwMode="auto">
                          <a:xfrm>
                            <a:off x="3144" y="3244"/>
                            <a:ext cx="459"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8" name="Line 578"/>
                        <wps:cNvCnPr>
                          <a:cxnSpLocks noChangeShapeType="1"/>
                        </wps:cNvCnPr>
                        <wps:spPr bwMode="auto">
                          <a:xfrm>
                            <a:off x="3141" y="3638"/>
                            <a:ext cx="28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9" name="Line 579"/>
                        <wps:cNvCnPr>
                          <a:cxnSpLocks noChangeShapeType="1"/>
                        </wps:cNvCnPr>
                        <wps:spPr bwMode="auto">
                          <a:xfrm>
                            <a:off x="3501" y="3244"/>
                            <a:ext cx="0" cy="6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580"/>
                        <wps:cNvCnPr>
                          <a:cxnSpLocks noChangeShapeType="1"/>
                        </wps:cNvCnPr>
                        <wps:spPr bwMode="auto">
                          <a:xfrm>
                            <a:off x="4221" y="2558"/>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Rectangle 581"/>
                        <wps:cNvSpPr>
                          <a:spLocks noChangeArrowheads="1"/>
                        </wps:cNvSpPr>
                        <wps:spPr bwMode="auto">
                          <a:xfrm>
                            <a:off x="2157" y="2770"/>
                            <a:ext cx="288" cy="5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 name="Line 582"/>
                        <wps:cNvCnPr>
                          <a:cxnSpLocks noChangeShapeType="1"/>
                        </wps:cNvCnPr>
                        <wps:spPr bwMode="auto">
                          <a:xfrm>
                            <a:off x="7281" y="3604"/>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583"/>
                        <wps:cNvCnPr>
                          <a:cxnSpLocks noChangeShapeType="1"/>
                        </wps:cNvCnPr>
                        <wps:spPr bwMode="auto">
                          <a:xfrm>
                            <a:off x="8181" y="2343"/>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584"/>
                        <wps:cNvCnPr>
                          <a:cxnSpLocks noChangeShapeType="1"/>
                        </wps:cNvCnPr>
                        <wps:spPr bwMode="auto">
                          <a:xfrm flipH="1">
                            <a:off x="7281" y="2519"/>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585"/>
                        <wps:cNvCnPr>
                          <a:cxnSpLocks noChangeShapeType="1"/>
                        </wps:cNvCnPr>
                        <wps:spPr bwMode="auto">
                          <a:xfrm>
                            <a:off x="8208" y="3554"/>
                            <a:ext cx="28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Line 586"/>
                        <wps:cNvCnPr>
                          <a:cxnSpLocks noChangeShapeType="1"/>
                        </wps:cNvCnPr>
                        <wps:spPr bwMode="auto">
                          <a:xfrm>
                            <a:off x="8496" y="3376"/>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587"/>
                        <wps:cNvCnPr>
                          <a:cxnSpLocks noChangeShapeType="1"/>
                        </wps:cNvCnPr>
                        <wps:spPr bwMode="auto">
                          <a:xfrm>
                            <a:off x="8361" y="2519"/>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588"/>
                        <wps:cNvCnPr>
                          <a:cxnSpLocks noChangeShapeType="1"/>
                        </wps:cNvCnPr>
                        <wps:spPr bwMode="auto">
                          <a:xfrm>
                            <a:off x="7776" y="4108"/>
                            <a:ext cx="1152"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9" name="Line 589"/>
                        <wps:cNvCnPr>
                          <a:cxnSpLocks noChangeShapeType="1"/>
                        </wps:cNvCnPr>
                        <wps:spPr bwMode="auto">
                          <a:xfrm>
                            <a:off x="7281" y="251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Oval 590"/>
                        <wps:cNvSpPr>
                          <a:spLocks noChangeArrowheads="1"/>
                        </wps:cNvSpPr>
                        <wps:spPr bwMode="auto">
                          <a:xfrm>
                            <a:off x="8208" y="3376"/>
                            <a:ext cx="432" cy="43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1" name="Line 591"/>
                        <wps:cNvCnPr>
                          <a:cxnSpLocks noChangeShapeType="1"/>
                        </wps:cNvCnPr>
                        <wps:spPr bwMode="auto">
                          <a:xfrm>
                            <a:off x="8181" y="3599"/>
                            <a:ext cx="28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 name="Line 592"/>
                        <wps:cNvCnPr>
                          <a:cxnSpLocks noChangeShapeType="1"/>
                        </wps:cNvCnPr>
                        <wps:spPr bwMode="auto">
                          <a:xfrm>
                            <a:off x="8541" y="3419"/>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593"/>
                        <wps:cNvCnPr>
                          <a:cxnSpLocks noChangeShapeType="1"/>
                        </wps:cNvCnPr>
                        <wps:spPr bwMode="auto">
                          <a:xfrm>
                            <a:off x="9261" y="251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Rectangle 594"/>
                        <wps:cNvSpPr>
                          <a:spLocks noChangeArrowheads="1"/>
                        </wps:cNvSpPr>
                        <wps:spPr bwMode="auto">
                          <a:xfrm>
                            <a:off x="7197" y="2731"/>
                            <a:ext cx="288" cy="5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5" name="Line 595"/>
                        <wps:cNvCnPr>
                          <a:cxnSpLocks noChangeShapeType="1"/>
                        </wps:cNvCnPr>
                        <wps:spPr bwMode="auto">
                          <a:xfrm>
                            <a:off x="8361" y="216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Text Box 596"/>
                        <wps:cNvSpPr txBox="1">
                          <a:spLocks noChangeArrowheads="1"/>
                        </wps:cNvSpPr>
                        <wps:spPr bwMode="auto">
                          <a:xfrm>
                            <a:off x="8181" y="378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F3BEF3" w14:textId="77777777" w:rsidR="00E33ADB" w:rsidRDefault="00E33ADB" w:rsidP="00E33ADB">
                              <w:pPr>
                                <w:rPr>
                                  <w:sz w:val="48"/>
                                  <w:lang w:val="en-IE"/>
                                </w:rPr>
                              </w:pPr>
                              <w:r>
                                <w:rPr>
                                  <w:sz w:val="48"/>
                                  <w:lang w:val="en-IE"/>
                                </w:rPr>
                                <w:t>X</w:t>
                              </w:r>
                            </w:p>
                          </w:txbxContent>
                        </wps:txbx>
                        <wps:bodyPr rot="0" vert="horz" wrap="square" lIns="91440" tIns="45720" rIns="91440" bIns="45720" anchor="t" anchorCtr="0" upright="1">
                          <a:noAutofit/>
                        </wps:bodyPr>
                      </wps:wsp>
                      <wps:wsp>
                        <wps:cNvPr id="227" name="Text Box 597"/>
                        <wps:cNvSpPr txBox="1">
                          <a:spLocks noChangeArrowheads="1"/>
                        </wps:cNvSpPr>
                        <wps:spPr bwMode="auto">
                          <a:xfrm>
                            <a:off x="7641" y="4324"/>
                            <a:ext cx="2061"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81A069" w14:textId="77777777" w:rsidR="00E33ADB" w:rsidRDefault="00E33ADB" w:rsidP="00E33ADB">
                              <w:r>
                                <w:rPr>
                                  <w:sz w:val="22"/>
                                  <w:lang w:val="en-IE"/>
                                </w:rPr>
                                <w:t xml:space="preserve">No current flows                                </w:t>
                              </w:r>
                            </w:p>
                          </w:txbxContent>
                        </wps:txbx>
                        <wps:bodyPr rot="0" vert="horz" wrap="square" lIns="91440" tIns="45720" rIns="91440" bIns="45720" anchor="t" anchorCtr="0" upright="1">
                          <a:noAutofit/>
                        </wps:bodyPr>
                      </wps:wsp>
                      <wps:wsp>
                        <wps:cNvPr id="228" name="Text Box 598"/>
                        <wps:cNvSpPr txBox="1">
                          <a:spLocks noChangeArrowheads="1"/>
                        </wps:cNvSpPr>
                        <wps:spPr bwMode="auto">
                          <a:xfrm>
                            <a:off x="2421" y="4324"/>
                            <a:ext cx="1881"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9F987E" w14:textId="77777777" w:rsidR="00E33ADB" w:rsidRDefault="00E33ADB" w:rsidP="00E33ADB">
                              <w:r>
                                <w:rPr>
                                  <w:sz w:val="22"/>
                                  <w:lang w:val="en-IE"/>
                                </w:rPr>
                                <w:t xml:space="preserve">A current flows                                </w:t>
                              </w:r>
                            </w:p>
                          </w:txbxContent>
                        </wps:txbx>
                        <wps:bodyPr rot="0" vert="horz" wrap="square" lIns="91440" tIns="45720" rIns="91440" bIns="45720" anchor="t" anchorCtr="0" upright="1">
                          <a:noAutofit/>
                        </wps:bodyPr>
                      </wps:wsp>
                      <wps:wsp>
                        <wps:cNvPr id="229" name="AutoShape 599"/>
                        <wps:cNvSpPr>
                          <a:spLocks noChangeArrowheads="1"/>
                        </wps:cNvSpPr>
                        <wps:spPr bwMode="auto">
                          <a:xfrm rot="13527068">
                            <a:off x="3141" y="3424"/>
                            <a:ext cx="360" cy="36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30" name="Line 600"/>
                        <wps:cNvCnPr>
                          <a:cxnSpLocks noChangeShapeType="1"/>
                        </wps:cNvCnPr>
                        <wps:spPr bwMode="auto">
                          <a:xfrm>
                            <a:off x="8208" y="3593"/>
                            <a:ext cx="28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Line 601"/>
                        <wps:cNvCnPr>
                          <a:cxnSpLocks noChangeShapeType="1"/>
                        </wps:cNvCnPr>
                        <wps:spPr bwMode="auto">
                          <a:xfrm>
                            <a:off x="8496" y="3415"/>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Oval 602"/>
                        <wps:cNvSpPr>
                          <a:spLocks noChangeArrowheads="1"/>
                        </wps:cNvSpPr>
                        <wps:spPr bwMode="auto">
                          <a:xfrm>
                            <a:off x="8184" y="3244"/>
                            <a:ext cx="459"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3" name="Line 603"/>
                        <wps:cNvCnPr>
                          <a:cxnSpLocks noChangeShapeType="1"/>
                        </wps:cNvCnPr>
                        <wps:spPr bwMode="auto">
                          <a:xfrm>
                            <a:off x="8181" y="3638"/>
                            <a:ext cx="28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Line 604"/>
                        <wps:cNvCnPr>
                          <a:cxnSpLocks noChangeShapeType="1"/>
                        </wps:cNvCnPr>
                        <wps:spPr bwMode="auto">
                          <a:xfrm>
                            <a:off x="8541" y="3244"/>
                            <a:ext cx="0" cy="6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AutoShape 605"/>
                        <wps:cNvSpPr>
                          <a:spLocks noChangeArrowheads="1"/>
                        </wps:cNvSpPr>
                        <wps:spPr bwMode="auto">
                          <a:xfrm rot="13527068">
                            <a:off x="8181" y="3424"/>
                            <a:ext cx="360" cy="36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D6B1EF" id="Group 197" o:spid="_x0000_s1490" style="position:absolute;left:0;text-align:left;margin-left:17.85pt;margin-top:4.6pt;width:377.25pt;height:133.75pt;z-index:251721728;mso-position-horizontal-relative:text;mso-position-vertical-relative:text" coordorigin="2157,2164" coordsize="7545,2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">
                <v:line id="Line 568" o:spid="_x0000_s1491" style="position:absolute;visibility:visible;mso-wrap-style:square" from="2241,3638" to="4221,3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line id="Line 569" o:spid="_x0000_s1492" style="position:absolute;visibility:visible;mso-wrap-style:square" from="3141,2198" to="314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"/>
                <v:line id="Line 570" o:spid="_x0000_s1493" style="position:absolute;visibility:visible;mso-wrap-style:square" from="3321,2378" to="3321,2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"/>
                <v:line id="Line 571" o:spid="_x0000_s1494" style="position:absolute;flip:x;visibility:visible;mso-wrap-style:square" from="2241,2558" to="3105,2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"/>
                <v:line id="Line 572" o:spid="_x0000_s1495" style="position:absolute;visibility:visible;mso-wrap-style:square" from="3168,3593" to="3451,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">
                  <v:stroke endarrow="block"/>
                </v:line>
                <v:line id="Line 573" o:spid="_x0000_s1496" style="position:absolute;visibility:visible;mso-wrap-style:square" from="3456,3415" to="3456,3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"/>
                <v:line id="Line 574" o:spid="_x0000_s1497" style="position:absolute;visibility:visible;mso-wrap-style:square" from="3321,2558" to="4185,2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2eh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MudnocYAAADcAAAA&#10;DwAAAAAAAAAAAAAAAAAHAgAAZHJzL2Rvd25yZXYueG1sUEsFBgAAAAADAAMAtwAAAPoCAAAAAA==&#10;"/>
                <v:line id="Line 575" o:spid="_x0000_s1498" style="position:absolute;visibility:visible;mso-wrap-style:square" from="2736,4147" to="3888,4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">
                  <v:stroke endarrow="block"/>
                </v:line>
                <v:line id="Line 576" o:spid="_x0000_s1499" style="position:absolute;visibility:visible;mso-wrap-style:square" from="2241,2558" to="2241,3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"/>
                <v:oval id="Oval 577" o:spid="_x0000_s1500" style="position:absolute;left:3144;top:3244;width:45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"/>
                <v:line id="Line 578" o:spid="_x0000_s1501" style="position:absolute;visibility:visible;mso-wrap-style:square" from="3141,3638" to="3424,3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">
                  <v:stroke endarrow="block"/>
                </v:line>
                <v:line id="Line 579" o:spid="_x0000_s1502" style="position:absolute;visibility:visible;mso-wrap-style:square" from="3501,3244" to="3501,3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sg/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uDvTDwCcvELAAD//wMAUEsBAi0AFAAGAAgAAAAhANvh9svuAAAAhQEAABMAAAAAAAAA&#10;AAAAAAAAAAAAAFtDb250ZW50X1R5cGVzXS54bWxQSwECLQAUAAYACAAAACEAWvQsW78AAAAVAQAA&#10;CwAAAAAAAAAAAAAAAAAfAQAAX3JlbHMvLnJlbHNQSwECLQAUAAYACAAAACEA3ObIP8YAAADcAAAA&#10;DwAAAAAAAAAAAAAAAAAHAgAAZHJzL2Rvd25yZXYueG1sUEsFBgAAAAADAAMAtwAAAPoCAAAAAA==&#10;"/>
                <v:line id="Line 580" o:spid="_x0000_s1503" style="position:absolute;visibility:visible;mso-wrap-style:square" from="4221,2558" to="4221,3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"/>
                <v:rect id="Rectangle 581" o:spid="_x0000_s1504" style="position:absolute;left:2157;top:2770;width:28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"/>
                <v:line id="Line 582" o:spid="_x0000_s1505" style="position:absolute;visibility:visible;mso-wrap-style:square" from="7281,3604" to="9261,3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"/>
                <v:line id="Line 583" o:spid="_x0000_s1506" style="position:absolute;visibility:visible;mso-wrap-style:square" from="8181,2343" to="8181,2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"/>
                <v:line id="Line 584" o:spid="_x0000_s1507" style="position:absolute;flip:x;visibility:visible;mso-wrap-style:square" from="7281,2519" to="8145,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"/>
                <v:line id="Line 585" o:spid="_x0000_s1508" style="position:absolute;visibility:visible;mso-wrap-style:square" from="8208,3554" to="8491,3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">
                  <v:stroke endarrow="block"/>
                </v:line>
                <v:line id="Line 586" o:spid="_x0000_s1509" style="position:absolute;visibility:visible;mso-wrap-style:square" from="8496,3376" to="8496,3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"/>
                <v:line id="Line 587" o:spid="_x0000_s1510" style="position:absolute;visibility:visible;mso-wrap-style:square" from="8361,2519" to="9225,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"/>
                <v:line id="Line 588" o:spid="_x0000_s1511" style="position:absolute;visibility:visible;mso-wrap-style:square" from="7776,4108" to="8928,4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">
                  <v:stroke startarrow="block"/>
                </v:line>
                <v:line id="Line 589" o:spid="_x0000_s1512" style="position:absolute;visibility:visible;mso-wrap-style:square" from="7281,2519" to="7281,3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"/>
                <v:oval id="Oval 590" o:spid="_x0000_s1513" style="position:absolute;left:8208;top:3376;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"/>
                <v:line id="Line 591" o:spid="_x0000_s1514" style="position:absolute;visibility:visible;mso-wrap-style:square" from="8181,3599" to="8464,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">
                  <v:stroke endarrow="block"/>
                </v:line>
                <v:line id="Line 592" o:spid="_x0000_s1515" style="position:absolute;visibility:visible;mso-wrap-style:square" from="8541,3419" to="8541,3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"/>
                <v:line id="Line 593" o:spid="_x0000_s1516" style="position:absolute;visibility:visible;mso-wrap-style:square" from="9261,2519" to="9261,3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6O1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BNp/B3Jh4BufgFAAD//wMAUEsBAi0AFAAGAAgAAAAhANvh9svuAAAAhQEAABMAAAAAAAAA&#10;AAAAAAAAAAAAAFtDb250ZW50X1R5cGVzXS54bWxQSwECLQAUAAYACAAAACEAWvQsW78AAAAVAQAA&#10;CwAAAAAAAAAAAAAAAAAfAQAAX3JlbHMvLnJlbHNQSwECLQAUAAYACAAAACEA9rujtcYAAADcAAAA&#10;DwAAAAAAAAAAAAAAAAAHAgAAZHJzL2Rvd25yZXYueG1sUEsFBgAAAAADAAMAtwAAAPoCAAAAAA==&#10;"/>
                <v:rect id="Rectangle 594" o:spid="_x0000_s1517" style="position:absolute;left:7197;top:2731;width:28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"/>
                <v:line id="Line 595" o:spid="_x0000_s1518" style="position:absolute;visibility:visible;mso-wrap-style:square" from="8361,2164" to="8361,2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5axwAAANwAAAAPAAAAZHJzL2Rvd25yZXYueG1sRI9Ba8JA&#10;FITvBf/D8oTe6saUB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BYenlrHAAAA3AAA&#10;AA8AAAAAAAAAAAAAAAAABwIAAGRycy9kb3ducmV2LnhtbFBLBQYAAAAAAwADALcAAAD7AgAAAAA=&#10;"/>
                <v:shape id="Text Box 596" o:spid="_x0000_s1519" type="#_x0000_t202" style="position:absolute;left:8181;top:3784;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23F3BEF3" w14:textId="77777777" w:rsidR="00E33ADB" w:rsidRDefault="00E33ADB" w:rsidP="00E33ADB">
                        <w:pPr>
                          <w:rPr>
                            <w:sz w:val="48"/>
                            <w:lang w:val="en-IE"/>
                          </w:rPr>
                        </w:pPr>
                        <w:r>
                          <w:rPr>
                            <w:sz w:val="48"/>
                            <w:lang w:val="en-IE"/>
                          </w:rPr>
                          <w:t>X</w:t>
                        </w:r>
                      </w:p>
                    </w:txbxContent>
                  </v:textbox>
                </v:shape>
                <v:shape id="Text Box 597" o:spid="_x0000_s1520" type="#_x0000_t202" style="position:absolute;left:7641;top:4324;width:206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" filled="f" stroked="f">
                  <v:textbox>
                    <w:txbxContent>
                      <w:p w14:paraId="3A81A069" w14:textId="77777777" w:rsidR="00E33ADB" w:rsidRDefault="00E33ADB" w:rsidP="00E33ADB">
                        <w:r>
                          <w:rPr>
                            <w:sz w:val="22"/>
                            <w:lang w:val="en-IE"/>
                          </w:rPr>
                          <w:t xml:space="preserve">No current flows                                </w:t>
                        </w:r>
                      </w:p>
                    </w:txbxContent>
                  </v:textbox>
                </v:shape>
                <v:shape id="Text Box 598" o:spid="_x0000_s1521" type="#_x0000_t202" style="position:absolute;left:2421;top:4324;width:1881;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" filled="f" stroked="f">
                  <v:textbox>
                    <w:txbxContent>
                      <w:p w14:paraId="329F987E" w14:textId="77777777" w:rsidR="00E33ADB" w:rsidRDefault="00E33ADB" w:rsidP="00E33ADB">
                        <w:r>
                          <w:rPr>
                            <w:sz w:val="22"/>
                            <w:lang w:val="en-IE"/>
                          </w:rPr>
                          <w:t xml:space="preserve">A current flows                                </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599" o:spid="_x0000_s1522" type="#_x0000_t6" style="position:absolute;left:3141;top:3424;width:360;height:360;rotation:-881779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" fillcolor="black"/>
                <v:line id="Line 600" o:spid="_x0000_s1523" style="position:absolute;visibility:visible;mso-wrap-style:square" from="8208,3593" to="8491,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">
                  <v:stroke endarrow="block"/>
                </v:line>
                <v:line id="Line 601" o:spid="_x0000_s1524" style="position:absolute;visibility:visible;mso-wrap-style:square" from="8496,3415" to="8496,3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"/>
                <v:oval id="Oval 602" o:spid="_x0000_s1525" style="position:absolute;left:8184;top:3244;width:45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"/>
                <v:line id="Line 603" o:spid="_x0000_s1526" style="position:absolute;visibility:visible;mso-wrap-style:square" from="8181,3638" to="8464,3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">
                  <v:stroke endarrow="block"/>
                </v:line>
                <v:line id="Line 604" o:spid="_x0000_s1527" style="position:absolute;visibility:visible;mso-wrap-style:square" from="8541,3244" to="8541,3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60cxwAAANwAAAAPAAAAZHJzL2Rvd25yZXYueG1sRI9Pa8JA&#10;FMTvQr/D8gq96aZagq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PyLrRzHAAAA3AAA&#10;AA8AAAAAAAAAAAAAAAAABwIAAGRycy9kb3ducmV2LnhtbFBLBQYAAAAAAwADALcAAAD7AgAAAAA=&#10;"/>
                <v:shape id="AutoShape 605" o:spid="_x0000_s1528" type="#_x0000_t6" style="position:absolute;left:8181;top:3424;width:360;height:360;rotation:-881779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" fillcolor="black"/>
              </v:group>
            </w:pict>
          </mc:Fallback>
        </mc:AlternateContent>
      </w:r>
      <w:r w:rsidRPr="008A7F44">
        <w:rPr>
          <w:sz w:val="22"/>
          <w:lang w:val="en-IE"/>
        </w:rPr>
        <w:t xml:space="preserve">                                                                            </w:t>
      </w:r>
      <w:r w:rsidRPr="008A7F44">
        <w:rPr>
          <w:sz w:val="22"/>
          <w:lang w:val="en-IE"/>
        </w:rPr>
        <w:tab/>
      </w:r>
    </w:p>
    <w:p w14:paraId="08589E67" w14:textId="77777777" w:rsidR="00E33ADB" w:rsidRPr="008A7F44" w:rsidRDefault="00E33ADB" w:rsidP="00E33ADB">
      <w:pPr>
        <w:spacing w:line="360" w:lineRule="auto"/>
        <w:jc w:val="both"/>
        <w:rPr>
          <w:sz w:val="22"/>
          <w:lang w:val="en-IE"/>
        </w:rPr>
      </w:pPr>
    </w:p>
    <w:p w14:paraId="4AC17D48" w14:textId="77777777" w:rsidR="00E33ADB" w:rsidRPr="008A7F44" w:rsidRDefault="00E33ADB" w:rsidP="00E33ADB">
      <w:pPr>
        <w:spacing w:line="360" w:lineRule="auto"/>
        <w:jc w:val="both"/>
        <w:rPr>
          <w:sz w:val="22"/>
          <w:lang w:val="en-IE"/>
        </w:rPr>
      </w:pPr>
    </w:p>
    <w:p w14:paraId="7BEFFEE8" w14:textId="77777777" w:rsidR="00E33ADB" w:rsidRPr="008A7F44" w:rsidRDefault="00E33ADB" w:rsidP="00E33ADB">
      <w:pPr>
        <w:spacing w:line="360" w:lineRule="auto"/>
        <w:jc w:val="both"/>
        <w:rPr>
          <w:sz w:val="22"/>
          <w:lang w:val="en-IE"/>
        </w:rPr>
      </w:pPr>
    </w:p>
    <w:p w14:paraId="4112FC9F" w14:textId="77777777" w:rsidR="00E33ADB" w:rsidRPr="008A7F44" w:rsidRDefault="00E33ADB" w:rsidP="00E33ADB">
      <w:pPr>
        <w:spacing w:line="360" w:lineRule="auto"/>
        <w:jc w:val="both"/>
        <w:rPr>
          <w:sz w:val="22"/>
          <w:lang w:val="en-IE"/>
        </w:rPr>
      </w:pPr>
    </w:p>
    <w:p w14:paraId="107240CC" w14:textId="77777777" w:rsidR="00E33ADB" w:rsidRPr="008A7F44" w:rsidRDefault="00E33ADB" w:rsidP="00E33ADB">
      <w:pPr>
        <w:spacing w:line="360" w:lineRule="auto"/>
        <w:jc w:val="both"/>
        <w:rPr>
          <w:sz w:val="22"/>
          <w:lang w:val="en-IE"/>
        </w:rPr>
      </w:pPr>
    </w:p>
    <w:p w14:paraId="0A2C8E35" w14:textId="77777777" w:rsidR="00E33ADB" w:rsidRPr="008A7F44" w:rsidRDefault="00E33ADB" w:rsidP="00E33ADB">
      <w:pPr>
        <w:spacing w:line="360" w:lineRule="auto"/>
        <w:jc w:val="both"/>
        <w:rPr>
          <w:sz w:val="22"/>
          <w:lang w:val="en-IE"/>
        </w:rPr>
      </w:pPr>
      <w:r w:rsidRPr="008A7F44">
        <w:rPr>
          <w:sz w:val="22"/>
          <w:lang w:val="en-IE"/>
        </w:rPr>
        <w:tab/>
        <w:t xml:space="preserve">   </w:t>
      </w:r>
    </w:p>
    <w:p w14:paraId="6A582E4A" w14:textId="77777777" w:rsidR="00E33ADB" w:rsidRPr="008A7F44" w:rsidRDefault="00E33ADB" w:rsidP="00E33ADB">
      <w:pPr>
        <w:spacing w:line="360" w:lineRule="auto"/>
        <w:jc w:val="both"/>
        <w:rPr>
          <w:sz w:val="22"/>
          <w:lang w:val="en-IE"/>
        </w:rPr>
      </w:pPr>
    </w:p>
    <w:p w14:paraId="53F4BF13" w14:textId="77777777" w:rsidR="00E33ADB" w:rsidRPr="008A7F44" w:rsidRDefault="00E33ADB" w:rsidP="00E33ADB">
      <w:pPr>
        <w:keepNext/>
        <w:outlineLvl w:val="2"/>
        <w:rPr>
          <w:b/>
          <w:bCs/>
          <w:sz w:val="22"/>
          <w:szCs w:val="24"/>
          <w:lang w:val="en-IE"/>
        </w:rPr>
      </w:pPr>
    </w:p>
    <w:p w14:paraId="6F530ED8" w14:textId="77777777" w:rsidR="00E33ADB" w:rsidRPr="008A7F44" w:rsidRDefault="00E33ADB" w:rsidP="00E33ADB">
      <w:pPr>
        <w:spacing w:line="360" w:lineRule="auto"/>
        <w:jc w:val="both"/>
        <w:rPr>
          <w:sz w:val="22"/>
          <w:lang w:val="en-IE"/>
        </w:rPr>
      </w:pPr>
      <w:r w:rsidRPr="008A7F44">
        <w:rPr>
          <w:sz w:val="22"/>
          <w:lang w:val="en-IE"/>
        </w:rPr>
        <w:t xml:space="preserve">                                                                            </w:t>
      </w:r>
      <w:r w:rsidRPr="008A7F44">
        <w:rPr>
          <w:sz w:val="22"/>
          <w:lang w:val="en-IE"/>
        </w:rPr>
        <w:tab/>
      </w:r>
    </w:p>
    <w:p w14:paraId="606D7797" w14:textId="77777777" w:rsidR="00E33ADB" w:rsidRPr="008A7F44" w:rsidRDefault="00E33ADB" w:rsidP="00E33ADB">
      <w:pPr>
        <w:keepNext/>
        <w:spacing w:line="360" w:lineRule="auto"/>
        <w:jc w:val="both"/>
        <w:outlineLvl w:val="5"/>
        <w:rPr>
          <w:b/>
          <w:bCs/>
          <w:sz w:val="22"/>
        </w:rPr>
      </w:pPr>
      <w:r w:rsidRPr="008A7F44">
        <w:rPr>
          <w:b/>
          <w:bCs/>
          <w:sz w:val="22"/>
        </w:rPr>
        <w:t>STS</w:t>
      </w:r>
    </w:p>
    <w:p w14:paraId="6291D743" w14:textId="77777777" w:rsidR="00E33ADB" w:rsidRPr="008A7F44" w:rsidRDefault="00E33ADB" w:rsidP="00E33ADB">
      <w:pPr>
        <w:spacing w:line="360" w:lineRule="auto"/>
        <w:jc w:val="both"/>
        <w:rPr>
          <w:sz w:val="22"/>
          <w:lang w:val="en-IE"/>
        </w:rPr>
      </w:pPr>
      <w:r w:rsidRPr="008A7F44">
        <w:rPr>
          <w:sz w:val="22"/>
          <w:lang w:val="en-IE"/>
        </w:rPr>
        <w:t xml:space="preserve">One use of diode is what we call </w:t>
      </w:r>
      <w:r w:rsidRPr="008A7F44">
        <w:rPr>
          <w:b/>
          <w:sz w:val="22"/>
          <w:lang w:val="en-IE"/>
        </w:rPr>
        <w:t xml:space="preserve">rectification.  </w:t>
      </w:r>
      <w:r w:rsidRPr="008A7F44">
        <w:rPr>
          <w:sz w:val="22"/>
          <w:lang w:val="en-IE"/>
        </w:rPr>
        <w:t>That is the conversion of a/c to d/c.  The diode blocks the current flow in one direction allowing it through only when it is in forward bias. The current is not constant, but it is only flowing in one direction and is therefore d/c.</w:t>
      </w:r>
    </w:p>
    <w:p w14:paraId="0FFC0567" w14:textId="77777777" w:rsidR="00E33ADB" w:rsidRPr="008A7F44" w:rsidRDefault="00E33ADB" w:rsidP="00E33ADB">
      <w:pPr>
        <w:spacing w:line="360" w:lineRule="auto"/>
        <w:jc w:val="both"/>
        <w:rPr>
          <w:sz w:val="22"/>
          <w:lang w:val="en-IE"/>
        </w:rPr>
      </w:pPr>
    </w:p>
    <w:p w14:paraId="5267EEA6" w14:textId="77777777" w:rsidR="00E33ADB" w:rsidRPr="008A7F44" w:rsidRDefault="00E33ADB" w:rsidP="00E33ADB">
      <w:pPr>
        <w:spacing w:line="360" w:lineRule="auto"/>
        <w:jc w:val="both"/>
        <w:rPr>
          <w:sz w:val="22"/>
          <w:lang w:val="en-IE"/>
        </w:rPr>
      </w:pPr>
      <w:r w:rsidRPr="008A7F44">
        <w:rPr>
          <w:b/>
          <w:sz w:val="22"/>
          <w:lang w:val="en-IE"/>
        </w:rPr>
        <w:t>LDR</w:t>
      </w:r>
      <w:r w:rsidRPr="008A7F44">
        <w:rPr>
          <w:sz w:val="22"/>
          <w:lang w:val="en-IE"/>
        </w:rPr>
        <w:t>s are Light Dependent Resistors. They are semiconductors in which the resistance is large in the dark and low in light. They are used in automatic street lights.</w:t>
      </w:r>
    </w:p>
    <w:p w14:paraId="783B32EA" w14:textId="77777777" w:rsidR="00E33ADB" w:rsidRPr="008A7F44" w:rsidRDefault="00E33ADB" w:rsidP="00E33ADB">
      <w:pPr>
        <w:spacing w:line="360" w:lineRule="auto"/>
        <w:jc w:val="both"/>
        <w:rPr>
          <w:sz w:val="22"/>
          <w:lang w:val="en-IE"/>
        </w:rPr>
      </w:pPr>
    </w:p>
    <w:p w14:paraId="121D2855" w14:textId="77777777" w:rsidR="00E33ADB" w:rsidRPr="008A7F44" w:rsidRDefault="00E33ADB" w:rsidP="00E33ADB">
      <w:pPr>
        <w:spacing w:line="360" w:lineRule="auto"/>
        <w:jc w:val="both"/>
        <w:rPr>
          <w:sz w:val="22"/>
          <w:lang w:val="en-IE"/>
        </w:rPr>
      </w:pPr>
      <w:r w:rsidRPr="008A7F44">
        <w:rPr>
          <w:b/>
          <w:sz w:val="22"/>
          <w:lang w:val="en-IE"/>
        </w:rPr>
        <w:t>Thermistors</w:t>
      </w:r>
      <w:r w:rsidRPr="008A7F44">
        <w:rPr>
          <w:sz w:val="22"/>
          <w:lang w:val="en-IE"/>
        </w:rPr>
        <w:t xml:space="preserve"> are semiconductors in which the resistance is controlled tightly by the temperature. Any increase in temperature creates a large decrease in resistance.</w:t>
      </w:r>
    </w:p>
    <w:p w14:paraId="03A0F8F5" w14:textId="77777777" w:rsidR="00E33ADB" w:rsidRPr="008A7F44" w:rsidRDefault="00E33ADB" w:rsidP="00E33ADB">
      <w:pPr>
        <w:spacing w:line="360" w:lineRule="auto"/>
        <w:jc w:val="both"/>
        <w:rPr>
          <w:sz w:val="22"/>
          <w:lang w:val="en-IE"/>
        </w:rPr>
      </w:pPr>
    </w:p>
    <w:p w14:paraId="517B8BB2" w14:textId="77777777" w:rsidR="00E33ADB" w:rsidRPr="008A7F44" w:rsidRDefault="00E33ADB" w:rsidP="00E33ADB">
      <w:pPr>
        <w:spacing w:line="360" w:lineRule="auto"/>
        <w:jc w:val="both"/>
        <w:rPr>
          <w:sz w:val="22"/>
          <w:lang w:val="en-IE"/>
        </w:rPr>
      </w:pPr>
    </w:p>
    <w:p w14:paraId="0BAB0A74" w14:textId="77777777" w:rsidR="00E33ADB" w:rsidRPr="008A7F44" w:rsidRDefault="00E33ADB" w:rsidP="00E33ADB">
      <w:pPr>
        <w:spacing w:line="360" w:lineRule="auto"/>
        <w:jc w:val="both"/>
        <w:rPr>
          <w:sz w:val="22"/>
          <w:lang w:val="en-IE"/>
        </w:rPr>
      </w:pPr>
    </w:p>
    <w:p w14:paraId="3BBCAF00" w14:textId="77777777" w:rsidR="00E33ADB" w:rsidRPr="008A7F44" w:rsidRDefault="00E33ADB" w:rsidP="00E33ADB">
      <w:pPr>
        <w:spacing w:line="360" w:lineRule="auto"/>
        <w:jc w:val="both"/>
        <w:rPr>
          <w:sz w:val="22"/>
          <w:lang w:val="en-IE"/>
        </w:rPr>
      </w:pPr>
    </w:p>
    <w:p w14:paraId="509268F1" w14:textId="77777777" w:rsidR="00E33ADB" w:rsidRPr="008A7F44" w:rsidRDefault="00E33ADB" w:rsidP="00E33ADB">
      <w:pPr>
        <w:spacing w:line="360" w:lineRule="auto"/>
        <w:jc w:val="both"/>
        <w:rPr>
          <w:sz w:val="22"/>
        </w:rPr>
      </w:pPr>
    </w:p>
    <w:p w14:paraId="1BD0CC81" w14:textId="77777777" w:rsidR="00E33ADB" w:rsidRPr="008A7F44" w:rsidRDefault="00E33ADB" w:rsidP="00E33ADB">
      <w:pPr>
        <w:spacing w:line="360" w:lineRule="auto"/>
        <w:jc w:val="both"/>
        <w:rPr>
          <w:b/>
          <w:sz w:val="22"/>
        </w:rPr>
      </w:pPr>
    </w:p>
    <w:p w14:paraId="34423A5E" w14:textId="77777777" w:rsidR="00E33ADB" w:rsidRPr="008A7F44" w:rsidRDefault="00E33ADB" w:rsidP="00E33ADB">
      <w:pPr>
        <w:spacing w:line="360" w:lineRule="auto"/>
        <w:jc w:val="both"/>
        <w:rPr>
          <w:sz w:val="22"/>
        </w:rPr>
      </w:pPr>
    </w:p>
    <w:p w14:paraId="6BC60941" w14:textId="77777777" w:rsidR="00E33ADB" w:rsidRPr="008A7F44" w:rsidRDefault="00E33ADB" w:rsidP="00E33ADB">
      <w:pPr>
        <w:spacing w:line="360" w:lineRule="auto"/>
        <w:jc w:val="both"/>
        <w:rPr>
          <w:sz w:val="22"/>
        </w:rPr>
      </w:pPr>
    </w:p>
    <w:p w14:paraId="275DEC0A" w14:textId="77777777" w:rsidR="00E33ADB" w:rsidRPr="008A7F44" w:rsidRDefault="00E33ADB" w:rsidP="00E33ADB">
      <w:pPr>
        <w:spacing w:line="360" w:lineRule="auto"/>
        <w:jc w:val="both"/>
        <w:rPr>
          <w:sz w:val="22"/>
        </w:rPr>
      </w:pPr>
    </w:p>
    <w:p w14:paraId="593504FD" w14:textId="77777777" w:rsidR="00E33ADB" w:rsidRPr="008A7F44" w:rsidRDefault="00E33ADB" w:rsidP="00E33ADB">
      <w:pPr>
        <w:keepNext/>
        <w:spacing w:line="360" w:lineRule="auto"/>
        <w:outlineLvl w:val="0"/>
        <w:rPr>
          <w:b/>
          <w:bCs/>
          <w:sz w:val="22"/>
          <w:lang w:val="en-IE"/>
        </w:rPr>
      </w:pPr>
      <w:r w:rsidRPr="008A7F44">
        <w:rPr>
          <w:b/>
          <w:bCs/>
          <w:sz w:val="28"/>
          <w:lang w:val="en-IE"/>
        </w:rPr>
        <w:br w:type="page"/>
      </w:r>
      <w:r w:rsidRPr="008A7F44">
        <w:rPr>
          <w:b/>
          <w:bCs/>
          <w:sz w:val="22"/>
          <w:lang w:val="en-IE"/>
        </w:rPr>
        <w:lastRenderedPageBreak/>
        <w:t>Electricity and Magnetism</w:t>
      </w:r>
    </w:p>
    <w:p w14:paraId="620D3114" w14:textId="77777777" w:rsidR="00E33ADB" w:rsidRPr="008A7F44" w:rsidRDefault="00E33ADB" w:rsidP="00E33ADB">
      <w:pPr>
        <w:spacing w:line="360" w:lineRule="auto"/>
        <w:jc w:val="both"/>
        <w:rPr>
          <w:sz w:val="22"/>
        </w:rPr>
      </w:pPr>
      <w:r w:rsidRPr="008A7F44">
        <w:rPr>
          <w:sz w:val="22"/>
        </w:rPr>
        <w:t xml:space="preserve">All magnetism is created by the movement of electric charges. </w:t>
      </w:r>
    </w:p>
    <w:p w14:paraId="2F20BDEF" w14:textId="77777777" w:rsidR="00E33ADB" w:rsidRPr="008A7F44" w:rsidRDefault="00E33ADB" w:rsidP="00E33ADB">
      <w:pPr>
        <w:spacing w:line="360" w:lineRule="auto"/>
        <w:jc w:val="both"/>
        <w:rPr>
          <w:sz w:val="22"/>
        </w:rPr>
      </w:pPr>
      <w:r w:rsidRPr="008A7F44">
        <w:rPr>
          <w:sz w:val="22"/>
        </w:rPr>
        <w:t xml:space="preserve">All permanent magnets are made from </w:t>
      </w:r>
      <w:r w:rsidRPr="008A7F44">
        <w:rPr>
          <w:b/>
          <w:sz w:val="22"/>
        </w:rPr>
        <w:t xml:space="preserve">Nickel, Cobalt, Iron </w:t>
      </w:r>
      <w:r w:rsidRPr="008A7F44">
        <w:rPr>
          <w:sz w:val="22"/>
        </w:rPr>
        <w:t xml:space="preserve">or alloys that contain these elements.  They can be magnetized because of the arrangements of electrons inside their atoms. Other materials can be magnetized by electric currents: we call these </w:t>
      </w:r>
      <w:r w:rsidRPr="008A7F44">
        <w:rPr>
          <w:b/>
          <w:sz w:val="22"/>
        </w:rPr>
        <w:t>electromagnets</w:t>
      </w:r>
      <w:r w:rsidRPr="008A7F44">
        <w:rPr>
          <w:sz w:val="22"/>
        </w:rPr>
        <w:t>.</w:t>
      </w:r>
    </w:p>
    <w:p w14:paraId="1623425C" w14:textId="77777777" w:rsidR="00E33ADB" w:rsidRPr="008A7F44" w:rsidRDefault="00E33ADB" w:rsidP="00E33ADB">
      <w:pPr>
        <w:spacing w:line="360" w:lineRule="auto"/>
        <w:jc w:val="both"/>
        <w:rPr>
          <w:sz w:val="22"/>
        </w:rPr>
      </w:pPr>
      <w:r w:rsidRPr="008A7F44">
        <w:rPr>
          <w:b/>
          <w:sz w:val="22"/>
        </w:rPr>
        <w:t>Magnetic Poles</w:t>
      </w:r>
      <w:r w:rsidRPr="008A7F44">
        <w:rPr>
          <w:sz w:val="22"/>
        </w:rPr>
        <w:t xml:space="preserve"> exist in pairs: north and south. Like poles repel each other, opposite poles attract.  A magnet that is left free to rotate  (away from any other magnets, as is the case in a compass) will always come to rest with one end  - the north pole (N) - pointing north, and the other – the south pole (S) – pointing to the south.   This is due to the earth’s magnetic field. The earth acts as if there was a large bar magnet at its centre. </w:t>
      </w:r>
    </w:p>
    <w:p w14:paraId="61B5704D" w14:textId="77777777" w:rsidR="00E33ADB" w:rsidRPr="008A7F44" w:rsidRDefault="00E33ADB" w:rsidP="00E33ADB">
      <w:pPr>
        <w:jc w:val="both"/>
        <w:rPr>
          <w:sz w:val="22"/>
        </w:rPr>
      </w:pPr>
    </w:p>
    <w:p w14:paraId="08A2329C" w14:textId="77777777" w:rsidR="00E33ADB" w:rsidRPr="008A7F44" w:rsidRDefault="00E33ADB" w:rsidP="00E33ADB">
      <w:pPr>
        <w:jc w:val="both"/>
        <w:rPr>
          <w:sz w:val="22"/>
        </w:rPr>
      </w:pPr>
      <w:r>
        <w:rPr>
          <w:noProof/>
          <w:sz w:val="22"/>
          <w:lang w:val="en-IE" w:eastAsia="en-IE"/>
        </w:rPr>
        <mc:AlternateContent>
          <mc:Choice Requires="wpg">
            <w:drawing>
              <wp:anchor distT="0" distB="0" distL="114300" distR="114300" simplePos="0" relativeHeight="251722752" behindDoc="0" locked="0" layoutInCell="1" allowOverlap="1" wp14:anchorId="653F248B" wp14:editId="4269E2B4">
                <wp:simplePos x="0" y="0"/>
                <wp:positionH relativeFrom="column">
                  <wp:posOffset>800100</wp:posOffset>
                </wp:positionH>
                <wp:positionV relativeFrom="paragraph">
                  <wp:posOffset>-635</wp:posOffset>
                </wp:positionV>
                <wp:extent cx="4800600" cy="1875155"/>
                <wp:effectExtent l="0" t="7620" r="0" b="12700"/>
                <wp:wrapNone/>
                <wp:docPr id="185"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0600" cy="1875155"/>
                          <a:chOff x="3060" y="5487"/>
                          <a:chExt cx="7560" cy="2953"/>
                        </a:xfrm>
                      </wpg:grpSpPr>
                      <wps:wsp>
                        <wps:cNvPr id="186" name="Oval 607"/>
                        <wps:cNvSpPr>
                          <a:spLocks noChangeArrowheads="1"/>
                        </wps:cNvSpPr>
                        <wps:spPr bwMode="auto">
                          <a:xfrm>
                            <a:off x="4680" y="5740"/>
                            <a:ext cx="2520" cy="25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7" name="Line 608"/>
                        <wps:cNvCnPr>
                          <a:cxnSpLocks noChangeShapeType="1"/>
                        </wps:cNvCnPr>
                        <wps:spPr bwMode="auto">
                          <a:xfrm flipV="1">
                            <a:off x="5580" y="5560"/>
                            <a:ext cx="90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8" name="Rectangle 609"/>
                        <wps:cNvSpPr>
                          <a:spLocks noChangeArrowheads="1"/>
                        </wps:cNvSpPr>
                        <wps:spPr bwMode="auto">
                          <a:xfrm rot="-692479">
                            <a:off x="5940" y="5939"/>
                            <a:ext cx="180"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 name="Text Box 610"/>
                        <wps:cNvSpPr txBox="1">
                          <a:spLocks noChangeArrowheads="1"/>
                        </wps:cNvSpPr>
                        <wps:spPr bwMode="auto">
                          <a:xfrm>
                            <a:off x="7740" y="6138"/>
                            <a:ext cx="2880" cy="720"/>
                          </a:xfrm>
                          <a:prstGeom prst="rect">
                            <a:avLst/>
                          </a:prstGeom>
                          <a:noFill/>
                          <a:ln>
                            <a:noFill/>
                          </a:ln>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D1A3CB" w14:textId="77777777" w:rsidR="00E33ADB" w:rsidRDefault="00E33ADB" w:rsidP="00E33ADB">
                              <w:pPr>
                                <w:jc w:val="both"/>
                              </w:pPr>
                              <w:r>
                                <w:t>the earth axis, about which it rotates</w:t>
                              </w:r>
                            </w:p>
                          </w:txbxContent>
                        </wps:txbx>
                        <wps:bodyPr rot="0" vert="horz" wrap="square" lIns="91440" tIns="45720" rIns="91440" bIns="45720" anchor="t" anchorCtr="0" upright="1">
                          <a:noAutofit/>
                        </wps:bodyPr>
                      </wps:wsp>
                      <wps:wsp>
                        <wps:cNvPr id="190" name="Line 611"/>
                        <wps:cNvCnPr>
                          <a:cxnSpLocks noChangeShapeType="1"/>
                        </wps:cNvCnPr>
                        <wps:spPr bwMode="auto">
                          <a:xfrm>
                            <a:off x="6300" y="6138"/>
                            <a:ext cx="14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Text Box 612"/>
                        <wps:cNvSpPr txBox="1">
                          <a:spLocks noChangeArrowheads="1"/>
                        </wps:cNvSpPr>
                        <wps:spPr bwMode="auto">
                          <a:xfrm>
                            <a:off x="6840" y="5487"/>
                            <a:ext cx="21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0D3D19" w14:textId="77777777" w:rsidR="00E33ADB" w:rsidRDefault="00E33ADB" w:rsidP="00E33ADB">
                              <w:r>
                                <w:t>geographic north</w:t>
                              </w:r>
                            </w:p>
                          </w:txbxContent>
                        </wps:txbx>
                        <wps:bodyPr rot="0" vert="horz" wrap="square" lIns="91440" tIns="45720" rIns="91440" bIns="45720" anchor="t" anchorCtr="0" upright="1">
                          <a:noAutofit/>
                        </wps:bodyPr>
                      </wps:wsp>
                      <wps:wsp>
                        <wps:cNvPr id="192" name="Line 613"/>
                        <wps:cNvCnPr>
                          <a:cxnSpLocks noChangeShapeType="1"/>
                        </wps:cNvCnPr>
                        <wps:spPr bwMode="auto">
                          <a:xfrm flipV="1">
                            <a:off x="6480" y="574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Text Box 614"/>
                        <wps:cNvSpPr txBox="1">
                          <a:spLocks noChangeArrowheads="1"/>
                        </wps:cNvSpPr>
                        <wps:spPr bwMode="auto">
                          <a:xfrm>
                            <a:off x="3060" y="5487"/>
                            <a:ext cx="2160" cy="540"/>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DCDE74" w14:textId="77777777" w:rsidR="00E33ADB" w:rsidRDefault="00E33ADB" w:rsidP="00E33ADB">
                              <w:r>
                                <w:t>magnetic pole</w:t>
                              </w:r>
                            </w:p>
                          </w:txbxContent>
                        </wps:txbx>
                        <wps:bodyPr rot="0" vert="horz" wrap="square" lIns="91440" tIns="45720" rIns="91440" bIns="45720" anchor="t" anchorCtr="0" upright="1">
                          <a:noAutofit/>
                        </wps:bodyPr>
                      </wps:wsp>
                      <wps:wsp>
                        <wps:cNvPr id="194" name="Line 615"/>
                        <wps:cNvCnPr>
                          <a:cxnSpLocks noChangeShapeType="1"/>
                        </wps:cNvCnPr>
                        <wps:spPr bwMode="auto">
                          <a:xfrm>
                            <a:off x="4860" y="5686"/>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Text Box 616"/>
                        <wps:cNvSpPr txBox="1">
                          <a:spLocks noChangeArrowheads="1"/>
                        </wps:cNvSpPr>
                        <wps:spPr bwMode="auto">
                          <a:xfrm>
                            <a:off x="5400" y="588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926BD" w14:textId="77777777" w:rsidR="00E33ADB" w:rsidRDefault="00E33ADB" w:rsidP="00E33ADB">
                              <w:r>
                                <w:t>S</w:t>
                              </w:r>
                            </w:p>
                          </w:txbxContent>
                        </wps:txbx>
                        <wps:bodyPr rot="0" vert="horz" wrap="square" lIns="91440" tIns="45720" rIns="91440" bIns="45720" anchor="t" anchorCtr="0" upright="1">
                          <a:noAutofit/>
                        </wps:bodyPr>
                      </wps:wsp>
                      <wps:wsp>
                        <wps:cNvPr id="196" name="Text Box 617"/>
                        <wps:cNvSpPr txBox="1">
                          <a:spLocks noChangeArrowheads="1"/>
                        </wps:cNvSpPr>
                        <wps:spPr bwMode="auto">
                          <a:xfrm>
                            <a:off x="6120" y="7739"/>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B58791" w14:textId="77777777" w:rsidR="00E33ADB" w:rsidRDefault="00E33ADB" w:rsidP="00E33ADB">
                              <w:r>
                                <w:t xml:space="preserve">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3F248B" id="Group 185" o:spid="_x0000_s1529" style="position:absolute;left:0;text-align:left;margin-left:63pt;margin-top:-.05pt;width:378pt;height:147.65pt;z-index:251722752;mso-position-horizontal-relative:text;mso-position-vertical-relative:text" coordorigin="3060,5487" coordsize="7560,2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">
                <v:oval id="Oval 607" o:spid="_x0000_s1530" style="position:absolute;left:4680;top:5740;width:252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"/>
                <v:line id="Line 608" o:spid="_x0000_s1531" style="position:absolute;flip:y;visibility:visible;mso-wrap-style:square" from="5580,5560" to="6480,8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">
                  <v:stroke dashstyle="dash"/>
                </v:line>
                <v:rect id="Rectangle 609" o:spid="_x0000_s1532" style="position:absolute;left:5940;top:5939;width:180;height:1800;rotation:-75637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"/>
                <v:shape id="Text Box 610" o:spid="_x0000_s1533" type="#_x0000_t202" style="position:absolute;left:7740;top:6138;width:28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" filled="f" stroked="f">
                  <v:fill opacity="32896f"/>
                  <v:textbox>
                    <w:txbxContent>
                      <w:p w14:paraId="22D1A3CB" w14:textId="77777777" w:rsidR="00E33ADB" w:rsidRDefault="00E33ADB" w:rsidP="00E33ADB">
                        <w:pPr>
                          <w:jc w:val="both"/>
                        </w:pPr>
                        <w:r>
                          <w:t>the earth axis, about which it rotates</w:t>
                        </w:r>
                      </w:p>
                    </w:txbxContent>
                  </v:textbox>
                </v:shape>
                <v:line id="Line 611" o:spid="_x0000_s1534" style="position:absolute;visibility:visible;mso-wrap-style:square" from="6300,6138" to="7740,6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"/>
                <v:shape id="Text Box 612" o:spid="_x0000_s1535" type="#_x0000_t202" style="position:absolute;left:6840;top:5487;width:21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" stroked="f">
                  <v:textbox>
                    <w:txbxContent>
                      <w:p w14:paraId="190D3D19" w14:textId="77777777" w:rsidR="00E33ADB" w:rsidRDefault="00E33ADB" w:rsidP="00E33ADB">
                        <w:r>
                          <w:t>geographic north</w:t>
                        </w:r>
                      </w:p>
                    </w:txbxContent>
                  </v:textbox>
                </v:shape>
                <v:line id="Line 613" o:spid="_x0000_s1536" style="position:absolute;flip:y;visibility:visible;mso-wrap-style:square" from="6480,5740" to="6840,5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"/>
                <v:shape id="Text Box 614" o:spid="_x0000_s1537" type="#_x0000_t202" style="position:absolute;left:3060;top:5487;width:21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" stroked="f">
                  <v:fill opacity="32896f"/>
                  <v:textbox>
                    <w:txbxContent>
                      <w:p w14:paraId="56DCDE74" w14:textId="77777777" w:rsidR="00E33ADB" w:rsidRDefault="00E33ADB" w:rsidP="00E33ADB">
                        <w:r>
                          <w:t>magnetic pole</w:t>
                        </w:r>
                      </w:p>
                    </w:txbxContent>
                  </v:textbox>
                </v:shape>
                <v:line id="Line 615" o:spid="_x0000_s1538" style="position:absolute;visibility:visible;mso-wrap-style:square" from="4860,5686" to="5760,6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JNaxQAAANwAAAAPAAAAZHJzL2Rvd25yZXYueG1sRE9Na8JA&#10;EL0L/odlhN5001ZC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AByJNaxQAAANwAAAAP&#10;AAAAAAAAAAAAAAAAAAcCAABkcnMvZG93bnJldi54bWxQSwUGAAAAAAMAAwC3AAAA+QIAAAAA&#10;"/>
                <v:shape id="Text Box 616" o:spid="_x0000_s1539" type="#_x0000_t202" style="position:absolute;left:5400;top:588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" filled="f" stroked="f">
                  <v:textbox>
                    <w:txbxContent>
                      <w:p w14:paraId="5A7926BD" w14:textId="77777777" w:rsidR="00E33ADB" w:rsidRDefault="00E33ADB" w:rsidP="00E33ADB">
                        <w:r>
                          <w:t>S</w:t>
                        </w:r>
                      </w:p>
                    </w:txbxContent>
                  </v:textbox>
                </v:shape>
                <v:shape id="Text Box 617" o:spid="_x0000_s1540" type="#_x0000_t202" style="position:absolute;left:6120;top:7739;width:54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" filled="f" stroked="f">
                  <v:textbox>
                    <w:txbxContent>
                      <w:p w14:paraId="6AB58791" w14:textId="77777777" w:rsidR="00E33ADB" w:rsidRDefault="00E33ADB" w:rsidP="00E33ADB">
                        <w:r>
                          <w:t xml:space="preserve"> N</w:t>
                        </w:r>
                      </w:p>
                    </w:txbxContent>
                  </v:textbox>
                </v:shape>
              </v:group>
            </w:pict>
          </mc:Fallback>
        </mc:AlternateContent>
      </w:r>
    </w:p>
    <w:p w14:paraId="517C4F15" w14:textId="77777777" w:rsidR="00E33ADB" w:rsidRPr="008A7F44" w:rsidRDefault="00E33ADB" w:rsidP="00E33ADB">
      <w:pPr>
        <w:jc w:val="both"/>
        <w:rPr>
          <w:sz w:val="22"/>
        </w:rPr>
      </w:pPr>
    </w:p>
    <w:p w14:paraId="28F2AC40" w14:textId="77777777" w:rsidR="00E33ADB" w:rsidRPr="008A7F44" w:rsidRDefault="00E33ADB" w:rsidP="00E33ADB">
      <w:pPr>
        <w:jc w:val="both"/>
        <w:rPr>
          <w:sz w:val="22"/>
        </w:rPr>
      </w:pPr>
    </w:p>
    <w:p w14:paraId="00C6E201" w14:textId="77777777" w:rsidR="00E33ADB" w:rsidRPr="008A7F44" w:rsidRDefault="00E33ADB" w:rsidP="00E33ADB">
      <w:pPr>
        <w:jc w:val="both"/>
        <w:rPr>
          <w:sz w:val="22"/>
        </w:rPr>
      </w:pPr>
    </w:p>
    <w:p w14:paraId="68D8F02A" w14:textId="77777777" w:rsidR="00E33ADB" w:rsidRPr="008A7F44" w:rsidRDefault="00E33ADB" w:rsidP="00E33ADB">
      <w:pPr>
        <w:jc w:val="both"/>
        <w:rPr>
          <w:sz w:val="22"/>
        </w:rPr>
      </w:pPr>
    </w:p>
    <w:p w14:paraId="6582771D" w14:textId="77777777" w:rsidR="00E33ADB" w:rsidRPr="008A7F44" w:rsidRDefault="00E33ADB" w:rsidP="00E33ADB">
      <w:pPr>
        <w:jc w:val="both"/>
        <w:rPr>
          <w:sz w:val="22"/>
        </w:rPr>
      </w:pPr>
    </w:p>
    <w:p w14:paraId="59208281" w14:textId="77777777" w:rsidR="00E33ADB" w:rsidRPr="008A7F44" w:rsidRDefault="00E33ADB" w:rsidP="00E33ADB">
      <w:pPr>
        <w:jc w:val="both"/>
        <w:rPr>
          <w:sz w:val="22"/>
        </w:rPr>
      </w:pPr>
    </w:p>
    <w:p w14:paraId="4F3B6914" w14:textId="77777777" w:rsidR="00E33ADB" w:rsidRPr="008A7F44" w:rsidRDefault="00E33ADB" w:rsidP="00E33ADB">
      <w:pPr>
        <w:jc w:val="both"/>
        <w:rPr>
          <w:sz w:val="22"/>
        </w:rPr>
      </w:pPr>
    </w:p>
    <w:p w14:paraId="353AF26B" w14:textId="77777777" w:rsidR="00E33ADB" w:rsidRPr="008A7F44" w:rsidRDefault="00E33ADB" w:rsidP="00E33ADB">
      <w:pPr>
        <w:jc w:val="both"/>
        <w:rPr>
          <w:sz w:val="22"/>
        </w:rPr>
      </w:pPr>
    </w:p>
    <w:p w14:paraId="3172B7A8" w14:textId="77777777" w:rsidR="00E33ADB" w:rsidRPr="008A7F44" w:rsidRDefault="00E33ADB" w:rsidP="00E33ADB">
      <w:pPr>
        <w:jc w:val="both"/>
        <w:rPr>
          <w:sz w:val="22"/>
        </w:rPr>
      </w:pPr>
    </w:p>
    <w:p w14:paraId="18FC7822" w14:textId="77777777" w:rsidR="00E33ADB" w:rsidRPr="008A7F44" w:rsidRDefault="00E33ADB" w:rsidP="00E33ADB">
      <w:pPr>
        <w:jc w:val="both"/>
        <w:rPr>
          <w:sz w:val="22"/>
        </w:rPr>
      </w:pPr>
    </w:p>
    <w:p w14:paraId="28996A7F" w14:textId="77777777" w:rsidR="00E33ADB" w:rsidRPr="008A7F44" w:rsidRDefault="00E33ADB" w:rsidP="00E33ADB">
      <w:pPr>
        <w:jc w:val="both"/>
        <w:rPr>
          <w:sz w:val="22"/>
        </w:rPr>
      </w:pPr>
    </w:p>
    <w:p w14:paraId="2097622E" w14:textId="77777777" w:rsidR="00E33ADB" w:rsidRPr="008A7F44" w:rsidRDefault="00E33ADB" w:rsidP="00E33ADB">
      <w:pPr>
        <w:spacing w:line="360" w:lineRule="auto"/>
        <w:jc w:val="both"/>
        <w:rPr>
          <w:sz w:val="22"/>
        </w:rPr>
      </w:pPr>
    </w:p>
    <w:p w14:paraId="6A9E4298" w14:textId="77777777" w:rsidR="00E33ADB" w:rsidRPr="008A7F44" w:rsidRDefault="00E33ADB" w:rsidP="00E33ADB">
      <w:pPr>
        <w:spacing w:line="360" w:lineRule="auto"/>
        <w:jc w:val="both"/>
        <w:rPr>
          <w:sz w:val="22"/>
        </w:rPr>
      </w:pPr>
      <w:r w:rsidRPr="008A7F44">
        <w:rPr>
          <w:sz w:val="22"/>
        </w:rPr>
        <w:t>As a compass needle will always point towards the north, it follows that the earth’s magnetic field acts as if the south pole of a magnet was at the north pole, and vice versa.</w:t>
      </w:r>
    </w:p>
    <w:p w14:paraId="546DB0C9" w14:textId="77777777" w:rsidR="00E33ADB" w:rsidRPr="008A7F44" w:rsidRDefault="00E33ADB" w:rsidP="00E33ADB">
      <w:pPr>
        <w:spacing w:line="360" w:lineRule="auto"/>
        <w:jc w:val="both"/>
        <w:rPr>
          <w:sz w:val="22"/>
        </w:rPr>
      </w:pPr>
    </w:p>
    <w:p w14:paraId="0F23FA9F" w14:textId="77777777" w:rsidR="00E33ADB" w:rsidRPr="008A7F44" w:rsidRDefault="00E33ADB" w:rsidP="00E33ADB">
      <w:pPr>
        <w:spacing w:line="360" w:lineRule="auto"/>
        <w:jc w:val="both"/>
        <w:rPr>
          <w:sz w:val="22"/>
        </w:rPr>
      </w:pPr>
      <w:r w:rsidRPr="008A7F44">
        <w:rPr>
          <w:sz w:val="22"/>
        </w:rPr>
        <w:t xml:space="preserve">A </w:t>
      </w:r>
      <w:r w:rsidRPr="008A7F44">
        <w:rPr>
          <w:b/>
          <w:sz w:val="22"/>
        </w:rPr>
        <w:t>magnetic field</w:t>
      </w:r>
      <w:r w:rsidRPr="008A7F44">
        <w:rPr>
          <w:sz w:val="22"/>
        </w:rPr>
        <w:t xml:space="preserve"> is the area around a magnet where its effect can be measured. As it has both strength and direction, it is obviously </w:t>
      </w:r>
      <w:r w:rsidRPr="008A7F44">
        <w:rPr>
          <w:b/>
          <w:sz w:val="22"/>
        </w:rPr>
        <w:t>a vector</w:t>
      </w:r>
      <w:r w:rsidRPr="008A7F44">
        <w:rPr>
          <w:sz w:val="22"/>
        </w:rPr>
        <w:t xml:space="preserve"> quantity. Magnetic field lines are drawn pointing from north to south, </w:t>
      </w:r>
      <w:r w:rsidRPr="008A7F44">
        <w:rPr>
          <w:b/>
          <w:sz w:val="22"/>
        </w:rPr>
        <w:t>showing the direction a north pole would travel</w:t>
      </w:r>
      <w:r w:rsidRPr="008A7F44">
        <w:rPr>
          <w:sz w:val="22"/>
        </w:rPr>
        <w:t>, if free to move. Magnetic fields can be demonstrated with iron filings, or with plotting compasses</w:t>
      </w:r>
    </w:p>
    <w:p w14:paraId="725252F1" w14:textId="77777777" w:rsidR="00E33ADB" w:rsidRPr="008A7F44" w:rsidRDefault="00E33ADB" w:rsidP="00E33ADB">
      <w:pPr>
        <w:jc w:val="both"/>
        <w:rPr>
          <w:sz w:val="22"/>
        </w:rPr>
      </w:pPr>
    </w:p>
    <w:p w14:paraId="5B44D5B2" w14:textId="77777777" w:rsidR="00E33ADB" w:rsidRPr="008A7F44" w:rsidRDefault="00E33ADB" w:rsidP="00E33ADB">
      <w:pPr>
        <w:jc w:val="both"/>
        <w:rPr>
          <w:sz w:val="22"/>
        </w:rPr>
      </w:pPr>
      <w:r w:rsidRPr="008A7F44">
        <w:rPr>
          <w:sz w:val="22"/>
        </w:rPr>
        <w:br w:type="page"/>
      </w:r>
      <w:r w:rsidRPr="008A7F44">
        <w:rPr>
          <w:sz w:val="22"/>
        </w:rPr>
        <w:lastRenderedPageBreak/>
        <w:t>All electrical currents create a magnetic field. The shape of some important arrangements are shown here.</w:t>
      </w:r>
    </w:p>
    <w:p w14:paraId="7AC6E819" w14:textId="77777777" w:rsidR="00E33ADB" w:rsidRPr="008A7F44" w:rsidRDefault="00E33ADB" w:rsidP="00E33ADB">
      <w:pPr>
        <w:jc w:val="both"/>
        <w:rPr>
          <w:sz w:val="22"/>
        </w:rPr>
      </w:pPr>
      <w:r>
        <w:rPr>
          <w:noProof/>
          <w:sz w:val="22"/>
          <w:lang w:val="en-IE" w:eastAsia="en-IE"/>
        </w:rPr>
        <mc:AlternateContent>
          <mc:Choice Requires="wpg">
            <w:drawing>
              <wp:anchor distT="0" distB="0" distL="114300" distR="114300" simplePos="0" relativeHeight="251723776" behindDoc="0" locked="0" layoutInCell="1" allowOverlap="1" wp14:anchorId="732AF70B" wp14:editId="5254512A">
                <wp:simplePos x="0" y="0"/>
                <wp:positionH relativeFrom="column">
                  <wp:posOffset>-457200</wp:posOffset>
                </wp:positionH>
                <wp:positionV relativeFrom="paragraph">
                  <wp:posOffset>24130</wp:posOffset>
                </wp:positionV>
                <wp:extent cx="6057900" cy="2705735"/>
                <wp:effectExtent l="19050" t="12065" r="9525" b="0"/>
                <wp:wrapNone/>
                <wp:docPr id="153" name="Group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7900" cy="2705735"/>
                          <a:chOff x="1080" y="2160"/>
                          <a:chExt cx="9540" cy="4261"/>
                        </a:xfrm>
                      </wpg:grpSpPr>
                      <wps:wsp>
                        <wps:cNvPr id="154" name="Freeform 619"/>
                        <wps:cNvSpPr>
                          <a:spLocks/>
                        </wps:cNvSpPr>
                        <wps:spPr bwMode="auto">
                          <a:xfrm flipV="1">
                            <a:off x="6120" y="2680"/>
                            <a:ext cx="3330" cy="510"/>
                          </a:xfrm>
                          <a:custGeom>
                            <a:avLst/>
                            <a:gdLst>
                              <a:gd name="T0" fmla="*/ 390 w 3150"/>
                              <a:gd name="T1" fmla="*/ 210 h 390"/>
                              <a:gd name="T2" fmla="*/ 1650 w 3150"/>
                              <a:gd name="T3" fmla="*/ 390 h 390"/>
                              <a:gd name="T4" fmla="*/ 2910 w 3150"/>
                              <a:gd name="T5" fmla="*/ 210 h 390"/>
                              <a:gd name="T6" fmla="*/ 2730 w 3150"/>
                              <a:gd name="T7" fmla="*/ 30 h 390"/>
                              <a:gd name="T8" fmla="*/ 390 w 3150"/>
                              <a:gd name="T9" fmla="*/ 30 h 390"/>
                              <a:gd name="T10" fmla="*/ 390 w 3150"/>
                              <a:gd name="T11" fmla="*/ 210 h 390"/>
                            </a:gdLst>
                            <a:ahLst/>
                            <a:cxnLst>
                              <a:cxn ang="0">
                                <a:pos x="T0" y="T1"/>
                              </a:cxn>
                              <a:cxn ang="0">
                                <a:pos x="T2" y="T3"/>
                              </a:cxn>
                              <a:cxn ang="0">
                                <a:pos x="T4" y="T5"/>
                              </a:cxn>
                              <a:cxn ang="0">
                                <a:pos x="T6" y="T7"/>
                              </a:cxn>
                              <a:cxn ang="0">
                                <a:pos x="T8" y="T9"/>
                              </a:cxn>
                              <a:cxn ang="0">
                                <a:pos x="T10" y="T11"/>
                              </a:cxn>
                            </a:cxnLst>
                            <a:rect l="0" t="0" r="r" b="b"/>
                            <a:pathLst>
                              <a:path w="3150" h="390">
                                <a:moveTo>
                                  <a:pt x="390" y="210"/>
                                </a:moveTo>
                                <a:cubicBezTo>
                                  <a:pt x="600" y="270"/>
                                  <a:pt x="1230" y="390"/>
                                  <a:pt x="1650" y="390"/>
                                </a:cubicBezTo>
                                <a:cubicBezTo>
                                  <a:pt x="2070" y="390"/>
                                  <a:pt x="2730" y="270"/>
                                  <a:pt x="2910" y="210"/>
                                </a:cubicBezTo>
                                <a:cubicBezTo>
                                  <a:pt x="3090" y="150"/>
                                  <a:pt x="3150" y="60"/>
                                  <a:pt x="2730" y="30"/>
                                </a:cubicBezTo>
                                <a:cubicBezTo>
                                  <a:pt x="2310" y="0"/>
                                  <a:pt x="780" y="0"/>
                                  <a:pt x="390" y="30"/>
                                </a:cubicBezTo>
                                <a:cubicBezTo>
                                  <a:pt x="0" y="60"/>
                                  <a:pt x="180" y="150"/>
                                  <a:pt x="390" y="21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5" name="Freeform 620"/>
                        <wps:cNvSpPr>
                          <a:spLocks/>
                        </wps:cNvSpPr>
                        <wps:spPr bwMode="auto">
                          <a:xfrm>
                            <a:off x="5760" y="2271"/>
                            <a:ext cx="4140" cy="570"/>
                          </a:xfrm>
                          <a:custGeom>
                            <a:avLst/>
                            <a:gdLst>
                              <a:gd name="T0" fmla="*/ 390 w 3150"/>
                              <a:gd name="T1" fmla="*/ 210 h 390"/>
                              <a:gd name="T2" fmla="*/ 1650 w 3150"/>
                              <a:gd name="T3" fmla="*/ 390 h 390"/>
                              <a:gd name="T4" fmla="*/ 2910 w 3150"/>
                              <a:gd name="T5" fmla="*/ 210 h 390"/>
                              <a:gd name="T6" fmla="*/ 2730 w 3150"/>
                              <a:gd name="T7" fmla="*/ 30 h 390"/>
                              <a:gd name="T8" fmla="*/ 390 w 3150"/>
                              <a:gd name="T9" fmla="*/ 30 h 390"/>
                              <a:gd name="T10" fmla="*/ 390 w 3150"/>
                              <a:gd name="T11" fmla="*/ 210 h 390"/>
                            </a:gdLst>
                            <a:ahLst/>
                            <a:cxnLst>
                              <a:cxn ang="0">
                                <a:pos x="T0" y="T1"/>
                              </a:cxn>
                              <a:cxn ang="0">
                                <a:pos x="T2" y="T3"/>
                              </a:cxn>
                              <a:cxn ang="0">
                                <a:pos x="T4" y="T5"/>
                              </a:cxn>
                              <a:cxn ang="0">
                                <a:pos x="T6" y="T7"/>
                              </a:cxn>
                              <a:cxn ang="0">
                                <a:pos x="T8" y="T9"/>
                              </a:cxn>
                              <a:cxn ang="0">
                                <a:pos x="T10" y="T11"/>
                              </a:cxn>
                            </a:cxnLst>
                            <a:rect l="0" t="0" r="r" b="b"/>
                            <a:pathLst>
                              <a:path w="3150" h="390">
                                <a:moveTo>
                                  <a:pt x="390" y="210"/>
                                </a:moveTo>
                                <a:cubicBezTo>
                                  <a:pt x="600" y="270"/>
                                  <a:pt x="1230" y="390"/>
                                  <a:pt x="1650" y="390"/>
                                </a:cubicBezTo>
                                <a:cubicBezTo>
                                  <a:pt x="2070" y="390"/>
                                  <a:pt x="2730" y="270"/>
                                  <a:pt x="2910" y="210"/>
                                </a:cubicBezTo>
                                <a:cubicBezTo>
                                  <a:pt x="3090" y="150"/>
                                  <a:pt x="3150" y="60"/>
                                  <a:pt x="2730" y="30"/>
                                </a:cubicBezTo>
                                <a:cubicBezTo>
                                  <a:pt x="2310" y="0"/>
                                  <a:pt x="780" y="0"/>
                                  <a:pt x="390" y="30"/>
                                </a:cubicBezTo>
                                <a:cubicBezTo>
                                  <a:pt x="0" y="60"/>
                                  <a:pt x="180" y="150"/>
                                  <a:pt x="390" y="21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6" name="Freeform 621"/>
                        <wps:cNvSpPr>
                          <a:spLocks/>
                        </wps:cNvSpPr>
                        <wps:spPr bwMode="auto">
                          <a:xfrm>
                            <a:off x="6270" y="2421"/>
                            <a:ext cx="3150" cy="390"/>
                          </a:xfrm>
                          <a:custGeom>
                            <a:avLst/>
                            <a:gdLst>
                              <a:gd name="T0" fmla="*/ 390 w 3150"/>
                              <a:gd name="T1" fmla="*/ 210 h 390"/>
                              <a:gd name="T2" fmla="*/ 1650 w 3150"/>
                              <a:gd name="T3" fmla="*/ 390 h 390"/>
                              <a:gd name="T4" fmla="*/ 2910 w 3150"/>
                              <a:gd name="T5" fmla="*/ 210 h 390"/>
                              <a:gd name="T6" fmla="*/ 2730 w 3150"/>
                              <a:gd name="T7" fmla="*/ 30 h 390"/>
                              <a:gd name="T8" fmla="*/ 390 w 3150"/>
                              <a:gd name="T9" fmla="*/ 30 h 390"/>
                              <a:gd name="T10" fmla="*/ 390 w 3150"/>
                              <a:gd name="T11" fmla="*/ 210 h 390"/>
                            </a:gdLst>
                            <a:ahLst/>
                            <a:cxnLst>
                              <a:cxn ang="0">
                                <a:pos x="T0" y="T1"/>
                              </a:cxn>
                              <a:cxn ang="0">
                                <a:pos x="T2" y="T3"/>
                              </a:cxn>
                              <a:cxn ang="0">
                                <a:pos x="T4" y="T5"/>
                              </a:cxn>
                              <a:cxn ang="0">
                                <a:pos x="T6" y="T7"/>
                              </a:cxn>
                              <a:cxn ang="0">
                                <a:pos x="T8" y="T9"/>
                              </a:cxn>
                              <a:cxn ang="0">
                                <a:pos x="T10" y="T11"/>
                              </a:cxn>
                            </a:cxnLst>
                            <a:rect l="0" t="0" r="r" b="b"/>
                            <a:pathLst>
                              <a:path w="3150" h="390">
                                <a:moveTo>
                                  <a:pt x="390" y="210"/>
                                </a:moveTo>
                                <a:cubicBezTo>
                                  <a:pt x="600" y="270"/>
                                  <a:pt x="1230" y="390"/>
                                  <a:pt x="1650" y="390"/>
                                </a:cubicBezTo>
                                <a:cubicBezTo>
                                  <a:pt x="2070" y="390"/>
                                  <a:pt x="2730" y="270"/>
                                  <a:pt x="2910" y="210"/>
                                </a:cubicBezTo>
                                <a:cubicBezTo>
                                  <a:pt x="3090" y="150"/>
                                  <a:pt x="3150" y="60"/>
                                  <a:pt x="2730" y="30"/>
                                </a:cubicBezTo>
                                <a:cubicBezTo>
                                  <a:pt x="2310" y="0"/>
                                  <a:pt x="780" y="0"/>
                                  <a:pt x="390" y="30"/>
                                </a:cubicBezTo>
                                <a:cubicBezTo>
                                  <a:pt x="0" y="60"/>
                                  <a:pt x="180" y="150"/>
                                  <a:pt x="390" y="21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7" name="Freeform 622"/>
                        <wps:cNvSpPr>
                          <a:spLocks/>
                        </wps:cNvSpPr>
                        <wps:spPr bwMode="auto">
                          <a:xfrm rot="21587574" flipV="1">
                            <a:off x="5580" y="2680"/>
                            <a:ext cx="4320" cy="690"/>
                          </a:xfrm>
                          <a:custGeom>
                            <a:avLst/>
                            <a:gdLst>
                              <a:gd name="T0" fmla="*/ 390 w 3150"/>
                              <a:gd name="T1" fmla="*/ 210 h 390"/>
                              <a:gd name="T2" fmla="*/ 1650 w 3150"/>
                              <a:gd name="T3" fmla="*/ 390 h 390"/>
                              <a:gd name="T4" fmla="*/ 2910 w 3150"/>
                              <a:gd name="T5" fmla="*/ 210 h 390"/>
                              <a:gd name="T6" fmla="*/ 2730 w 3150"/>
                              <a:gd name="T7" fmla="*/ 30 h 390"/>
                              <a:gd name="T8" fmla="*/ 390 w 3150"/>
                              <a:gd name="T9" fmla="*/ 30 h 390"/>
                              <a:gd name="T10" fmla="*/ 390 w 3150"/>
                              <a:gd name="T11" fmla="*/ 210 h 390"/>
                            </a:gdLst>
                            <a:ahLst/>
                            <a:cxnLst>
                              <a:cxn ang="0">
                                <a:pos x="T0" y="T1"/>
                              </a:cxn>
                              <a:cxn ang="0">
                                <a:pos x="T2" y="T3"/>
                              </a:cxn>
                              <a:cxn ang="0">
                                <a:pos x="T4" y="T5"/>
                              </a:cxn>
                              <a:cxn ang="0">
                                <a:pos x="T6" y="T7"/>
                              </a:cxn>
                              <a:cxn ang="0">
                                <a:pos x="T8" y="T9"/>
                              </a:cxn>
                              <a:cxn ang="0">
                                <a:pos x="T10" y="T11"/>
                              </a:cxn>
                            </a:cxnLst>
                            <a:rect l="0" t="0" r="r" b="b"/>
                            <a:pathLst>
                              <a:path w="3150" h="390">
                                <a:moveTo>
                                  <a:pt x="390" y="210"/>
                                </a:moveTo>
                                <a:cubicBezTo>
                                  <a:pt x="600" y="270"/>
                                  <a:pt x="1230" y="390"/>
                                  <a:pt x="1650" y="390"/>
                                </a:cubicBezTo>
                                <a:cubicBezTo>
                                  <a:pt x="2070" y="390"/>
                                  <a:pt x="2730" y="270"/>
                                  <a:pt x="2910" y="210"/>
                                </a:cubicBezTo>
                                <a:cubicBezTo>
                                  <a:pt x="3090" y="150"/>
                                  <a:pt x="3150" y="60"/>
                                  <a:pt x="2730" y="30"/>
                                </a:cubicBezTo>
                                <a:cubicBezTo>
                                  <a:pt x="2310" y="0"/>
                                  <a:pt x="780" y="0"/>
                                  <a:pt x="390" y="30"/>
                                </a:cubicBezTo>
                                <a:cubicBezTo>
                                  <a:pt x="0" y="60"/>
                                  <a:pt x="180" y="150"/>
                                  <a:pt x="390" y="21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8" name="AutoShape 623"/>
                        <wps:cNvSpPr>
                          <a:spLocks noChangeArrowheads="1"/>
                        </wps:cNvSpPr>
                        <wps:spPr bwMode="auto">
                          <a:xfrm>
                            <a:off x="1080" y="2849"/>
                            <a:ext cx="3600" cy="1440"/>
                          </a:xfrm>
                          <a:prstGeom prst="parallelogram">
                            <a:avLst>
                              <a:gd name="adj" fmla="val 6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9" name="Oval 624"/>
                        <wps:cNvSpPr>
                          <a:spLocks noChangeArrowheads="1"/>
                        </wps:cNvSpPr>
                        <wps:spPr bwMode="auto">
                          <a:xfrm>
                            <a:off x="1980" y="2884"/>
                            <a:ext cx="1980" cy="10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625"/>
                        <wps:cNvSpPr>
                          <a:spLocks noChangeArrowheads="1"/>
                        </wps:cNvSpPr>
                        <wps:spPr bwMode="auto">
                          <a:xfrm>
                            <a:off x="2880" y="3228"/>
                            <a:ext cx="54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626"/>
                        <wps:cNvSpPr>
                          <a:spLocks noChangeArrowheads="1"/>
                        </wps:cNvSpPr>
                        <wps:spPr bwMode="auto">
                          <a:xfrm>
                            <a:off x="2520" y="3048"/>
                            <a:ext cx="108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627"/>
                        <wps:cNvSpPr>
                          <a:spLocks noChangeArrowheads="1"/>
                        </wps:cNvSpPr>
                        <wps:spPr bwMode="auto">
                          <a:xfrm>
                            <a:off x="2880" y="3228"/>
                            <a:ext cx="36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Line 628"/>
                        <wps:cNvCnPr>
                          <a:cxnSpLocks noChangeShapeType="1"/>
                        </wps:cNvCnPr>
                        <wps:spPr bwMode="auto">
                          <a:xfrm flipV="1">
                            <a:off x="3060" y="216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629"/>
                        <wps:cNvCnPr>
                          <a:cxnSpLocks noChangeShapeType="1"/>
                        </wps:cNvCnPr>
                        <wps:spPr bwMode="auto">
                          <a:xfrm>
                            <a:off x="3060" y="2271"/>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Line 630"/>
                        <wps:cNvCnPr>
                          <a:cxnSpLocks noChangeShapeType="1"/>
                        </wps:cNvCnPr>
                        <wps:spPr bwMode="auto">
                          <a:xfrm>
                            <a:off x="3060" y="3806"/>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 name="Line 631"/>
                        <wps:cNvCnPr>
                          <a:cxnSpLocks noChangeShapeType="1"/>
                        </wps:cNvCnPr>
                        <wps:spPr bwMode="auto">
                          <a:xfrm>
                            <a:off x="3060" y="380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632"/>
                        <wps:cNvCnPr>
                          <a:cxnSpLocks noChangeShapeType="1"/>
                        </wps:cNvCnPr>
                        <wps:spPr bwMode="auto">
                          <a:xfrm>
                            <a:off x="3141" y="2884"/>
                            <a:ext cx="5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Line 633"/>
                        <wps:cNvCnPr>
                          <a:cxnSpLocks noChangeShapeType="1"/>
                        </wps:cNvCnPr>
                        <wps:spPr bwMode="auto">
                          <a:xfrm>
                            <a:off x="3240" y="3048"/>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 name="Line 634"/>
                        <wps:cNvCnPr>
                          <a:cxnSpLocks noChangeShapeType="1"/>
                        </wps:cNvCnPr>
                        <wps:spPr bwMode="auto">
                          <a:xfrm rot="422747">
                            <a:off x="3060" y="3228"/>
                            <a:ext cx="18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 name="Text Box 635"/>
                        <wps:cNvSpPr txBox="1">
                          <a:spLocks noChangeArrowheads="1"/>
                        </wps:cNvSpPr>
                        <wps:spPr bwMode="auto">
                          <a:xfrm>
                            <a:off x="1800" y="4801"/>
                            <a:ext cx="234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E2D0BB" w14:textId="77777777" w:rsidR="00E33ADB" w:rsidRDefault="00E33ADB" w:rsidP="00E33ADB">
                              <w:pPr>
                                <w:jc w:val="both"/>
                              </w:pPr>
                              <w:r>
                                <w:t>The direction of the lines is given by the right-hand rule</w:t>
                              </w:r>
                            </w:p>
                          </w:txbxContent>
                        </wps:txbx>
                        <wps:bodyPr rot="0" vert="horz" wrap="square" lIns="91440" tIns="45720" rIns="91440" bIns="45720" anchor="t" anchorCtr="0" upright="1">
                          <a:noAutofit/>
                        </wps:bodyPr>
                      </wps:wsp>
                      <wps:wsp>
                        <wps:cNvPr id="171" name="Line 636"/>
                        <wps:cNvCnPr>
                          <a:cxnSpLocks noChangeShapeType="1"/>
                        </wps:cNvCnPr>
                        <wps:spPr bwMode="auto">
                          <a:xfrm flipV="1">
                            <a:off x="6480" y="283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Freeform 637"/>
                        <wps:cNvSpPr>
                          <a:spLocks/>
                        </wps:cNvSpPr>
                        <wps:spPr bwMode="auto">
                          <a:xfrm>
                            <a:off x="6480" y="2451"/>
                            <a:ext cx="2580" cy="780"/>
                          </a:xfrm>
                          <a:custGeom>
                            <a:avLst/>
                            <a:gdLst>
                              <a:gd name="T0" fmla="*/ 0 w 2580"/>
                              <a:gd name="T1" fmla="*/ 420 h 660"/>
                              <a:gd name="T2" fmla="*/ 360 w 2580"/>
                              <a:gd name="T3" fmla="*/ 60 h 660"/>
                              <a:gd name="T4" fmla="*/ 360 w 2580"/>
                              <a:gd name="T5" fmla="*/ 600 h 660"/>
                              <a:gd name="T6" fmla="*/ 180 w 2580"/>
                              <a:gd name="T7" fmla="*/ 420 h 660"/>
                              <a:gd name="T8" fmla="*/ 540 w 2580"/>
                              <a:gd name="T9" fmla="*/ 60 h 660"/>
                              <a:gd name="T10" fmla="*/ 540 w 2580"/>
                              <a:gd name="T11" fmla="*/ 600 h 660"/>
                              <a:gd name="T12" fmla="*/ 360 w 2580"/>
                              <a:gd name="T13" fmla="*/ 240 h 660"/>
                              <a:gd name="T14" fmla="*/ 720 w 2580"/>
                              <a:gd name="T15" fmla="*/ 60 h 660"/>
                              <a:gd name="T16" fmla="*/ 720 w 2580"/>
                              <a:gd name="T17" fmla="*/ 600 h 660"/>
                              <a:gd name="T18" fmla="*/ 540 w 2580"/>
                              <a:gd name="T19" fmla="*/ 240 h 660"/>
                              <a:gd name="T20" fmla="*/ 900 w 2580"/>
                              <a:gd name="T21" fmla="*/ 60 h 660"/>
                              <a:gd name="T22" fmla="*/ 900 w 2580"/>
                              <a:gd name="T23" fmla="*/ 600 h 660"/>
                              <a:gd name="T24" fmla="*/ 720 w 2580"/>
                              <a:gd name="T25" fmla="*/ 240 h 660"/>
                              <a:gd name="T26" fmla="*/ 1080 w 2580"/>
                              <a:gd name="T27" fmla="*/ 60 h 660"/>
                              <a:gd name="T28" fmla="*/ 1080 w 2580"/>
                              <a:gd name="T29" fmla="*/ 600 h 660"/>
                              <a:gd name="T30" fmla="*/ 900 w 2580"/>
                              <a:gd name="T31" fmla="*/ 240 h 660"/>
                              <a:gd name="T32" fmla="*/ 1260 w 2580"/>
                              <a:gd name="T33" fmla="*/ 60 h 660"/>
                              <a:gd name="T34" fmla="*/ 1260 w 2580"/>
                              <a:gd name="T35" fmla="*/ 600 h 660"/>
                              <a:gd name="T36" fmla="*/ 1080 w 2580"/>
                              <a:gd name="T37" fmla="*/ 240 h 660"/>
                              <a:gd name="T38" fmla="*/ 1440 w 2580"/>
                              <a:gd name="T39" fmla="*/ 60 h 660"/>
                              <a:gd name="T40" fmla="*/ 1440 w 2580"/>
                              <a:gd name="T41" fmla="*/ 600 h 660"/>
                              <a:gd name="T42" fmla="*/ 1260 w 2580"/>
                              <a:gd name="T43" fmla="*/ 240 h 660"/>
                              <a:gd name="T44" fmla="*/ 1620 w 2580"/>
                              <a:gd name="T45" fmla="*/ 60 h 660"/>
                              <a:gd name="T46" fmla="*/ 1620 w 2580"/>
                              <a:gd name="T47" fmla="*/ 600 h 660"/>
                              <a:gd name="T48" fmla="*/ 1440 w 2580"/>
                              <a:gd name="T49" fmla="*/ 240 h 660"/>
                              <a:gd name="T50" fmla="*/ 1800 w 2580"/>
                              <a:gd name="T51" fmla="*/ 60 h 660"/>
                              <a:gd name="T52" fmla="*/ 1800 w 2580"/>
                              <a:gd name="T53" fmla="*/ 600 h 660"/>
                              <a:gd name="T54" fmla="*/ 1620 w 2580"/>
                              <a:gd name="T55" fmla="*/ 240 h 660"/>
                              <a:gd name="T56" fmla="*/ 1980 w 2580"/>
                              <a:gd name="T57" fmla="*/ 60 h 660"/>
                              <a:gd name="T58" fmla="*/ 1980 w 2580"/>
                              <a:gd name="T59" fmla="*/ 600 h 660"/>
                              <a:gd name="T60" fmla="*/ 1800 w 2580"/>
                              <a:gd name="T61" fmla="*/ 240 h 660"/>
                              <a:gd name="T62" fmla="*/ 2160 w 2580"/>
                              <a:gd name="T63" fmla="*/ 60 h 660"/>
                              <a:gd name="T64" fmla="*/ 2160 w 2580"/>
                              <a:gd name="T65" fmla="*/ 600 h 660"/>
                              <a:gd name="T66" fmla="*/ 1980 w 2580"/>
                              <a:gd name="T67" fmla="*/ 240 h 660"/>
                              <a:gd name="T68" fmla="*/ 2340 w 2580"/>
                              <a:gd name="T69" fmla="*/ 60 h 660"/>
                              <a:gd name="T70" fmla="*/ 2340 w 2580"/>
                              <a:gd name="T71" fmla="*/ 600 h 660"/>
                              <a:gd name="T72" fmla="*/ 2160 w 2580"/>
                              <a:gd name="T73" fmla="*/ 240 h 660"/>
                              <a:gd name="T74" fmla="*/ 2520 w 2580"/>
                              <a:gd name="T75" fmla="*/ 60 h 660"/>
                              <a:gd name="T76" fmla="*/ 2520 w 2580"/>
                              <a:gd name="T77" fmla="*/ 60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580" h="660">
                                <a:moveTo>
                                  <a:pt x="0" y="420"/>
                                </a:moveTo>
                                <a:cubicBezTo>
                                  <a:pt x="150" y="225"/>
                                  <a:pt x="300" y="30"/>
                                  <a:pt x="360" y="60"/>
                                </a:cubicBezTo>
                                <a:cubicBezTo>
                                  <a:pt x="420" y="90"/>
                                  <a:pt x="390" y="540"/>
                                  <a:pt x="360" y="600"/>
                                </a:cubicBezTo>
                                <a:cubicBezTo>
                                  <a:pt x="330" y="660"/>
                                  <a:pt x="150" y="510"/>
                                  <a:pt x="180" y="420"/>
                                </a:cubicBezTo>
                                <a:cubicBezTo>
                                  <a:pt x="210" y="330"/>
                                  <a:pt x="480" y="30"/>
                                  <a:pt x="540" y="60"/>
                                </a:cubicBezTo>
                                <a:cubicBezTo>
                                  <a:pt x="600" y="90"/>
                                  <a:pt x="570" y="570"/>
                                  <a:pt x="540" y="600"/>
                                </a:cubicBezTo>
                                <a:cubicBezTo>
                                  <a:pt x="510" y="630"/>
                                  <a:pt x="330" y="330"/>
                                  <a:pt x="360" y="240"/>
                                </a:cubicBezTo>
                                <a:cubicBezTo>
                                  <a:pt x="390" y="150"/>
                                  <a:pt x="660" y="0"/>
                                  <a:pt x="720" y="60"/>
                                </a:cubicBezTo>
                                <a:cubicBezTo>
                                  <a:pt x="780" y="120"/>
                                  <a:pt x="750" y="570"/>
                                  <a:pt x="720" y="600"/>
                                </a:cubicBezTo>
                                <a:cubicBezTo>
                                  <a:pt x="690" y="630"/>
                                  <a:pt x="510" y="330"/>
                                  <a:pt x="540" y="240"/>
                                </a:cubicBezTo>
                                <a:cubicBezTo>
                                  <a:pt x="570" y="150"/>
                                  <a:pt x="840" y="0"/>
                                  <a:pt x="900" y="60"/>
                                </a:cubicBezTo>
                                <a:cubicBezTo>
                                  <a:pt x="960" y="120"/>
                                  <a:pt x="930" y="570"/>
                                  <a:pt x="900" y="600"/>
                                </a:cubicBezTo>
                                <a:cubicBezTo>
                                  <a:pt x="870" y="630"/>
                                  <a:pt x="690" y="330"/>
                                  <a:pt x="720" y="240"/>
                                </a:cubicBezTo>
                                <a:cubicBezTo>
                                  <a:pt x="750" y="150"/>
                                  <a:pt x="1020" y="0"/>
                                  <a:pt x="1080" y="60"/>
                                </a:cubicBezTo>
                                <a:cubicBezTo>
                                  <a:pt x="1140" y="120"/>
                                  <a:pt x="1110" y="570"/>
                                  <a:pt x="1080" y="600"/>
                                </a:cubicBezTo>
                                <a:cubicBezTo>
                                  <a:pt x="1050" y="630"/>
                                  <a:pt x="870" y="330"/>
                                  <a:pt x="900" y="240"/>
                                </a:cubicBezTo>
                                <a:cubicBezTo>
                                  <a:pt x="930" y="150"/>
                                  <a:pt x="1200" y="0"/>
                                  <a:pt x="1260" y="60"/>
                                </a:cubicBezTo>
                                <a:cubicBezTo>
                                  <a:pt x="1320" y="120"/>
                                  <a:pt x="1290" y="570"/>
                                  <a:pt x="1260" y="600"/>
                                </a:cubicBezTo>
                                <a:cubicBezTo>
                                  <a:pt x="1230" y="630"/>
                                  <a:pt x="1050" y="330"/>
                                  <a:pt x="1080" y="240"/>
                                </a:cubicBezTo>
                                <a:cubicBezTo>
                                  <a:pt x="1110" y="150"/>
                                  <a:pt x="1380" y="0"/>
                                  <a:pt x="1440" y="60"/>
                                </a:cubicBezTo>
                                <a:cubicBezTo>
                                  <a:pt x="1500" y="120"/>
                                  <a:pt x="1470" y="570"/>
                                  <a:pt x="1440" y="600"/>
                                </a:cubicBezTo>
                                <a:cubicBezTo>
                                  <a:pt x="1410" y="630"/>
                                  <a:pt x="1230" y="330"/>
                                  <a:pt x="1260" y="240"/>
                                </a:cubicBezTo>
                                <a:cubicBezTo>
                                  <a:pt x="1290" y="150"/>
                                  <a:pt x="1560" y="0"/>
                                  <a:pt x="1620" y="60"/>
                                </a:cubicBezTo>
                                <a:cubicBezTo>
                                  <a:pt x="1680" y="120"/>
                                  <a:pt x="1650" y="570"/>
                                  <a:pt x="1620" y="600"/>
                                </a:cubicBezTo>
                                <a:cubicBezTo>
                                  <a:pt x="1590" y="630"/>
                                  <a:pt x="1410" y="330"/>
                                  <a:pt x="1440" y="240"/>
                                </a:cubicBezTo>
                                <a:cubicBezTo>
                                  <a:pt x="1470" y="150"/>
                                  <a:pt x="1740" y="0"/>
                                  <a:pt x="1800" y="60"/>
                                </a:cubicBezTo>
                                <a:cubicBezTo>
                                  <a:pt x="1860" y="120"/>
                                  <a:pt x="1830" y="570"/>
                                  <a:pt x="1800" y="600"/>
                                </a:cubicBezTo>
                                <a:cubicBezTo>
                                  <a:pt x="1770" y="630"/>
                                  <a:pt x="1590" y="330"/>
                                  <a:pt x="1620" y="240"/>
                                </a:cubicBezTo>
                                <a:cubicBezTo>
                                  <a:pt x="1650" y="150"/>
                                  <a:pt x="1920" y="0"/>
                                  <a:pt x="1980" y="60"/>
                                </a:cubicBezTo>
                                <a:cubicBezTo>
                                  <a:pt x="2040" y="120"/>
                                  <a:pt x="2010" y="570"/>
                                  <a:pt x="1980" y="600"/>
                                </a:cubicBezTo>
                                <a:cubicBezTo>
                                  <a:pt x="1950" y="630"/>
                                  <a:pt x="1770" y="330"/>
                                  <a:pt x="1800" y="240"/>
                                </a:cubicBezTo>
                                <a:cubicBezTo>
                                  <a:pt x="1830" y="150"/>
                                  <a:pt x="2100" y="0"/>
                                  <a:pt x="2160" y="60"/>
                                </a:cubicBezTo>
                                <a:cubicBezTo>
                                  <a:pt x="2220" y="120"/>
                                  <a:pt x="2190" y="570"/>
                                  <a:pt x="2160" y="600"/>
                                </a:cubicBezTo>
                                <a:cubicBezTo>
                                  <a:pt x="2130" y="630"/>
                                  <a:pt x="1950" y="330"/>
                                  <a:pt x="1980" y="240"/>
                                </a:cubicBezTo>
                                <a:cubicBezTo>
                                  <a:pt x="2010" y="150"/>
                                  <a:pt x="2280" y="0"/>
                                  <a:pt x="2340" y="60"/>
                                </a:cubicBezTo>
                                <a:cubicBezTo>
                                  <a:pt x="2400" y="120"/>
                                  <a:pt x="2370" y="570"/>
                                  <a:pt x="2340" y="600"/>
                                </a:cubicBezTo>
                                <a:cubicBezTo>
                                  <a:pt x="2310" y="630"/>
                                  <a:pt x="2130" y="330"/>
                                  <a:pt x="2160" y="240"/>
                                </a:cubicBezTo>
                                <a:cubicBezTo>
                                  <a:pt x="2190" y="150"/>
                                  <a:pt x="2460" y="0"/>
                                  <a:pt x="2520" y="60"/>
                                </a:cubicBezTo>
                                <a:cubicBezTo>
                                  <a:pt x="2580" y="120"/>
                                  <a:pt x="2520" y="510"/>
                                  <a:pt x="2520" y="60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Line 638"/>
                        <wps:cNvCnPr>
                          <a:cxnSpLocks noChangeShapeType="1"/>
                        </wps:cNvCnPr>
                        <wps:spPr bwMode="auto">
                          <a:xfrm>
                            <a:off x="9000" y="2650"/>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639"/>
                        <wps:cNvCnPr>
                          <a:cxnSpLocks noChangeShapeType="1"/>
                        </wps:cNvCnPr>
                        <wps:spPr bwMode="auto">
                          <a:xfrm flipV="1">
                            <a:off x="6480" y="3607"/>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 name="Line 640"/>
                        <wps:cNvCnPr>
                          <a:cxnSpLocks noChangeShapeType="1"/>
                        </wps:cNvCnPr>
                        <wps:spPr bwMode="auto">
                          <a:xfrm>
                            <a:off x="9000" y="3228"/>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 name="Freeform 641"/>
                        <wps:cNvSpPr>
                          <a:spLocks/>
                        </wps:cNvSpPr>
                        <wps:spPr bwMode="auto">
                          <a:xfrm>
                            <a:off x="5400" y="2650"/>
                            <a:ext cx="5220" cy="1"/>
                          </a:xfrm>
                          <a:custGeom>
                            <a:avLst/>
                            <a:gdLst>
                              <a:gd name="T0" fmla="*/ 0 w 5220"/>
                              <a:gd name="T1" fmla="*/ 0 h 1"/>
                              <a:gd name="T2" fmla="*/ 5220 w 5220"/>
                              <a:gd name="T3" fmla="*/ 0 h 1"/>
                            </a:gdLst>
                            <a:ahLst/>
                            <a:cxnLst>
                              <a:cxn ang="0">
                                <a:pos x="T0" y="T1"/>
                              </a:cxn>
                              <a:cxn ang="0">
                                <a:pos x="T2" y="T3"/>
                              </a:cxn>
                            </a:cxnLst>
                            <a:rect l="0" t="0" r="r" b="b"/>
                            <a:pathLst>
                              <a:path w="5220" h="1">
                                <a:moveTo>
                                  <a:pt x="0" y="0"/>
                                </a:moveTo>
                                <a:cubicBezTo>
                                  <a:pt x="0" y="0"/>
                                  <a:pt x="2610" y="0"/>
                                  <a:pt x="52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Freeform 642"/>
                        <wps:cNvSpPr>
                          <a:spLocks/>
                        </wps:cNvSpPr>
                        <wps:spPr bwMode="auto">
                          <a:xfrm>
                            <a:off x="5400" y="2470"/>
                            <a:ext cx="5220" cy="210"/>
                          </a:xfrm>
                          <a:custGeom>
                            <a:avLst/>
                            <a:gdLst>
                              <a:gd name="T0" fmla="*/ 0 w 5220"/>
                              <a:gd name="T1" fmla="*/ 0 h 210"/>
                              <a:gd name="T2" fmla="*/ 2160 w 5220"/>
                              <a:gd name="T3" fmla="*/ 180 h 210"/>
                              <a:gd name="T4" fmla="*/ 3060 w 5220"/>
                              <a:gd name="T5" fmla="*/ 180 h 210"/>
                              <a:gd name="T6" fmla="*/ 5220 w 5220"/>
                              <a:gd name="T7" fmla="*/ 0 h 210"/>
                            </a:gdLst>
                            <a:ahLst/>
                            <a:cxnLst>
                              <a:cxn ang="0">
                                <a:pos x="T0" y="T1"/>
                              </a:cxn>
                              <a:cxn ang="0">
                                <a:pos x="T2" y="T3"/>
                              </a:cxn>
                              <a:cxn ang="0">
                                <a:pos x="T4" y="T5"/>
                              </a:cxn>
                              <a:cxn ang="0">
                                <a:pos x="T6" y="T7"/>
                              </a:cxn>
                            </a:cxnLst>
                            <a:rect l="0" t="0" r="r" b="b"/>
                            <a:pathLst>
                              <a:path w="5220" h="210">
                                <a:moveTo>
                                  <a:pt x="0" y="0"/>
                                </a:moveTo>
                                <a:cubicBezTo>
                                  <a:pt x="825" y="75"/>
                                  <a:pt x="1650" y="150"/>
                                  <a:pt x="2160" y="180"/>
                                </a:cubicBezTo>
                                <a:cubicBezTo>
                                  <a:pt x="2670" y="210"/>
                                  <a:pt x="2550" y="210"/>
                                  <a:pt x="3060" y="180"/>
                                </a:cubicBezTo>
                                <a:cubicBezTo>
                                  <a:pt x="3570" y="150"/>
                                  <a:pt x="4395" y="75"/>
                                  <a:pt x="52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Freeform 643"/>
                        <wps:cNvSpPr>
                          <a:spLocks/>
                        </wps:cNvSpPr>
                        <wps:spPr bwMode="auto">
                          <a:xfrm flipV="1">
                            <a:off x="5400" y="2680"/>
                            <a:ext cx="5220" cy="179"/>
                          </a:xfrm>
                          <a:custGeom>
                            <a:avLst/>
                            <a:gdLst>
                              <a:gd name="T0" fmla="*/ 0 w 5220"/>
                              <a:gd name="T1" fmla="*/ 0 h 210"/>
                              <a:gd name="T2" fmla="*/ 2160 w 5220"/>
                              <a:gd name="T3" fmla="*/ 180 h 210"/>
                              <a:gd name="T4" fmla="*/ 3060 w 5220"/>
                              <a:gd name="T5" fmla="*/ 180 h 210"/>
                              <a:gd name="T6" fmla="*/ 5220 w 5220"/>
                              <a:gd name="T7" fmla="*/ 0 h 210"/>
                            </a:gdLst>
                            <a:ahLst/>
                            <a:cxnLst>
                              <a:cxn ang="0">
                                <a:pos x="T0" y="T1"/>
                              </a:cxn>
                              <a:cxn ang="0">
                                <a:pos x="T2" y="T3"/>
                              </a:cxn>
                              <a:cxn ang="0">
                                <a:pos x="T4" y="T5"/>
                              </a:cxn>
                              <a:cxn ang="0">
                                <a:pos x="T6" y="T7"/>
                              </a:cxn>
                            </a:cxnLst>
                            <a:rect l="0" t="0" r="r" b="b"/>
                            <a:pathLst>
                              <a:path w="5220" h="210">
                                <a:moveTo>
                                  <a:pt x="0" y="0"/>
                                </a:moveTo>
                                <a:cubicBezTo>
                                  <a:pt x="825" y="75"/>
                                  <a:pt x="1650" y="150"/>
                                  <a:pt x="2160" y="180"/>
                                </a:cubicBezTo>
                                <a:cubicBezTo>
                                  <a:pt x="2670" y="210"/>
                                  <a:pt x="2550" y="210"/>
                                  <a:pt x="3060" y="180"/>
                                </a:cubicBezTo>
                                <a:cubicBezTo>
                                  <a:pt x="3570" y="150"/>
                                  <a:pt x="4395" y="75"/>
                                  <a:pt x="52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Freeform 644"/>
                        <wps:cNvSpPr>
                          <a:spLocks/>
                        </wps:cNvSpPr>
                        <wps:spPr bwMode="auto">
                          <a:xfrm>
                            <a:off x="6480" y="2650"/>
                            <a:ext cx="2550" cy="540"/>
                          </a:xfrm>
                          <a:custGeom>
                            <a:avLst/>
                            <a:gdLst>
                              <a:gd name="T0" fmla="*/ 1260 w 2550"/>
                              <a:gd name="T1" fmla="*/ 0 h 540"/>
                              <a:gd name="T2" fmla="*/ 0 w 2550"/>
                              <a:gd name="T3" fmla="*/ 360 h 540"/>
                              <a:gd name="T4" fmla="*/ 1260 w 2550"/>
                              <a:gd name="T5" fmla="*/ 540 h 540"/>
                              <a:gd name="T6" fmla="*/ 2520 w 2550"/>
                              <a:gd name="T7" fmla="*/ 360 h 540"/>
                              <a:gd name="T8" fmla="*/ 1440 w 2550"/>
                              <a:gd name="T9" fmla="*/ 0 h 540"/>
                            </a:gdLst>
                            <a:ahLst/>
                            <a:cxnLst>
                              <a:cxn ang="0">
                                <a:pos x="T0" y="T1"/>
                              </a:cxn>
                              <a:cxn ang="0">
                                <a:pos x="T2" y="T3"/>
                              </a:cxn>
                              <a:cxn ang="0">
                                <a:pos x="T4" y="T5"/>
                              </a:cxn>
                              <a:cxn ang="0">
                                <a:pos x="T6" y="T7"/>
                              </a:cxn>
                              <a:cxn ang="0">
                                <a:pos x="T8" y="T9"/>
                              </a:cxn>
                            </a:cxnLst>
                            <a:rect l="0" t="0" r="r" b="b"/>
                            <a:pathLst>
                              <a:path w="2550" h="540">
                                <a:moveTo>
                                  <a:pt x="1260" y="0"/>
                                </a:moveTo>
                                <a:cubicBezTo>
                                  <a:pt x="630" y="135"/>
                                  <a:pt x="0" y="270"/>
                                  <a:pt x="0" y="360"/>
                                </a:cubicBezTo>
                                <a:cubicBezTo>
                                  <a:pt x="0" y="450"/>
                                  <a:pt x="840" y="540"/>
                                  <a:pt x="1260" y="540"/>
                                </a:cubicBezTo>
                                <a:cubicBezTo>
                                  <a:pt x="1680" y="540"/>
                                  <a:pt x="2490" y="450"/>
                                  <a:pt x="2520" y="360"/>
                                </a:cubicBezTo>
                                <a:cubicBezTo>
                                  <a:pt x="2550" y="270"/>
                                  <a:pt x="1995" y="135"/>
                                  <a:pt x="144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Line 645"/>
                        <wps:cNvCnPr>
                          <a:cxnSpLocks noChangeShapeType="1"/>
                        </wps:cNvCnPr>
                        <wps:spPr bwMode="auto">
                          <a:xfrm>
                            <a:off x="7740" y="2271"/>
                            <a:ext cx="1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Line 646"/>
                        <wps:cNvCnPr>
                          <a:cxnSpLocks noChangeShapeType="1"/>
                        </wps:cNvCnPr>
                        <wps:spPr bwMode="auto">
                          <a:xfrm>
                            <a:off x="7740" y="2451"/>
                            <a:ext cx="1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Line 647"/>
                        <wps:cNvCnPr>
                          <a:cxnSpLocks noChangeShapeType="1"/>
                        </wps:cNvCnPr>
                        <wps:spPr bwMode="auto">
                          <a:xfrm>
                            <a:off x="7560" y="3029"/>
                            <a:ext cx="1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Line 648"/>
                        <wps:cNvCnPr>
                          <a:cxnSpLocks noChangeShapeType="1"/>
                        </wps:cNvCnPr>
                        <wps:spPr bwMode="auto">
                          <a:xfrm>
                            <a:off x="7560" y="3048"/>
                            <a:ext cx="1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 name="Text Box 649"/>
                        <wps:cNvSpPr txBox="1">
                          <a:spLocks noChangeArrowheads="1"/>
                        </wps:cNvSpPr>
                        <wps:spPr bwMode="auto">
                          <a:xfrm>
                            <a:off x="6300" y="4801"/>
                            <a:ext cx="3240" cy="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9E4BD5" w14:textId="77777777" w:rsidR="00E33ADB" w:rsidRDefault="00E33ADB" w:rsidP="00E33ADB">
                              <w:pPr>
                                <w:pStyle w:val="BodyText"/>
                              </w:pPr>
                              <w:r w:rsidRPr="00A02A36">
                                <w:rPr>
                                  <w:sz w:val="22"/>
                                  <w:szCs w:val="22"/>
                                </w:rPr>
                                <w:t>A solenoid acts as if it is a bar magnet.</w:t>
                              </w:r>
                              <w:r>
                                <w:t xml:space="preserve"> </w:t>
                              </w:r>
                              <w:r w:rsidRPr="00A02A36">
                                <w:rPr>
                                  <w:sz w:val="22"/>
                                  <w:szCs w:val="22"/>
                                </w:rPr>
                                <w:t>The strength of the filed is</w:t>
                              </w:r>
                              <w:r>
                                <w:t xml:space="preserve"> </w:t>
                              </w:r>
                              <w:r w:rsidRPr="00A02A36">
                                <w:rPr>
                                  <w:sz w:val="22"/>
                                  <w:szCs w:val="22"/>
                                </w:rPr>
                                <w:t>increased by placing an</w:t>
                              </w:r>
                              <w:r>
                                <w:t xml:space="preserve"> </w:t>
                              </w:r>
                              <w:r w:rsidRPr="00A02A36">
                                <w:rPr>
                                  <w:sz w:val="22"/>
                                  <w:szCs w:val="22"/>
                                </w:rPr>
                                <w:t>iron bar through the</w:t>
                              </w:r>
                              <w:r>
                                <w:t xml:space="preserve"> </w:t>
                              </w:r>
                              <w:r w:rsidRPr="00A02A36">
                                <w:rPr>
                                  <w:sz w:val="22"/>
                                  <w:szCs w:val="22"/>
                                </w:rPr>
                                <w:t>centre of the solenoi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2AF70B" id="Group 153" o:spid="_x0000_s1541" style="position:absolute;left:0;text-align:left;margin-left:-36pt;margin-top:1.9pt;width:477pt;height:213.05pt;z-index:251723776;mso-position-horizontal-relative:text;mso-position-vertical-relative:text" coordorigin="1080,2160" coordsize="9540,4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">
                <v:shape id="Freeform 619" o:spid="_x0000_s1542" style="position:absolute;left:6120;top:2680;width:3330;height:510;flip:y;visibility:visible;mso-wrap-style:square;v-text-anchor:top" coordsize="3150,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" path="m390,210v210,60,840,180,1260,180c2070,390,2730,270,2910,210,3090,150,3150,60,2730,30,2310,,780,,390,30,,60,180,150,390,210xe">
                  <v:path arrowok="t" o:connecttype="custom" o:connectlocs="412,275;1744,510;3076,275;2886,39;412,39;412,275" o:connectangles="0,0,0,0,0,0"/>
                </v:shape>
                <v:shape id="Freeform 620" o:spid="_x0000_s1543" style="position:absolute;left:5760;top:2271;width:4140;height:570;visibility:visible;mso-wrap-style:square;v-text-anchor:top" coordsize="3150,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" path="m390,210v210,60,840,180,1260,180c2070,390,2730,270,2910,210,3090,150,3150,60,2730,30,2310,,780,,390,30,,60,180,150,390,210xe">
                  <v:path arrowok="t" o:connecttype="custom" o:connectlocs="513,307;2169,570;3825,307;3588,44;513,44;513,307" o:connectangles="0,0,0,0,0,0"/>
                </v:shape>
                <v:shape id="Freeform 621" o:spid="_x0000_s1544" style="position:absolute;left:6270;top:2421;width:3150;height:390;visibility:visible;mso-wrap-style:square;v-text-anchor:top" coordsize="3150,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" path="m390,210v210,60,840,180,1260,180c2070,390,2730,270,2910,210,3090,150,3150,60,2730,30,2310,,780,,390,30,,60,180,150,390,210xe">
                  <v:path arrowok="t" o:connecttype="custom" o:connectlocs="390,210;1650,390;2910,210;2730,30;390,30;390,210" o:connectangles="0,0,0,0,0,0"/>
                </v:shape>
                <v:shape id="Freeform 622" o:spid="_x0000_s1545" style="position:absolute;left:5580;top:2680;width:4320;height:690;rotation:13573fd;flip:y;visibility:visible;mso-wrap-style:square;v-text-anchor:top" coordsize="3150,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" path="m390,210v210,60,840,180,1260,180c2070,390,2730,270,2910,210,3090,150,3150,60,2730,30,2310,,780,,390,30,,60,180,150,390,210xe">
                  <v:path arrowok="t" o:connecttype="custom" o:connectlocs="535,372;2263,690;3991,372;3744,53;535,53;535,372" o:connectangles="0,0,0,0,0,0"/>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623" o:spid="_x0000_s1546" type="#_x0000_t7" style="position:absolute;left:1080;top:2849;width:360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"/>
                <v:oval id="Oval 624" o:spid="_x0000_s1547" style="position:absolute;left:1980;top:2884;width:1980;height:1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"/>
                <v:oval id="Oval 625" o:spid="_x0000_s1548" style="position:absolute;left:2880;top:3228;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"/>
                <v:oval id="Oval 626" o:spid="_x0000_s1549" style="position:absolute;left:2520;top:304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"/>
                <v:oval id="Oval 627" o:spid="_x0000_s1550" style="position:absolute;left:2880;top:3228;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"/>
                <v:line id="Line 628" o:spid="_x0000_s1551" style="position:absolute;flip:y;visibility:visible;mso-wrap-style:square" from="3060,2160" to="3060,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"/>
                <v:line id="Line 629" o:spid="_x0000_s1552" style="position:absolute;visibility:visible;mso-wrap-style:square" from="3060,2271" to="3060,2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">
                  <v:stroke endarrow="block"/>
                </v:line>
                <v:line id="Line 630" o:spid="_x0000_s1553" style="position:absolute;visibility:visible;mso-wrap-style:square" from="3060,3806" to="3060,4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">
                  <v:stroke endarrow="block"/>
                </v:line>
                <v:line id="Line 631" o:spid="_x0000_s1554" style="position:absolute;visibility:visible;mso-wrap-style:square" from="3060,3806" to="3060,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"/>
                <v:line id="Line 632" o:spid="_x0000_s1555" style="position:absolute;visibility:visible;mso-wrap-style:square" from="3141,2884" to="3681,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">
                  <v:stroke endarrow="block"/>
                </v:line>
                <v:line id="Line 633" o:spid="_x0000_s1556" style="position:absolute;visibility:visible;mso-wrap-style:square" from="3240,3048" to="3600,3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">
                  <v:stroke endarrow="block"/>
                </v:line>
                <v:line id="Line 634" o:spid="_x0000_s1557" style="position:absolute;rotation:461752fd;visibility:visible;mso-wrap-style:square" from="3060,3228" to="3240,3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">
                  <v:stroke endarrow="block"/>
                </v:line>
                <v:shape id="Text Box 635" o:spid="_x0000_s1558" type="#_x0000_t202" style="position:absolute;left:1800;top:4801;width:234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" stroked="f">
                  <v:textbox>
                    <w:txbxContent>
                      <w:p w14:paraId="1FE2D0BB" w14:textId="77777777" w:rsidR="00E33ADB" w:rsidRDefault="00E33ADB" w:rsidP="00E33ADB">
                        <w:pPr>
                          <w:jc w:val="both"/>
                        </w:pPr>
                        <w:r>
                          <w:t>The direction of the lines is given by the right-hand rule</w:t>
                        </w:r>
                      </w:p>
                    </w:txbxContent>
                  </v:textbox>
                </v:shape>
                <v:line id="Line 636" o:spid="_x0000_s1559" style="position:absolute;flip:y;visibility:visible;mso-wrap-style:square" from="6480,2830" to="6480,5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"/>
                <v:shape id="Freeform 637" o:spid="_x0000_s1560" style="position:absolute;left:6480;top:2451;width:2580;height:780;visibility:visible;mso-wrap-style:square;v-text-anchor:top" coordsize="258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" path="m,420c150,225,300,30,360,60v60,30,30,480,,540c330,660,150,510,180,420,210,330,480,30,540,60v60,30,30,510,,540c510,630,330,330,360,240,390,150,660,,720,60v60,60,30,510,,540c690,630,510,330,540,240,570,150,840,,900,60v60,60,30,510,,540c870,630,690,330,720,240,750,150,1020,,1080,60v60,60,30,510,,540c1050,630,870,330,900,240,930,150,1200,,1260,60v60,60,30,510,,540c1230,630,1050,330,1080,240,1110,150,1380,,1440,60v60,60,30,510,,540c1410,630,1230,330,1260,240,1290,150,1560,,1620,60v60,60,30,510,,540c1590,630,1410,330,1440,240,1470,150,1740,,1800,60v60,60,30,510,,540c1770,630,1590,330,1620,240,1650,150,1920,,1980,60v60,60,30,510,,540c1950,630,1770,330,1800,240,1830,150,2100,,2160,60v60,60,30,510,,540c2130,630,1950,330,1980,240,2010,150,2280,,2340,60v60,60,30,510,,540c2310,630,2130,330,2160,240,2190,150,2460,,2520,60v60,60,,450,,540e" filled="f" strokeweight="1.5pt">
                  <v:path arrowok="t" o:connecttype="custom" o:connectlocs="0,496;360,71;360,709;180,496;540,71;540,709;360,284;720,71;720,709;540,284;900,71;900,709;720,284;1080,71;1080,709;900,284;1260,71;1260,709;1080,284;1440,71;1440,709;1260,284;1620,71;1620,709;1440,284;1800,71;1800,709;1620,284;1980,71;1980,709;1800,284;2160,71;2160,709;1980,284;2340,71;2340,709;2160,284;2520,71;2520,709" o:connectangles="0,0,0,0,0,0,0,0,0,0,0,0,0,0,0,0,0,0,0,0,0,0,0,0,0,0,0,0,0,0,0,0,0,0,0,0,0,0,0"/>
                </v:shape>
                <v:line id="Line 638" o:spid="_x0000_s1561" style="position:absolute;visibility:visible;mso-wrap-style:square" from="9000,2650" to="9000,5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UxAAAANwAAAAPAAAAZHJzL2Rvd25yZXYueG1sRE9La8JA&#10;EL4L/odlhN50Y4VU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D4t7dTEAAAA3AAAAA8A&#10;AAAAAAAAAAAAAAAABwIAAGRycy9kb3ducmV2LnhtbFBLBQYAAAAAAwADALcAAAD4AgAAAAA=&#10;"/>
                <v:line id="Line 639" o:spid="_x0000_s1562" style="position:absolute;flip:y;visibility:visible;mso-wrap-style:square" from="6480,3607" to="6480,4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">
                  <v:stroke endarrow="block"/>
                </v:line>
                <v:line id="Line 640" o:spid="_x0000_s1563" style="position:absolute;visibility:visible;mso-wrap-style:square" from="9000,3228" to="9000,4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">
                  <v:stroke endarrow="block"/>
                </v:line>
                <v:shape id="Freeform 641" o:spid="_x0000_s1564" style="position:absolute;left:5400;top:2650;width:5220;height:1;visibility:visible;mso-wrap-style:square;v-text-anchor:top" coordsize="52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" path="m,c,,2610,,5220,e" filled="f">
                  <v:path arrowok="t" o:connecttype="custom" o:connectlocs="0,0;5220,0" o:connectangles="0,0"/>
                </v:shape>
                <v:shape id="Freeform 642" o:spid="_x0000_s1565" style="position:absolute;left:5400;top:2470;width:5220;height:210;visibility:visible;mso-wrap-style:square;v-text-anchor:top" coordsize="522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" path="m,c825,75,1650,150,2160,180v510,30,390,30,900,c3570,150,4395,75,5220,e" filled="f">
                  <v:path arrowok="t" o:connecttype="custom" o:connectlocs="0,0;2160,180;3060,180;5220,0" o:connectangles="0,0,0,0"/>
                </v:shape>
                <v:shape id="Freeform 643" o:spid="_x0000_s1566" style="position:absolute;left:5400;top:2680;width:5220;height:179;flip:y;visibility:visible;mso-wrap-style:square;v-text-anchor:top" coordsize="522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" path="m,c825,75,1650,150,2160,180v510,30,390,30,900,c3570,150,4395,75,5220,e" filled="f">
                  <v:path arrowok="t" o:connecttype="custom" o:connectlocs="0,0;2160,153;3060,153;5220,0" o:connectangles="0,0,0,0"/>
                </v:shape>
                <v:shape id="Freeform 644" o:spid="_x0000_s1567" style="position:absolute;left:6480;top:2650;width:2550;height:540;visibility:visible;mso-wrap-style:square;v-text-anchor:top" coordsize="255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" path="m1260,c630,135,,270,,360v,90,840,180,1260,180c1680,540,2490,450,2520,360,2550,270,1995,135,1440,e" filled="f">
                  <v:path arrowok="t" o:connecttype="custom" o:connectlocs="1260,0;0,360;1260,540;2520,360;1440,0" o:connectangles="0,0,0,0,0"/>
                </v:shape>
                <v:line id="Line 645" o:spid="_x0000_s1568" style="position:absolute;visibility:visible;mso-wrap-style:square" from="7740,2271" to="7920,2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" strokeweight=".25pt">
                  <v:stroke endarrow="block"/>
                </v:line>
                <v:line id="Line 646" o:spid="_x0000_s1569" style="position:absolute;visibility:visible;mso-wrap-style:square" from="7740,2451" to="7920,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" strokeweight=".25pt">
                  <v:stroke endarrow="block"/>
                </v:line>
                <v:line id="Line 647" o:spid="_x0000_s1570" style="position:absolute;visibility:visible;mso-wrap-style:square" from="7560,3029" to="7740,3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" strokeweight=".25pt">
                  <v:stroke endarrow="block"/>
                </v:line>
                <v:line id="Line 648" o:spid="_x0000_s1571" style="position:absolute;visibility:visible;mso-wrap-style:square" from="7560,3048" to="7740,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" strokeweight=".25pt">
                  <v:stroke endarrow="block"/>
                </v:line>
                <v:shape id="Text Box 649" o:spid="_x0000_s1572" type="#_x0000_t202" style="position:absolute;left:6300;top:4801;width:324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" stroked="f">
                  <v:textbox>
                    <w:txbxContent>
                      <w:p w14:paraId="319E4BD5" w14:textId="77777777" w:rsidR="00E33ADB" w:rsidRDefault="00E33ADB" w:rsidP="00E33ADB">
                        <w:pPr>
                          <w:pStyle w:val="BodyText"/>
                        </w:pPr>
                        <w:r w:rsidRPr="00A02A36">
                          <w:rPr>
                            <w:sz w:val="22"/>
                            <w:szCs w:val="22"/>
                          </w:rPr>
                          <w:t>A solenoid acts as if it is a bar magnet.</w:t>
                        </w:r>
                        <w:r>
                          <w:t xml:space="preserve"> </w:t>
                        </w:r>
                        <w:r w:rsidRPr="00A02A36">
                          <w:rPr>
                            <w:sz w:val="22"/>
                            <w:szCs w:val="22"/>
                          </w:rPr>
                          <w:t>The strength of the filed is</w:t>
                        </w:r>
                        <w:r>
                          <w:t xml:space="preserve"> </w:t>
                        </w:r>
                        <w:r w:rsidRPr="00A02A36">
                          <w:rPr>
                            <w:sz w:val="22"/>
                            <w:szCs w:val="22"/>
                          </w:rPr>
                          <w:t>increased by placing an</w:t>
                        </w:r>
                        <w:r>
                          <w:t xml:space="preserve"> </w:t>
                        </w:r>
                        <w:r w:rsidRPr="00A02A36">
                          <w:rPr>
                            <w:sz w:val="22"/>
                            <w:szCs w:val="22"/>
                          </w:rPr>
                          <w:t>iron bar through the</w:t>
                        </w:r>
                        <w:r>
                          <w:t xml:space="preserve"> </w:t>
                        </w:r>
                        <w:r w:rsidRPr="00A02A36">
                          <w:rPr>
                            <w:sz w:val="22"/>
                            <w:szCs w:val="22"/>
                          </w:rPr>
                          <w:t>centre of the solenoid</w:t>
                        </w:r>
                      </w:p>
                    </w:txbxContent>
                  </v:textbox>
                </v:shape>
              </v:group>
            </w:pict>
          </mc:Fallback>
        </mc:AlternateContent>
      </w:r>
    </w:p>
    <w:p w14:paraId="3BC31080" w14:textId="77777777" w:rsidR="00E33ADB" w:rsidRPr="008A7F44" w:rsidRDefault="00E33ADB" w:rsidP="00E33ADB">
      <w:pPr>
        <w:jc w:val="both"/>
        <w:rPr>
          <w:sz w:val="22"/>
        </w:rPr>
      </w:pPr>
    </w:p>
    <w:p w14:paraId="455CDD6F" w14:textId="77777777" w:rsidR="00E33ADB" w:rsidRPr="008A7F44" w:rsidRDefault="00E33ADB" w:rsidP="00E33ADB">
      <w:pPr>
        <w:jc w:val="both"/>
        <w:rPr>
          <w:sz w:val="22"/>
        </w:rPr>
      </w:pPr>
    </w:p>
    <w:p w14:paraId="16A7CA7C" w14:textId="77777777" w:rsidR="00E33ADB" w:rsidRPr="008A7F44" w:rsidRDefault="00E33ADB" w:rsidP="00E33ADB">
      <w:pPr>
        <w:jc w:val="both"/>
        <w:rPr>
          <w:sz w:val="22"/>
        </w:rPr>
      </w:pPr>
    </w:p>
    <w:p w14:paraId="3E0FC4BF" w14:textId="77777777" w:rsidR="00E33ADB" w:rsidRPr="008A7F44" w:rsidRDefault="00E33ADB" w:rsidP="00E33ADB">
      <w:pPr>
        <w:jc w:val="both"/>
        <w:rPr>
          <w:sz w:val="22"/>
        </w:rPr>
      </w:pPr>
    </w:p>
    <w:p w14:paraId="7DFBBB16" w14:textId="77777777" w:rsidR="00E33ADB" w:rsidRPr="008A7F44" w:rsidRDefault="00E33ADB" w:rsidP="00E33ADB">
      <w:pPr>
        <w:jc w:val="both"/>
        <w:rPr>
          <w:sz w:val="22"/>
        </w:rPr>
      </w:pPr>
    </w:p>
    <w:p w14:paraId="3D4523D1" w14:textId="77777777" w:rsidR="00E33ADB" w:rsidRPr="008A7F44" w:rsidRDefault="00E33ADB" w:rsidP="00E33ADB">
      <w:pPr>
        <w:jc w:val="both"/>
        <w:rPr>
          <w:sz w:val="22"/>
        </w:rPr>
      </w:pPr>
    </w:p>
    <w:p w14:paraId="207BE743" w14:textId="77777777" w:rsidR="00E33ADB" w:rsidRPr="008A7F44" w:rsidRDefault="00E33ADB" w:rsidP="00E33ADB">
      <w:pPr>
        <w:jc w:val="both"/>
        <w:rPr>
          <w:sz w:val="22"/>
        </w:rPr>
      </w:pPr>
    </w:p>
    <w:p w14:paraId="4C63C31D" w14:textId="77777777" w:rsidR="00E33ADB" w:rsidRPr="008A7F44" w:rsidRDefault="00E33ADB" w:rsidP="00E33ADB">
      <w:pPr>
        <w:jc w:val="both"/>
        <w:rPr>
          <w:sz w:val="22"/>
        </w:rPr>
      </w:pPr>
    </w:p>
    <w:p w14:paraId="2A411E35" w14:textId="77777777" w:rsidR="00E33ADB" w:rsidRPr="008A7F44" w:rsidRDefault="00E33ADB" w:rsidP="00E33ADB">
      <w:pPr>
        <w:jc w:val="both"/>
        <w:rPr>
          <w:sz w:val="22"/>
        </w:rPr>
      </w:pPr>
    </w:p>
    <w:p w14:paraId="1F309599" w14:textId="77777777" w:rsidR="00E33ADB" w:rsidRPr="008A7F44" w:rsidRDefault="00E33ADB" w:rsidP="00E33ADB">
      <w:pPr>
        <w:jc w:val="both"/>
        <w:rPr>
          <w:sz w:val="22"/>
        </w:rPr>
      </w:pPr>
    </w:p>
    <w:p w14:paraId="25E7C6DB" w14:textId="77777777" w:rsidR="00E33ADB" w:rsidRPr="008A7F44" w:rsidRDefault="00E33ADB" w:rsidP="00E33ADB">
      <w:pPr>
        <w:jc w:val="both"/>
        <w:rPr>
          <w:sz w:val="22"/>
        </w:rPr>
      </w:pPr>
    </w:p>
    <w:p w14:paraId="47C482D8" w14:textId="77777777" w:rsidR="00E33ADB" w:rsidRPr="008A7F44" w:rsidRDefault="00E33ADB" w:rsidP="00E33ADB">
      <w:pPr>
        <w:jc w:val="both"/>
        <w:rPr>
          <w:sz w:val="22"/>
        </w:rPr>
      </w:pPr>
    </w:p>
    <w:p w14:paraId="58DC76A7" w14:textId="77777777" w:rsidR="00E33ADB" w:rsidRPr="008A7F44" w:rsidRDefault="00E33ADB" w:rsidP="00E33ADB">
      <w:pPr>
        <w:jc w:val="both"/>
        <w:rPr>
          <w:sz w:val="22"/>
        </w:rPr>
      </w:pPr>
    </w:p>
    <w:p w14:paraId="1CC0CADF" w14:textId="77777777" w:rsidR="00E33ADB" w:rsidRPr="008A7F44" w:rsidRDefault="00E33ADB" w:rsidP="00E33ADB">
      <w:pPr>
        <w:jc w:val="both"/>
        <w:rPr>
          <w:sz w:val="22"/>
        </w:rPr>
      </w:pPr>
    </w:p>
    <w:p w14:paraId="2B339D90" w14:textId="77777777" w:rsidR="00E33ADB" w:rsidRPr="008A7F44" w:rsidRDefault="00E33ADB" w:rsidP="00E33ADB">
      <w:pPr>
        <w:jc w:val="both"/>
        <w:rPr>
          <w:sz w:val="22"/>
        </w:rPr>
      </w:pPr>
    </w:p>
    <w:p w14:paraId="76305AE7" w14:textId="77777777" w:rsidR="00E33ADB" w:rsidRPr="008A7F44" w:rsidRDefault="00E33ADB" w:rsidP="00E33ADB">
      <w:pPr>
        <w:jc w:val="both"/>
        <w:rPr>
          <w:b/>
          <w:sz w:val="22"/>
        </w:rPr>
      </w:pPr>
    </w:p>
    <w:p w14:paraId="381C3599" w14:textId="77777777" w:rsidR="00E33ADB" w:rsidRPr="008A7F44" w:rsidRDefault="00E33ADB" w:rsidP="00E33ADB">
      <w:pPr>
        <w:jc w:val="both"/>
        <w:rPr>
          <w:b/>
          <w:sz w:val="22"/>
        </w:rPr>
      </w:pPr>
    </w:p>
    <w:p w14:paraId="2D40F4CB" w14:textId="77777777" w:rsidR="00E33ADB" w:rsidRPr="008A7F44" w:rsidRDefault="00E33ADB" w:rsidP="00E33ADB">
      <w:pPr>
        <w:jc w:val="both"/>
        <w:rPr>
          <w:b/>
          <w:sz w:val="24"/>
          <w:szCs w:val="24"/>
        </w:rPr>
      </w:pPr>
      <w:r w:rsidRPr="008A7F44">
        <w:rPr>
          <w:b/>
          <w:sz w:val="24"/>
          <w:szCs w:val="24"/>
        </w:rPr>
        <w:t>A current –carrying conductor in a magnetic field experiences a force</w:t>
      </w:r>
    </w:p>
    <w:p w14:paraId="2FFBCACA" w14:textId="77777777" w:rsidR="00E33ADB" w:rsidRPr="008A7F44" w:rsidRDefault="00E33ADB" w:rsidP="00E33ADB">
      <w:pPr>
        <w:jc w:val="both"/>
        <w:rPr>
          <w:sz w:val="22"/>
        </w:rPr>
      </w:pPr>
    </w:p>
    <w:p w14:paraId="699F8651" w14:textId="77777777" w:rsidR="00E33ADB" w:rsidRPr="008A7F44" w:rsidRDefault="00E33ADB" w:rsidP="00E33ADB">
      <w:pPr>
        <w:jc w:val="both"/>
        <w:rPr>
          <w:sz w:val="22"/>
        </w:rPr>
      </w:pPr>
      <w:r w:rsidRPr="008A7F44">
        <w:rPr>
          <w:sz w:val="22"/>
        </w:rPr>
        <w:t>This can be demonstrated using a strip of tin-foil which carries a current in a magnetic field.</w:t>
      </w:r>
    </w:p>
    <w:p w14:paraId="27F0B096" w14:textId="77777777" w:rsidR="00E33ADB" w:rsidRPr="008A7F44" w:rsidRDefault="00E33ADB" w:rsidP="00E33ADB">
      <w:pPr>
        <w:jc w:val="both"/>
        <w:rPr>
          <w:sz w:val="22"/>
        </w:rPr>
      </w:pPr>
      <w:r>
        <w:rPr>
          <w:noProof/>
          <w:sz w:val="22"/>
          <w:lang w:val="en-IE" w:eastAsia="en-IE"/>
        </w:rPr>
        <mc:AlternateContent>
          <mc:Choice Requires="wpg">
            <w:drawing>
              <wp:anchor distT="0" distB="0" distL="114300" distR="114300" simplePos="0" relativeHeight="251724800" behindDoc="0" locked="0" layoutInCell="1" allowOverlap="1" wp14:anchorId="07BA8EF4" wp14:editId="1B0AE030">
                <wp:simplePos x="0" y="0"/>
                <wp:positionH relativeFrom="column">
                  <wp:posOffset>457200</wp:posOffset>
                </wp:positionH>
                <wp:positionV relativeFrom="paragraph">
                  <wp:posOffset>11430</wp:posOffset>
                </wp:positionV>
                <wp:extent cx="5995035" cy="2327910"/>
                <wp:effectExtent l="9525" t="0" r="0" b="0"/>
                <wp:wrapNone/>
                <wp:docPr id="133"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5035" cy="2327910"/>
                          <a:chOff x="2520" y="7300"/>
                          <a:chExt cx="9441" cy="3666"/>
                        </a:xfrm>
                      </wpg:grpSpPr>
                      <wps:wsp>
                        <wps:cNvPr id="134" name="Text Box 651"/>
                        <wps:cNvSpPr txBox="1">
                          <a:spLocks noChangeArrowheads="1"/>
                        </wps:cNvSpPr>
                        <wps:spPr bwMode="auto">
                          <a:xfrm>
                            <a:off x="8901" y="7300"/>
                            <a:ext cx="30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529D99" w14:textId="77777777" w:rsidR="00E33ADB" w:rsidRDefault="00E33ADB" w:rsidP="00E33ADB">
                              <w:r>
                                <w:t xml:space="preserve"> direction of  magnetic field</w:t>
                              </w:r>
                            </w:p>
                          </w:txbxContent>
                        </wps:txbx>
                        <wps:bodyPr rot="0" vert="horz" wrap="square" lIns="91440" tIns="45720" rIns="91440" bIns="45720" anchor="t" anchorCtr="0" upright="1">
                          <a:noAutofit/>
                        </wps:bodyPr>
                      </wps:wsp>
                      <wps:wsp>
                        <wps:cNvPr id="135" name="AutoShape 652"/>
                        <wps:cNvSpPr>
                          <a:spLocks noChangeArrowheads="1"/>
                        </wps:cNvSpPr>
                        <wps:spPr bwMode="auto">
                          <a:xfrm rot="5353986">
                            <a:off x="3601" y="8848"/>
                            <a:ext cx="2880" cy="360"/>
                          </a:xfrm>
                          <a:prstGeom prst="flowChartPunchedTap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 name="Line 653"/>
                        <wps:cNvCnPr>
                          <a:cxnSpLocks noChangeShapeType="1"/>
                        </wps:cNvCnPr>
                        <wps:spPr bwMode="auto">
                          <a:xfrm>
                            <a:off x="2520" y="7607"/>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654"/>
                        <wps:cNvCnPr>
                          <a:cxnSpLocks noChangeShapeType="1"/>
                        </wps:cNvCnPr>
                        <wps:spPr bwMode="auto">
                          <a:xfrm>
                            <a:off x="3240" y="7607"/>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Line 655"/>
                        <wps:cNvCnPr>
                          <a:cxnSpLocks noChangeShapeType="1"/>
                        </wps:cNvCnPr>
                        <wps:spPr bwMode="auto">
                          <a:xfrm flipH="1">
                            <a:off x="2601" y="10264"/>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AutoShape 656"/>
                        <wps:cNvSpPr>
                          <a:spLocks noChangeArrowheads="1"/>
                        </wps:cNvSpPr>
                        <wps:spPr bwMode="auto">
                          <a:xfrm>
                            <a:off x="2880" y="7986"/>
                            <a:ext cx="1800" cy="1080"/>
                          </a:xfrm>
                          <a:prstGeom prst="cube">
                            <a:avLst>
                              <a:gd name="adj" fmla="val 791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 name="Text Box 657"/>
                        <wps:cNvSpPr txBox="1">
                          <a:spLocks noChangeArrowheads="1"/>
                        </wps:cNvSpPr>
                        <wps:spPr bwMode="auto">
                          <a:xfrm>
                            <a:off x="3060" y="8365"/>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F2429" w14:textId="77777777" w:rsidR="00E33ADB" w:rsidRDefault="00E33ADB" w:rsidP="00E33ADB">
                              <w:r>
                                <w:t>North</w:t>
                              </w:r>
                            </w:p>
                            <w:p w14:paraId="7B2B0BD6" w14:textId="77777777" w:rsidR="00E33ADB" w:rsidRDefault="00E33ADB" w:rsidP="00E33ADB"/>
                          </w:txbxContent>
                        </wps:txbx>
                        <wps:bodyPr rot="0" vert="horz" wrap="square" lIns="91440" tIns="45720" rIns="91440" bIns="45720" anchor="t" anchorCtr="0" upright="1">
                          <a:noAutofit/>
                        </wps:bodyPr>
                      </wps:wsp>
                      <wps:wsp>
                        <wps:cNvPr id="141" name="AutoShape 658"/>
                        <wps:cNvSpPr>
                          <a:spLocks noChangeArrowheads="1"/>
                        </wps:cNvSpPr>
                        <wps:spPr bwMode="auto">
                          <a:xfrm>
                            <a:off x="5580" y="7986"/>
                            <a:ext cx="1800" cy="1080"/>
                          </a:xfrm>
                          <a:prstGeom prst="cube">
                            <a:avLst>
                              <a:gd name="adj" fmla="val 791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 name="Text Box 659"/>
                        <wps:cNvSpPr txBox="1">
                          <a:spLocks noChangeArrowheads="1"/>
                        </wps:cNvSpPr>
                        <wps:spPr bwMode="auto">
                          <a:xfrm>
                            <a:off x="5580" y="8583"/>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100B1" w14:textId="77777777" w:rsidR="00E33ADB" w:rsidRDefault="00E33ADB" w:rsidP="00E33ADB">
                              <w:r>
                                <w:t>South</w:t>
                              </w:r>
                            </w:p>
                            <w:p w14:paraId="7634665B" w14:textId="77777777" w:rsidR="00E33ADB" w:rsidRDefault="00E33ADB" w:rsidP="00E33ADB"/>
                          </w:txbxContent>
                        </wps:txbx>
                        <wps:bodyPr rot="0" vert="horz" wrap="square" lIns="91440" tIns="45720" rIns="91440" bIns="45720" anchor="t" anchorCtr="0" upright="1">
                          <a:noAutofit/>
                        </wps:bodyPr>
                      </wps:wsp>
                      <wps:wsp>
                        <wps:cNvPr id="143" name="Line 660"/>
                        <wps:cNvCnPr>
                          <a:cxnSpLocks noChangeShapeType="1"/>
                        </wps:cNvCnPr>
                        <wps:spPr bwMode="auto">
                          <a:xfrm flipH="1">
                            <a:off x="4140" y="8564"/>
                            <a:ext cx="9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 name="Text Box 661"/>
                        <wps:cNvSpPr txBox="1">
                          <a:spLocks noChangeArrowheads="1"/>
                        </wps:cNvSpPr>
                        <wps:spPr bwMode="auto">
                          <a:xfrm>
                            <a:off x="4041" y="8824"/>
                            <a:ext cx="1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9EF223" w14:textId="77777777" w:rsidR="00E33ADB" w:rsidRDefault="00E33ADB" w:rsidP="00E33ADB">
                              <w:r>
                                <w:t>direction of force</w:t>
                              </w:r>
                            </w:p>
                          </w:txbxContent>
                        </wps:txbx>
                        <wps:bodyPr rot="0" vert="horz" wrap="square" lIns="91440" tIns="45720" rIns="91440" bIns="45720" anchor="t" anchorCtr="0" upright="1">
                          <a:noAutofit/>
                        </wps:bodyPr>
                      </wps:wsp>
                      <wps:wsp>
                        <wps:cNvPr id="145" name="Line 662"/>
                        <wps:cNvCnPr>
                          <a:cxnSpLocks noChangeShapeType="1"/>
                        </wps:cNvCnPr>
                        <wps:spPr bwMode="auto">
                          <a:xfrm>
                            <a:off x="5301" y="7924"/>
                            <a:ext cx="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Text Box 663"/>
                        <wps:cNvSpPr txBox="1">
                          <a:spLocks noChangeArrowheads="1"/>
                        </wps:cNvSpPr>
                        <wps:spPr bwMode="auto">
                          <a:xfrm>
                            <a:off x="5121" y="9364"/>
                            <a:ext cx="23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1859B" w14:textId="77777777" w:rsidR="00E33ADB" w:rsidRDefault="00E33ADB" w:rsidP="00E33ADB">
                              <w:r>
                                <w:t>direction of  current</w:t>
                              </w:r>
                            </w:p>
                          </w:txbxContent>
                        </wps:txbx>
                        <wps:bodyPr rot="0" vert="horz" wrap="square" lIns="91440" tIns="45720" rIns="91440" bIns="45720" anchor="t" anchorCtr="0" upright="1">
                          <a:noAutofit/>
                        </wps:bodyPr>
                      </wps:wsp>
                      <wps:wsp>
                        <wps:cNvPr id="147" name="Line 664"/>
                        <wps:cNvCnPr>
                          <a:cxnSpLocks noChangeShapeType="1"/>
                        </wps:cNvCnPr>
                        <wps:spPr bwMode="auto">
                          <a:xfrm>
                            <a:off x="9261" y="7840"/>
                            <a:ext cx="0" cy="144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 name="Line 665"/>
                        <wps:cNvCnPr>
                          <a:cxnSpLocks noChangeShapeType="1"/>
                        </wps:cNvCnPr>
                        <wps:spPr bwMode="auto">
                          <a:xfrm>
                            <a:off x="9261" y="7840"/>
                            <a:ext cx="126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 name="Line 666"/>
                        <wps:cNvCnPr>
                          <a:cxnSpLocks noChangeShapeType="1"/>
                        </wps:cNvCnPr>
                        <wps:spPr bwMode="auto">
                          <a:xfrm>
                            <a:off x="9261" y="7840"/>
                            <a:ext cx="540" cy="98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Text Box 667"/>
                        <wps:cNvSpPr txBox="1">
                          <a:spLocks noChangeArrowheads="1"/>
                        </wps:cNvSpPr>
                        <wps:spPr bwMode="auto">
                          <a:xfrm>
                            <a:off x="8001" y="9460"/>
                            <a:ext cx="3420" cy="1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CCFF3" w14:textId="77777777" w:rsidR="00E33ADB" w:rsidRPr="00A02A36" w:rsidRDefault="00E33ADB" w:rsidP="00E33ADB">
                              <w:pPr>
                                <w:pStyle w:val="BodyText"/>
                                <w:rPr>
                                  <w:sz w:val="22"/>
                                  <w:szCs w:val="22"/>
                                </w:rPr>
                              </w:pPr>
                              <w:r w:rsidRPr="00A02A36">
                                <w:rPr>
                                  <w:sz w:val="22"/>
                                  <w:szCs w:val="22"/>
                                </w:rPr>
                                <w:t>The direction of the force can be established by the</w:t>
                              </w:r>
                              <w:r w:rsidRPr="00A02A36">
                                <w:rPr>
                                  <w:b/>
                                  <w:sz w:val="22"/>
                                  <w:szCs w:val="22"/>
                                </w:rPr>
                                <w:t xml:space="preserve"> left hand rule</w:t>
                              </w:r>
                              <w:r w:rsidRPr="00A02A36">
                                <w:rPr>
                                  <w:sz w:val="22"/>
                                  <w:szCs w:val="22"/>
                                </w:rPr>
                                <w:t>, as shown here.</w:t>
                              </w:r>
                            </w:p>
                            <w:p w14:paraId="2A627FE2" w14:textId="77777777" w:rsidR="00E33ADB" w:rsidRPr="00A02A36" w:rsidRDefault="00E33ADB" w:rsidP="00E33ADB">
                              <w:pPr>
                                <w:rPr>
                                  <w:sz w:val="22"/>
                                  <w:szCs w:val="22"/>
                                </w:rPr>
                              </w:pPr>
                            </w:p>
                          </w:txbxContent>
                        </wps:txbx>
                        <wps:bodyPr rot="0" vert="horz" wrap="square" lIns="91440" tIns="45720" rIns="91440" bIns="45720" anchor="t" anchorCtr="0" upright="1">
                          <a:noAutofit/>
                        </wps:bodyPr>
                      </wps:wsp>
                      <wps:wsp>
                        <wps:cNvPr id="151" name="Text Box 668"/>
                        <wps:cNvSpPr txBox="1">
                          <a:spLocks noChangeArrowheads="1"/>
                        </wps:cNvSpPr>
                        <wps:spPr bwMode="auto">
                          <a:xfrm>
                            <a:off x="9441" y="8104"/>
                            <a:ext cx="19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59EA3" w14:textId="77777777" w:rsidR="00E33ADB" w:rsidRDefault="00E33ADB" w:rsidP="00E33ADB">
                              <w:r>
                                <w:t>direction of force</w:t>
                              </w:r>
                            </w:p>
                          </w:txbxContent>
                        </wps:txbx>
                        <wps:bodyPr rot="0" vert="horz" wrap="square" lIns="91440" tIns="45720" rIns="91440" bIns="45720" anchor="t" anchorCtr="0" upright="1">
                          <a:noAutofit/>
                        </wps:bodyPr>
                      </wps:wsp>
                      <wps:wsp>
                        <wps:cNvPr id="152" name="Text Box 669"/>
                        <wps:cNvSpPr txBox="1">
                          <a:spLocks noChangeArrowheads="1"/>
                        </wps:cNvSpPr>
                        <wps:spPr bwMode="auto">
                          <a:xfrm>
                            <a:off x="7461" y="8560"/>
                            <a:ext cx="23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E70E5D" w14:textId="77777777" w:rsidR="00E33ADB" w:rsidRDefault="00E33ADB" w:rsidP="00E33ADB">
                              <w:r>
                                <w:t xml:space="preserve"> direction of  curren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BA8EF4" id="Group 133" o:spid="_x0000_s1573" style="position:absolute;left:0;text-align:left;margin-left:36pt;margin-top:.9pt;width:472.05pt;height:183.3pt;z-index:251724800;mso-position-horizontal-relative:text;mso-position-vertical-relative:text" coordorigin="2520,7300" coordsize="9441,36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">
                <v:shape id="Text Box 651" o:spid="_x0000_s1574" type="#_x0000_t202" style="position:absolute;left:8901;top:7300;width:30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14:paraId="68529D99" w14:textId="77777777" w:rsidR="00E33ADB" w:rsidRDefault="00E33ADB" w:rsidP="00E33ADB">
                        <w:r>
                          <w:t xml:space="preserve"> direction of  magnetic field</w:t>
                        </w:r>
                      </w:p>
                    </w:txbxContent>
                  </v:textbox>
                </v:shape>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AutoShape 652" o:spid="_x0000_s1575" type="#_x0000_t122" style="position:absolute;left:3601;top:8848;width:2880;height:360;rotation:584798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"/>
                <v:line id="Line 653" o:spid="_x0000_s1576" style="position:absolute;visibility:visible;mso-wrap-style:square" from="2520,7607" to="5040,7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"/>
                <v:line id="Line 654" o:spid="_x0000_s1577" style="position:absolute;visibility:visible;mso-wrap-style:square" from="3240,7607" to="3780,7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">
                  <v:stroke endarrow="block"/>
                </v:line>
                <v:line id="Line 655" o:spid="_x0000_s1578" style="position:absolute;flip:x;visibility:visible;mso-wrap-style:square" from="2601,10264" to="5121,10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656" o:spid="_x0000_s1579" type="#_x0000_t16" style="position:absolute;left:2880;top:7986;width:180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" adj="17100"/>
                <v:shape id="Text Box 657" o:spid="_x0000_s1580" type="#_x0000_t202" style="position:absolute;left:3060;top:8365;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" filled="f" stroked="f">
                  <v:textbox>
                    <w:txbxContent>
                      <w:p w14:paraId="544F2429" w14:textId="77777777" w:rsidR="00E33ADB" w:rsidRDefault="00E33ADB" w:rsidP="00E33ADB">
                        <w:r>
                          <w:t>North</w:t>
                        </w:r>
                      </w:p>
                      <w:p w14:paraId="7B2B0BD6" w14:textId="77777777" w:rsidR="00E33ADB" w:rsidRDefault="00E33ADB" w:rsidP="00E33ADB"/>
                    </w:txbxContent>
                  </v:textbox>
                </v:shape>
                <v:shape id="AutoShape 658" o:spid="_x0000_s1581" type="#_x0000_t16" style="position:absolute;left:5580;top:7986;width:180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" adj="17100"/>
                <v:shape id="Text Box 659" o:spid="_x0000_s1582" type="#_x0000_t202" style="position:absolute;left:5580;top:8583;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" filled="f" stroked="f">
                  <v:textbox>
                    <w:txbxContent>
                      <w:p w14:paraId="5C7100B1" w14:textId="77777777" w:rsidR="00E33ADB" w:rsidRDefault="00E33ADB" w:rsidP="00E33ADB">
                        <w:r>
                          <w:t>South</w:t>
                        </w:r>
                      </w:p>
                      <w:p w14:paraId="7634665B" w14:textId="77777777" w:rsidR="00E33ADB" w:rsidRDefault="00E33ADB" w:rsidP="00E33ADB"/>
                    </w:txbxContent>
                  </v:textbox>
                </v:shape>
                <v:line id="Line 660" o:spid="_x0000_s1583" style="position:absolute;flip:x;visibility:visible;mso-wrap-style:square" from="4140,8564" to="5040,9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">
                  <v:stroke endarrow="block"/>
                </v:line>
                <v:shape id="Text Box 661" o:spid="_x0000_s1584" type="#_x0000_t202" style="position:absolute;left:4041;top:8824;width:19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14:paraId="7F9EF223" w14:textId="77777777" w:rsidR="00E33ADB" w:rsidRDefault="00E33ADB" w:rsidP="00E33ADB">
                        <w:r>
                          <w:t>direction of force</w:t>
                        </w:r>
                      </w:p>
                    </w:txbxContent>
                  </v:textbox>
                </v:shape>
                <v:line id="Line 662" o:spid="_x0000_s1585" style="position:absolute;visibility:visible;mso-wrap-style:square" from="5301,7924" to="5301,10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">
                  <v:stroke endarrow="block"/>
                </v:line>
                <v:shape id="Text Box 663" o:spid="_x0000_s1586" type="#_x0000_t202" style="position:absolute;left:5121;top:9364;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3EB1859B" w14:textId="77777777" w:rsidR="00E33ADB" w:rsidRDefault="00E33ADB" w:rsidP="00E33ADB">
                        <w:r>
                          <w:t>direction of  current</w:t>
                        </w:r>
                      </w:p>
                    </w:txbxContent>
                  </v:textbox>
                </v:shape>
                <v:line id="Line 664" o:spid="_x0000_s1587" style="position:absolute;visibility:visible;mso-wrap-style:square" from="9261,7840" to="9261,9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" strokeweight="1.5pt">
                  <v:stroke endarrow="block"/>
                </v:line>
                <v:line id="Line 665" o:spid="_x0000_s1588" style="position:absolute;visibility:visible;mso-wrap-style:square" from="9261,7840" to="10521,7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" strokeweight="2.25pt">
                  <v:stroke endarrow="block"/>
                </v:line>
                <v:line id="Line 666" o:spid="_x0000_s1589" style="position:absolute;visibility:visible;mso-wrap-style:square" from="9261,7840" to="9801,8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" strokeweight="1.5pt">
                  <v:stroke endarrow="block"/>
                </v:line>
                <v:shape id="_x0000_s1590" type="#_x0000_t202" style="position:absolute;left:8001;top:9460;width:3420;height:1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" filled="f" stroked="f">
                  <v:textbox>
                    <w:txbxContent>
                      <w:p w14:paraId="561CCFF3" w14:textId="77777777" w:rsidR="00E33ADB" w:rsidRPr="00A02A36" w:rsidRDefault="00E33ADB" w:rsidP="00E33ADB">
                        <w:pPr>
                          <w:pStyle w:val="BodyText"/>
                          <w:rPr>
                            <w:sz w:val="22"/>
                            <w:szCs w:val="22"/>
                          </w:rPr>
                        </w:pPr>
                        <w:r w:rsidRPr="00A02A36">
                          <w:rPr>
                            <w:sz w:val="22"/>
                            <w:szCs w:val="22"/>
                          </w:rPr>
                          <w:t>The direction of the force can be established by the</w:t>
                        </w:r>
                        <w:r w:rsidRPr="00A02A36">
                          <w:rPr>
                            <w:b/>
                            <w:sz w:val="22"/>
                            <w:szCs w:val="22"/>
                          </w:rPr>
                          <w:t xml:space="preserve"> left hand rule</w:t>
                        </w:r>
                        <w:r w:rsidRPr="00A02A36">
                          <w:rPr>
                            <w:sz w:val="22"/>
                            <w:szCs w:val="22"/>
                          </w:rPr>
                          <w:t>, as shown here.</w:t>
                        </w:r>
                      </w:p>
                      <w:p w14:paraId="2A627FE2" w14:textId="77777777" w:rsidR="00E33ADB" w:rsidRPr="00A02A36" w:rsidRDefault="00E33ADB" w:rsidP="00E33ADB">
                        <w:pPr>
                          <w:rPr>
                            <w:sz w:val="22"/>
                            <w:szCs w:val="22"/>
                          </w:rPr>
                        </w:pPr>
                      </w:p>
                    </w:txbxContent>
                  </v:textbox>
                </v:shape>
                <v:shape id="_x0000_s1591" type="#_x0000_t202" style="position:absolute;left:9441;top:8104;width:19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2AA59EA3" w14:textId="77777777" w:rsidR="00E33ADB" w:rsidRDefault="00E33ADB" w:rsidP="00E33ADB">
                        <w:r>
                          <w:t>direction of force</w:t>
                        </w:r>
                      </w:p>
                    </w:txbxContent>
                  </v:textbox>
                </v:shape>
                <v:shape id="Text Box 669" o:spid="_x0000_s1592" type="#_x0000_t202" style="position:absolute;left:7461;top:8560;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" filled="f" stroked="f">
                  <v:textbox>
                    <w:txbxContent>
                      <w:p w14:paraId="22E70E5D" w14:textId="77777777" w:rsidR="00E33ADB" w:rsidRDefault="00E33ADB" w:rsidP="00E33ADB">
                        <w:r>
                          <w:t xml:space="preserve"> direction of  current</w:t>
                        </w:r>
                      </w:p>
                    </w:txbxContent>
                  </v:textbox>
                </v:shape>
              </v:group>
            </w:pict>
          </mc:Fallback>
        </mc:AlternateContent>
      </w:r>
    </w:p>
    <w:p w14:paraId="57B33831" w14:textId="77777777" w:rsidR="00E33ADB" w:rsidRPr="008A7F44" w:rsidRDefault="00E33ADB" w:rsidP="00E33ADB">
      <w:pPr>
        <w:jc w:val="both"/>
        <w:rPr>
          <w:sz w:val="22"/>
        </w:rPr>
      </w:pPr>
    </w:p>
    <w:p w14:paraId="117F9781" w14:textId="77777777" w:rsidR="00E33ADB" w:rsidRPr="008A7F44" w:rsidRDefault="00E33ADB" w:rsidP="00E33ADB">
      <w:pPr>
        <w:jc w:val="both"/>
        <w:rPr>
          <w:sz w:val="22"/>
        </w:rPr>
      </w:pPr>
    </w:p>
    <w:p w14:paraId="66E3F253" w14:textId="77777777" w:rsidR="00E33ADB" w:rsidRPr="008A7F44" w:rsidRDefault="00E33ADB" w:rsidP="00E33ADB">
      <w:pPr>
        <w:jc w:val="both"/>
        <w:rPr>
          <w:sz w:val="22"/>
        </w:rPr>
      </w:pPr>
    </w:p>
    <w:p w14:paraId="51D43869" w14:textId="77777777" w:rsidR="00E33ADB" w:rsidRPr="008A7F44" w:rsidRDefault="00E33ADB" w:rsidP="00E33ADB">
      <w:pPr>
        <w:jc w:val="both"/>
        <w:rPr>
          <w:sz w:val="22"/>
        </w:rPr>
      </w:pPr>
    </w:p>
    <w:p w14:paraId="55850150" w14:textId="77777777" w:rsidR="00E33ADB" w:rsidRPr="008A7F44" w:rsidRDefault="00E33ADB" w:rsidP="00E33ADB">
      <w:pPr>
        <w:jc w:val="both"/>
        <w:rPr>
          <w:sz w:val="22"/>
        </w:rPr>
      </w:pPr>
    </w:p>
    <w:p w14:paraId="6A904CDA" w14:textId="77777777" w:rsidR="00E33ADB" w:rsidRPr="008A7F44" w:rsidRDefault="00E33ADB" w:rsidP="00E33ADB">
      <w:pPr>
        <w:jc w:val="both"/>
        <w:rPr>
          <w:sz w:val="22"/>
        </w:rPr>
      </w:pPr>
    </w:p>
    <w:p w14:paraId="3CE12B86" w14:textId="77777777" w:rsidR="00E33ADB" w:rsidRPr="008A7F44" w:rsidRDefault="00E33ADB" w:rsidP="00E33ADB">
      <w:pPr>
        <w:jc w:val="both"/>
        <w:rPr>
          <w:sz w:val="22"/>
        </w:rPr>
      </w:pPr>
    </w:p>
    <w:p w14:paraId="254F95D6" w14:textId="77777777" w:rsidR="00E33ADB" w:rsidRPr="008A7F44" w:rsidRDefault="00E33ADB" w:rsidP="00E33ADB">
      <w:pPr>
        <w:jc w:val="both"/>
        <w:rPr>
          <w:sz w:val="22"/>
        </w:rPr>
      </w:pPr>
    </w:p>
    <w:p w14:paraId="79340AA1" w14:textId="77777777" w:rsidR="00E33ADB" w:rsidRPr="008A7F44" w:rsidRDefault="00E33ADB" w:rsidP="00E33ADB">
      <w:pPr>
        <w:jc w:val="both"/>
        <w:rPr>
          <w:sz w:val="22"/>
        </w:rPr>
      </w:pPr>
    </w:p>
    <w:p w14:paraId="5C88C529" w14:textId="77777777" w:rsidR="00E33ADB" w:rsidRPr="008A7F44" w:rsidRDefault="00E33ADB" w:rsidP="00E33ADB">
      <w:pPr>
        <w:jc w:val="both"/>
        <w:rPr>
          <w:sz w:val="22"/>
        </w:rPr>
      </w:pPr>
    </w:p>
    <w:p w14:paraId="0600ADB5" w14:textId="77777777" w:rsidR="00E33ADB" w:rsidRPr="008A7F44" w:rsidRDefault="00E33ADB" w:rsidP="00E33ADB">
      <w:pPr>
        <w:jc w:val="both"/>
        <w:rPr>
          <w:sz w:val="22"/>
        </w:rPr>
      </w:pPr>
    </w:p>
    <w:p w14:paraId="6314BD3D" w14:textId="77777777" w:rsidR="00E33ADB" w:rsidRPr="008A7F44" w:rsidRDefault="00E33ADB" w:rsidP="00E33ADB">
      <w:pPr>
        <w:jc w:val="both"/>
        <w:rPr>
          <w:sz w:val="22"/>
        </w:rPr>
      </w:pPr>
    </w:p>
    <w:p w14:paraId="2DACA7C0" w14:textId="77777777" w:rsidR="00E33ADB" w:rsidRPr="008A7F44" w:rsidRDefault="00E33ADB" w:rsidP="00E33ADB">
      <w:pPr>
        <w:jc w:val="both"/>
        <w:rPr>
          <w:sz w:val="22"/>
        </w:rPr>
      </w:pPr>
    </w:p>
    <w:p w14:paraId="53AC3B61" w14:textId="77777777" w:rsidR="00E33ADB" w:rsidRPr="008A7F44" w:rsidRDefault="00E33ADB" w:rsidP="00E33ADB">
      <w:pPr>
        <w:jc w:val="both"/>
        <w:rPr>
          <w:sz w:val="22"/>
        </w:rPr>
      </w:pPr>
    </w:p>
    <w:p w14:paraId="116ECEC9" w14:textId="77777777" w:rsidR="00E33ADB" w:rsidRPr="008A7F44" w:rsidRDefault="00E33ADB" w:rsidP="00E33ADB">
      <w:pPr>
        <w:spacing w:line="360" w:lineRule="auto"/>
        <w:jc w:val="both"/>
        <w:rPr>
          <w:sz w:val="22"/>
        </w:rPr>
      </w:pPr>
    </w:p>
    <w:p w14:paraId="62FFA0A0" w14:textId="77777777" w:rsidR="00E33ADB" w:rsidRPr="008A7F44" w:rsidRDefault="00E33ADB" w:rsidP="00E33ADB">
      <w:pPr>
        <w:spacing w:line="360" w:lineRule="auto"/>
        <w:jc w:val="both"/>
        <w:rPr>
          <w:sz w:val="22"/>
        </w:rPr>
      </w:pPr>
    </w:p>
    <w:p w14:paraId="03C20F64" w14:textId="77777777" w:rsidR="00E33ADB" w:rsidRPr="008A7F44" w:rsidRDefault="00E33ADB" w:rsidP="00E33ADB">
      <w:pPr>
        <w:spacing w:line="360" w:lineRule="auto"/>
        <w:jc w:val="both"/>
        <w:rPr>
          <w:sz w:val="22"/>
        </w:rPr>
      </w:pPr>
      <w:r w:rsidRPr="008A7F44">
        <w:rPr>
          <w:sz w:val="22"/>
        </w:rPr>
        <w:t>The strength of the  force, F,  depends on the current, I, the length of the wire, l, and the strength of the magnetic field, B. i.e.</w:t>
      </w:r>
    </w:p>
    <w:p w14:paraId="46D52D12" w14:textId="77777777" w:rsidR="00E33ADB" w:rsidRPr="008A7F44" w:rsidRDefault="00E33ADB" w:rsidP="00E33ADB">
      <w:pPr>
        <w:spacing w:line="360" w:lineRule="auto"/>
        <w:jc w:val="center"/>
        <w:rPr>
          <w:sz w:val="22"/>
        </w:rPr>
      </w:pPr>
      <w:r w:rsidRPr="008A7F44">
        <w:rPr>
          <w:noProof/>
          <w:sz w:val="22"/>
        </w:rPr>
        <mc:AlternateContent>
          <mc:Choice Requires="wps">
            <w:drawing>
              <wp:anchor distT="0" distB="0" distL="114300" distR="114300" simplePos="0" relativeHeight="251683840" behindDoc="0" locked="0" layoutInCell="1" allowOverlap="1" wp14:anchorId="0B475819" wp14:editId="4B0B7592">
                <wp:simplePos x="0" y="0"/>
                <wp:positionH relativeFrom="column">
                  <wp:posOffset>280035</wp:posOffset>
                </wp:positionH>
                <wp:positionV relativeFrom="paragraph">
                  <wp:posOffset>145415</wp:posOffset>
                </wp:positionV>
                <wp:extent cx="5029200" cy="342900"/>
                <wp:effectExtent l="13335" t="8255" r="5715" b="10795"/>
                <wp:wrapNone/>
                <wp:docPr id="132" name="Rectangle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719C34" id="Rectangle 132" o:spid="_x0000_s1026" style="position:absolute;margin-left:22.05pt;margin-top:11.45pt;width:396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" filled="f"/>
            </w:pict>
          </mc:Fallback>
        </mc:AlternateContent>
      </w:r>
    </w:p>
    <w:p w14:paraId="7B2ED8C9" w14:textId="77777777" w:rsidR="00E33ADB" w:rsidRPr="008A7F44" w:rsidRDefault="00E33ADB" w:rsidP="00E33ADB">
      <w:pPr>
        <w:spacing w:line="360" w:lineRule="auto"/>
        <w:jc w:val="center"/>
        <w:rPr>
          <w:sz w:val="22"/>
        </w:rPr>
      </w:pPr>
      <w:r w:rsidRPr="008A7F44">
        <w:rPr>
          <w:position w:val="-6"/>
          <w:sz w:val="22"/>
        </w:rPr>
        <w:object w:dxaOrig="820" w:dyaOrig="279" w14:anchorId="11AA4E9D">
          <v:shape id="_x0000_i1047" type="#_x0000_t75" style="width:40.95pt;height:13.65pt" o:ole="">
            <v:imagedata r:id="rId117" o:title=""/>
          </v:shape>
          <o:OLEObject Type="Embed" ProgID="Equation.3" ShapeID="_x0000_i1047" DrawAspect="Content" ObjectID="_1632054215" r:id="rId118"/>
        </w:object>
      </w:r>
    </w:p>
    <w:p w14:paraId="4F3FA1A3" w14:textId="77777777" w:rsidR="00E33ADB" w:rsidRPr="008A7F44" w:rsidRDefault="00E33ADB" w:rsidP="00E33ADB">
      <w:pPr>
        <w:spacing w:line="360" w:lineRule="auto"/>
        <w:jc w:val="both"/>
        <w:rPr>
          <w:sz w:val="22"/>
        </w:rPr>
      </w:pPr>
    </w:p>
    <w:p w14:paraId="5728C58D" w14:textId="77777777" w:rsidR="00E33ADB" w:rsidRPr="008A7F44" w:rsidRDefault="00E33ADB" w:rsidP="00E33ADB">
      <w:pPr>
        <w:spacing w:line="360" w:lineRule="auto"/>
        <w:jc w:val="both"/>
        <w:rPr>
          <w:b/>
          <w:sz w:val="22"/>
        </w:rPr>
      </w:pPr>
      <w:r w:rsidRPr="008A7F44">
        <w:rPr>
          <w:sz w:val="22"/>
        </w:rPr>
        <w:br w:type="page"/>
      </w:r>
      <w:r w:rsidRPr="008A7F44">
        <w:rPr>
          <w:sz w:val="22"/>
        </w:rPr>
        <w:lastRenderedPageBreak/>
        <w:t>The magnetic flux density (B) can be defined  using this formula.</w:t>
      </w:r>
    </w:p>
    <w:p w14:paraId="522F9C2C" w14:textId="77777777" w:rsidR="00E33ADB" w:rsidRPr="008A7F44" w:rsidRDefault="00E33ADB" w:rsidP="00E33ADB">
      <w:pPr>
        <w:spacing w:line="360" w:lineRule="auto"/>
        <w:jc w:val="center"/>
        <w:rPr>
          <w:b/>
          <w:sz w:val="22"/>
        </w:rPr>
      </w:pPr>
    </w:p>
    <w:p w14:paraId="078717AF" w14:textId="77777777" w:rsidR="00E33ADB" w:rsidRPr="008A7F44" w:rsidRDefault="00E33ADB" w:rsidP="00E33ADB">
      <w:pPr>
        <w:spacing w:line="360" w:lineRule="auto"/>
        <w:jc w:val="center"/>
        <w:rPr>
          <w:b/>
          <w:sz w:val="22"/>
        </w:rPr>
      </w:pPr>
      <w:r w:rsidRPr="008A7F44">
        <w:rPr>
          <w:b/>
          <w:sz w:val="22"/>
        </w:rPr>
        <w:t>Magnetic flux density is the force experienced by a conductor of length 1m carrying a current of 1 A at right angles to the field. Its direction is the direction of the magnetic field lines</w:t>
      </w:r>
    </w:p>
    <w:p w14:paraId="64A443ED" w14:textId="77777777" w:rsidR="00E33ADB" w:rsidRPr="008A7F44" w:rsidRDefault="00E33ADB" w:rsidP="00E33ADB">
      <w:pPr>
        <w:spacing w:line="360" w:lineRule="auto"/>
        <w:jc w:val="center"/>
        <w:rPr>
          <w:sz w:val="22"/>
        </w:rPr>
      </w:pPr>
      <w:r w:rsidRPr="008A7F44">
        <w:rPr>
          <w:b/>
          <w:position w:val="-24"/>
          <w:sz w:val="22"/>
        </w:rPr>
        <w:object w:dxaOrig="720" w:dyaOrig="620" w14:anchorId="4D969814">
          <v:shape id="_x0000_i1048" type="#_x0000_t75" style="width:36pt;height:31.05pt" o:ole="" fillcolor="window">
            <v:imagedata r:id="rId119" o:title=""/>
          </v:shape>
          <o:OLEObject Type="Embed" ProgID="Equation.3" ShapeID="_x0000_i1048" DrawAspect="Content" ObjectID="_1632054216" r:id="rId120"/>
        </w:object>
      </w:r>
      <w:r w:rsidRPr="008A7F44">
        <w:rPr>
          <w:b/>
          <w:sz w:val="22"/>
        </w:rPr>
        <w:t xml:space="preserve"> </w:t>
      </w:r>
    </w:p>
    <w:p w14:paraId="0CCED383" w14:textId="77777777" w:rsidR="00E33ADB" w:rsidRPr="008A7F44" w:rsidRDefault="00E33ADB" w:rsidP="00E33ADB">
      <w:pPr>
        <w:spacing w:line="360" w:lineRule="auto"/>
        <w:jc w:val="both"/>
        <w:rPr>
          <w:b/>
          <w:bCs/>
          <w:sz w:val="22"/>
        </w:rPr>
      </w:pPr>
    </w:p>
    <w:p w14:paraId="7594F817" w14:textId="77777777" w:rsidR="00E33ADB" w:rsidRPr="008A7F44" w:rsidRDefault="00E33ADB" w:rsidP="00E33ADB">
      <w:pPr>
        <w:spacing w:line="360" w:lineRule="auto"/>
        <w:jc w:val="both"/>
        <w:rPr>
          <w:b/>
          <w:bCs/>
          <w:sz w:val="22"/>
        </w:rPr>
      </w:pPr>
      <w:r w:rsidRPr="008A7F44">
        <w:rPr>
          <w:b/>
          <w:bCs/>
          <w:sz w:val="22"/>
        </w:rPr>
        <w:t>The Ampere</w:t>
      </w:r>
    </w:p>
    <w:p w14:paraId="6EFE90B3" w14:textId="77777777" w:rsidR="00E33ADB" w:rsidRPr="008A7F44" w:rsidRDefault="00E33ADB" w:rsidP="00E33ADB">
      <w:pPr>
        <w:spacing w:line="360" w:lineRule="auto"/>
        <w:jc w:val="both"/>
        <w:rPr>
          <w:sz w:val="22"/>
        </w:rPr>
      </w:pPr>
      <w:r w:rsidRPr="008A7F44">
        <w:rPr>
          <w:sz w:val="22"/>
        </w:rPr>
        <w:t xml:space="preserve">This phenomenon also leads us to a definition of the ampere: </w:t>
      </w:r>
    </w:p>
    <w:p w14:paraId="37021718" w14:textId="77777777" w:rsidR="00E33ADB" w:rsidRPr="008A7F44" w:rsidRDefault="00E33ADB" w:rsidP="00E33ADB">
      <w:pPr>
        <w:spacing w:line="360" w:lineRule="auto"/>
        <w:jc w:val="center"/>
        <w:rPr>
          <w:sz w:val="22"/>
        </w:rPr>
      </w:pPr>
      <w:r w:rsidRPr="008A7F44">
        <w:rPr>
          <w:b/>
          <w:bCs/>
          <w:sz w:val="22"/>
        </w:rPr>
        <w:t>The ampere is that current which, if maintained in two infinitely long wires of negligible cross-section placed one metre apart in a vacuum, would produce between the wires force of 2x10</w:t>
      </w:r>
      <w:r w:rsidRPr="008A7F44">
        <w:rPr>
          <w:b/>
          <w:bCs/>
          <w:sz w:val="22"/>
          <w:vertAlign w:val="superscript"/>
        </w:rPr>
        <w:t>-7</w:t>
      </w:r>
      <w:r w:rsidRPr="008A7F44">
        <w:rPr>
          <w:b/>
          <w:bCs/>
          <w:sz w:val="22"/>
        </w:rPr>
        <w:t xml:space="preserve"> Newtons per metre length of the wire</w:t>
      </w:r>
    </w:p>
    <w:p w14:paraId="663CB521" w14:textId="77777777" w:rsidR="00E33ADB" w:rsidRPr="008A7F44" w:rsidRDefault="00E33ADB" w:rsidP="00E33ADB">
      <w:pPr>
        <w:jc w:val="right"/>
        <w:rPr>
          <w:sz w:val="22"/>
        </w:rPr>
      </w:pPr>
      <w:r w:rsidRPr="008A7F44">
        <w:rPr>
          <w:sz w:val="22"/>
        </w:rPr>
        <w:t>(see also: demonstration experiments)</w:t>
      </w:r>
    </w:p>
    <w:p w14:paraId="41FDA2C8" w14:textId="77777777" w:rsidR="00E33ADB" w:rsidRPr="008A7F44" w:rsidRDefault="00E33ADB" w:rsidP="00E33ADB">
      <w:pPr>
        <w:jc w:val="both"/>
        <w:rPr>
          <w:sz w:val="22"/>
        </w:rPr>
      </w:pPr>
    </w:p>
    <w:p w14:paraId="3A5AACCC" w14:textId="77777777" w:rsidR="00E33ADB" w:rsidRPr="008A7F44" w:rsidRDefault="00E33ADB" w:rsidP="00E33ADB">
      <w:pPr>
        <w:spacing w:line="360" w:lineRule="auto"/>
        <w:jc w:val="both"/>
        <w:rPr>
          <w:sz w:val="22"/>
        </w:rPr>
      </w:pPr>
      <w:r w:rsidRPr="008A7F44">
        <w:rPr>
          <w:sz w:val="22"/>
        </w:rPr>
        <w:t>A similar force exists on a positive charge, q, moving through a magnetic field at velocity v.</w:t>
      </w:r>
    </w:p>
    <w:p w14:paraId="43A3D54B" w14:textId="77777777" w:rsidR="00E33ADB" w:rsidRPr="008A7F44" w:rsidRDefault="00E33ADB" w:rsidP="00E33ADB">
      <w:pPr>
        <w:spacing w:line="360" w:lineRule="auto"/>
        <w:jc w:val="both"/>
        <w:rPr>
          <w:sz w:val="22"/>
        </w:rPr>
      </w:pPr>
      <w:r w:rsidRPr="008A7F44">
        <w:rPr>
          <w:sz w:val="22"/>
        </w:rPr>
        <w:t xml:space="preserve">We can say that the current in this case is the quantity of charge passing any point per second, </w:t>
      </w:r>
    </w:p>
    <w:p w14:paraId="7F3A6726" w14:textId="77777777" w:rsidR="00E33ADB" w:rsidRPr="008A7F44" w:rsidRDefault="00E33ADB" w:rsidP="00E33ADB">
      <w:pPr>
        <w:spacing w:line="360" w:lineRule="auto"/>
        <w:jc w:val="both"/>
        <w:rPr>
          <w:sz w:val="22"/>
        </w:rPr>
      </w:pPr>
      <w:r w:rsidRPr="008A7F44">
        <w:rPr>
          <w:sz w:val="22"/>
        </w:rPr>
        <w:t>(</w:t>
      </w:r>
      <w:r w:rsidRPr="008A7F44">
        <w:rPr>
          <w:position w:val="-24"/>
          <w:sz w:val="22"/>
        </w:rPr>
        <w:object w:dxaOrig="620" w:dyaOrig="620" w14:anchorId="25551634">
          <v:shape id="_x0000_i1049" type="#_x0000_t75" style="width:31.05pt;height:31.05pt" o:ole="">
            <v:imagedata r:id="rId121" o:title=""/>
          </v:shape>
          <o:OLEObject Type="Embed" ProgID="Equation.3" ShapeID="_x0000_i1049" DrawAspect="Content" ObjectID="_1632054217" r:id="rId122"/>
        </w:object>
      </w:r>
      <w:r w:rsidRPr="008A7F44">
        <w:rPr>
          <w:sz w:val="22"/>
        </w:rPr>
        <w:t xml:space="preserve">) , and the effective length of the charge in the magnetic field is given by  </w:t>
      </w:r>
      <w:r w:rsidRPr="008A7F44">
        <w:rPr>
          <w:position w:val="-6"/>
          <w:sz w:val="22"/>
        </w:rPr>
        <w:object w:dxaOrig="580" w:dyaOrig="279" w14:anchorId="4C4181B0">
          <v:shape id="_x0000_i1050" type="#_x0000_t75" style="width:28.55pt;height:13.65pt" o:ole="">
            <v:imagedata r:id="rId123" o:title=""/>
          </v:shape>
          <o:OLEObject Type="Embed" ProgID="Equation.3" ShapeID="_x0000_i1050" DrawAspect="Content" ObjectID="_1632054218" r:id="rId124"/>
        </w:object>
      </w:r>
    </w:p>
    <w:p w14:paraId="7E9412E3" w14:textId="77777777" w:rsidR="00E33ADB" w:rsidRPr="008A7F44" w:rsidRDefault="00E33ADB" w:rsidP="00E33ADB">
      <w:pPr>
        <w:spacing w:line="360" w:lineRule="auto"/>
        <w:jc w:val="both"/>
        <w:rPr>
          <w:sz w:val="22"/>
        </w:rPr>
      </w:pPr>
    </w:p>
    <w:p w14:paraId="11A598DC" w14:textId="77777777" w:rsidR="00E33ADB" w:rsidRPr="008A7F44" w:rsidRDefault="00E33ADB" w:rsidP="00E33ADB">
      <w:pPr>
        <w:spacing w:line="360" w:lineRule="auto"/>
        <w:jc w:val="both"/>
        <w:rPr>
          <w:sz w:val="22"/>
        </w:rPr>
      </w:pPr>
      <w:r w:rsidRPr="008A7F44">
        <w:rPr>
          <w:sz w:val="22"/>
        </w:rPr>
        <w:t>Subbing into</w:t>
      </w:r>
      <w:r w:rsidRPr="008A7F44">
        <w:rPr>
          <w:sz w:val="22"/>
        </w:rPr>
        <w:tab/>
      </w:r>
      <w:r w:rsidRPr="008A7F44">
        <w:rPr>
          <w:sz w:val="22"/>
        </w:rPr>
        <w:tab/>
      </w:r>
      <w:r w:rsidRPr="008A7F44">
        <w:rPr>
          <w:sz w:val="22"/>
        </w:rPr>
        <w:tab/>
      </w:r>
      <w:r w:rsidRPr="008A7F44">
        <w:rPr>
          <w:sz w:val="22"/>
        </w:rPr>
        <w:tab/>
      </w:r>
      <w:r w:rsidRPr="008A7F44">
        <w:rPr>
          <w:position w:val="-6"/>
          <w:sz w:val="22"/>
        </w:rPr>
        <w:object w:dxaOrig="820" w:dyaOrig="279" w14:anchorId="08190AA4">
          <v:shape id="_x0000_i1051" type="#_x0000_t75" style="width:40.95pt;height:13.65pt" o:ole="">
            <v:imagedata r:id="rId117" o:title=""/>
          </v:shape>
          <o:OLEObject Type="Embed" ProgID="Equation.3" ShapeID="_x0000_i1051" DrawAspect="Content" ObjectID="_1632054219" r:id="rId125"/>
        </w:object>
      </w:r>
    </w:p>
    <w:p w14:paraId="18E5F648" w14:textId="77777777" w:rsidR="00E33ADB" w:rsidRPr="008A7F44" w:rsidRDefault="00E33ADB" w:rsidP="00E33ADB">
      <w:pPr>
        <w:spacing w:line="360" w:lineRule="auto"/>
        <w:jc w:val="both"/>
        <w:rPr>
          <w:sz w:val="22"/>
        </w:rPr>
      </w:pPr>
      <w:r w:rsidRPr="008A7F44">
        <w:rPr>
          <w:sz w:val="22"/>
        </w:rPr>
        <w:t>Gives</w:t>
      </w:r>
      <w:r w:rsidRPr="008A7F44">
        <w:rPr>
          <w:sz w:val="22"/>
        </w:rPr>
        <w:tab/>
      </w:r>
      <w:r w:rsidRPr="008A7F44">
        <w:rPr>
          <w:sz w:val="22"/>
        </w:rPr>
        <w:tab/>
      </w:r>
      <w:r w:rsidRPr="008A7F44">
        <w:rPr>
          <w:sz w:val="22"/>
        </w:rPr>
        <w:tab/>
      </w:r>
      <w:r w:rsidRPr="008A7F44">
        <w:rPr>
          <w:sz w:val="22"/>
        </w:rPr>
        <w:tab/>
      </w:r>
      <w:r w:rsidRPr="008A7F44">
        <w:rPr>
          <w:sz w:val="22"/>
        </w:rPr>
        <w:tab/>
      </w:r>
      <w:r w:rsidRPr="008A7F44">
        <w:rPr>
          <w:position w:val="-24"/>
          <w:sz w:val="22"/>
        </w:rPr>
        <w:object w:dxaOrig="1160" w:dyaOrig="620" w14:anchorId="43B9F6EA">
          <v:shape id="_x0000_i1052" type="#_x0000_t75" style="width:58.35pt;height:31.05pt" o:ole="">
            <v:imagedata r:id="rId126" o:title=""/>
          </v:shape>
          <o:OLEObject Type="Embed" ProgID="Equation.3" ShapeID="_x0000_i1052" DrawAspect="Content" ObjectID="_1632054220" r:id="rId127"/>
        </w:object>
      </w:r>
    </w:p>
    <w:p w14:paraId="4925F123" w14:textId="77777777" w:rsidR="00E33ADB" w:rsidRPr="008A7F44" w:rsidRDefault="00E33ADB" w:rsidP="00E33ADB">
      <w:pPr>
        <w:tabs>
          <w:tab w:val="num" w:pos="720"/>
        </w:tabs>
        <w:spacing w:line="360" w:lineRule="auto"/>
        <w:ind w:left="360"/>
        <w:jc w:val="both"/>
        <w:rPr>
          <w:b/>
          <w:sz w:val="22"/>
        </w:rPr>
      </w:pPr>
      <w:r w:rsidRPr="008A7F44">
        <w:rPr>
          <w:b/>
          <w:noProof/>
          <w:sz w:val="22"/>
        </w:rPr>
        <mc:AlternateContent>
          <mc:Choice Requires="wps">
            <w:drawing>
              <wp:anchor distT="0" distB="0" distL="114300" distR="114300" simplePos="0" relativeHeight="251684864" behindDoc="0" locked="0" layoutInCell="1" allowOverlap="1" wp14:anchorId="504257D5" wp14:editId="1C3064A4">
                <wp:simplePos x="0" y="0"/>
                <wp:positionH relativeFrom="column">
                  <wp:posOffset>114300</wp:posOffset>
                </wp:positionH>
                <wp:positionV relativeFrom="paragraph">
                  <wp:posOffset>6985</wp:posOffset>
                </wp:positionV>
                <wp:extent cx="5257800" cy="274320"/>
                <wp:effectExtent l="9525" t="8890" r="9525" b="12065"/>
                <wp:wrapNone/>
                <wp:docPr id="131"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5BFC8F" id="Rectangle 131" o:spid="_x0000_s1026" style="position:absolute;margin-left:9pt;margin-top:.55pt;width:414pt;height:21.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" filled="f"/>
            </w:pict>
          </mc:Fallback>
        </mc:AlternateContent>
      </w:r>
      <w:r w:rsidRPr="008A7F44">
        <w:rPr>
          <w:position w:val="-6"/>
          <w:sz w:val="22"/>
        </w:rPr>
        <w:object w:dxaOrig="300" w:dyaOrig="240" w14:anchorId="0791AE64">
          <v:shape id="_x0000_i1053" type="#_x0000_t75" style="width:14.9pt;height:12.4pt" o:ole="" o:bullet="t">
            <v:imagedata r:id="rId128" o:title=""/>
          </v:shape>
          <o:OLEObject Type="Embed" ProgID="Equation.3" ShapeID="_x0000_i1053" DrawAspect="Content" ObjectID="_1632054221" r:id="rId129"/>
        </w:object>
      </w:r>
      <w:r w:rsidRPr="008A7F44">
        <w:rPr>
          <w:sz w:val="22"/>
        </w:rPr>
        <w:tab/>
      </w:r>
      <w:r w:rsidRPr="008A7F44">
        <w:rPr>
          <w:sz w:val="22"/>
        </w:rPr>
        <w:tab/>
      </w:r>
      <w:r w:rsidRPr="008A7F44">
        <w:rPr>
          <w:sz w:val="22"/>
        </w:rPr>
        <w:tab/>
      </w:r>
      <w:r w:rsidRPr="008A7F44">
        <w:rPr>
          <w:sz w:val="22"/>
        </w:rPr>
        <w:tab/>
      </w:r>
      <w:r w:rsidRPr="008A7F44">
        <w:rPr>
          <w:sz w:val="22"/>
        </w:rPr>
        <w:tab/>
      </w:r>
      <w:r w:rsidRPr="008A7F44">
        <w:rPr>
          <w:position w:val="-10"/>
          <w:sz w:val="22"/>
        </w:rPr>
        <w:object w:dxaOrig="880" w:dyaOrig="320" w14:anchorId="7ADBD863">
          <v:shape id="_x0000_i1054" type="#_x0000_t75" style="width:43.45pt;height:16.15pt" o:ole="">
            <v:imagedata r:id="rId130" o:title=""/>
          </v:shape>
          <o:OLEObject Type="Embed" ProgID="Equation.3" ShapeID="_x0000_i1054" DrawAspect="Content" ObjectID="_1632054222" r:id="rId131"/>
        </w:object>
      </w:r>
    </w:p>
    <w:p w14:paraId="4FA0A268" w14:textId="77777777" w:rsidR="00E33ADB" w:rsidRPr="008A7F44" w:rsidRDefault="00E33ADB" w:rsidP="00E33ADB">
      <w:pPr>
        <w:spacing w:line="360" w:lineRule="auto"/>
        <w:jc w:val="both"/>
        <w:rPr>
          <w:sz w:val="22"/>
        </w:rPr>
      </w:pPr>
    </w:p>
    <w:p w14:paraId="60834FB0" w14:textId="77777777" w:rsidR="00E33ADB" w:rsidRPr="008A7F44" w:rsidRDefault="00E33ADB" w:rsidP="00E33ADB">
      <w:pPr>
        <w:spacing w:line="360" w:lineRule="auto"/>
        <w:jc w:val="both"/>
        <w:rPr>
          <w:sz w:val="22"/>
        </w:rPr>
      </w:pPr>
    </w:p>
    <w:p w14:paraId="2894FFF6" w14:textId="77777777" w:rsidR="00E33ADB" w:rsidRPr="008A7F44" w:rsidRDefault="00E33ADB" w:rsidP="00E33ADB">
      <w:pPr>
        <w:spacing w:line="360" w:lineRule="auto"/>
        <w:jc w:val="both"/>
        <w:rPr>
          <w:sz w:val="22"/>
        </w:rPr>
      </w:pPr>
      <w:r w:rsidRPr="008A7F44">
        <w:rPr>
          <w:sz w:val="22"/>
        </w:rPr>
        <w:t>A positive charge obeys the left hand rule. A negative charge will not, but will move in the opposite direction.</w:t>
      </w:r>
    </w:p>
    <w:p w14:paraId="772C3EDB" w14:textId="77777777" w:rsidR="00E33ADB" w:rsidRPr="008A7F44" w:rsidRDefault="00E33ADB" w:rsidP="00E33ADB">
      <w:pPr>
        <w:spacing w:line="360" w:lineRule="auto"/>
        <w:jc w:val="both"/>
        <w:rPr>
          <w:sz w:val="22"/>
        </w:rPr>
      </w:pPr>
    </w:p>
    <w:p w14:paraId="77744420" w14:textId="77777777" w:rsidR="00E33ADB" w:rsidRPr="008A7F44" w:rsidRDefault="00E33ADB" w:rsidP="00E33ADB">
      <w:pPr>
        <w:spacing w:line="360" w:lineRule="auto"/>
        <w:jc w:val="both"/>
        <w:rPr>
          <w:sz w:val="22"/>
        </w:rPr>
      </w:pPr>
      <w:r w:rsidRPr="008A7F44">
        <w:rPr>
          <w:sz w:val="22"/>
        </w:rPr>
        <w:t>Any  single charge experiencing such a force will move in a spiral.</w:t>
      </w:r>
    </w:p>
    <w:p w14:paraId="42668778" w14:textId="77777777" w:rsidR="00E33ADB" w:rsidRPr="008A7F44" w:rsidRDefault="00E33ADB" w:rsidP="00E33ADB">
      <w:pPr>
        <w:spacing w:line="360" w:lineRule="auto"/>
        <w:jc w:val="both"/>
        <w:rPr>
          <w:b/>
          <w:sz w:val="22"/>
        </w:rPr>
      </w:pPr>
      <w:r w:rsidRPr="008A7F44">
        <w:rPr>
          <w:sz w:val="22"/>
        </w:rPr>
        <w:br w:type="page"/>
      </w:r>
      <w:r w:rsidRPr="008A7F44">
        <w:rPr>
          <w:b/>
          <w:sz w:val="22"/>
        </w:rPr>
        <w:lastRenderedPageBreak/>
        <w:t>Electromagnetic Induction</w:t>
      </w:r>
    </w:p>
    <w:p w14:paraId="7267EC92" w14:textId="77777777" w:rsidR="00E33ADB" w:rsidRPr="008A7F44" w:rsidRDefault="00E33ADB" w:rsidP="00E33ADB">
      <w:pPr>
        <w:spacing w:line="360" w:lineRule="auto"/>
        <w:jc w:val="both"/>
        <w:rPr>
          <w:b/>
          <w:sz w:val="22"/>
        </w:rPr>
      </w:pPr>
      <w:r w:rsidRPr="008A7F44">
        <w:rPr>
          <w:sz w:val="22"/>
        </w:rPr>
        <w:t xml:space="preserve">Electromagnetic induction is best described by Faraday’s  and Lenz’s Law. </w:t>
      </w:r>
    </w:p>
    <w:p w14:paraId="17EB7F0C" w14:textId="77777777" w:rsidR="00E33ADB" w:rsidRPr="008A7F44" w:rsidRDefault="00E33ADB" w:rsidP="00E33ADB">
      <w:pPr>
        <w:spacing w:line="360" w:lineRule="auto"/>
        <w:jc w:val="both"/>
        <w:rPr>
          <w:b/>
          <w:sz w:val="22"/>
        </w:rPr>
      </w:pPr>
    </w:p>
    <w:p w14:paraId="4075B950" w14:textId="77777777" w:rsidR="00E33ADB" w:rsidRPr="008A7F44" w:rsidRDefault="00E33ADB" w:rsidP="00E33ADB">
      <w:pPr>
        <w:spacing w:line="360" w:lineRule="auto"/>
        <w:jc w:val="both"/>
        <w:rPr>
          <w:b/>
          <w:sz w:val="22"/>
        </w:rPr>
      </w:pPr>
      <w:r>
        <w:rPr>
          <w:noProof/>
        </w:rPr>
        <w:drawing>
          <wp:anchor distT="0" distB="0" distL="114300" distR="114300" simplePos="0" relativeHeight="251729920" behindDoc="1" locked="0" layoutInCell="1" allowOverlap="1" wp14:anchorId="5F0958A8" wp14:editId="049B0744">
            <wp:simplePos x="0" y="0"/>
            <wp:positionH relativeFrom="column">
              <wp:posOffset>4509770</wp:posOffset>
            </wp:positionH>
            <wp:positionV relativeFrom="paragraph">
              <wp:posOffset>51435</wp:posOffset>
            </wp:positionV>
            <wp:extent cx="745490" cy="896620"/>
            <wp:effectExtent l="0" t="0" r="0" b="0"/>
            <wp:wrapTight wrapText="bothSides">
              <wp:wrapPolygon edited="0">
                <wp:start x="0" y="0"/>
                <wp:lineTo x="0" y="21110"/>
                <wp:lineTo x="20974" y="21110"/>
                <wp:lineTo x="20974" y="0"/>
                <wp:lineTo x="0" y="0"/>
              </wp:wrapPolygon>
            </wp:wrapTight>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745490" cy="896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A7F44">
        <w:rPr>
          <w:b/>
          <w:sz w:val="22"/>
        </w:rPr>
        <w:t>Faraday’s Laws</w:t>
      </w:r>
    </w:p>
    <w:p w14:paraId="7F53169D" w14:textId="77777777" w:rsidR="00E33ADB" w:rsidRPr="008A7F44" w:rsidRDefault="00E33ADB" w:rsidP="00E33ADB">
      <w:pPr>
        <w:spacing w:line="360" w:lineRule="auto"/>
        <w:jc w:val="center"/>
        <w:rPr>
          <w:b/>
          <w:sz w:val="22"/>
        </w:rPr>
      </w:pPr>
      <w:r w:rsidRPr="008A7F44">
        <w:rPr>
          <w:b/>
          <w:sz w:val="22"/>
        </w:rPr>
        <w:t>When there is a change in the  magnetic flux linking  a coil, an emf is induced in that coil.  The strength of the emf is proportional to the rate of change of the flux linking the coil.</w:t>
      </w:r>
    </w:p>
    <w:p w14:paraId="31977C19" w14:textId="77777777" w:rsidR="00E33ADB" w:rsidRPr="008A7F44" w:rsidRDefault="00E33ADB" w:rsidP="00E33ADB">
      <w:pPr>
        <w:spacing w:line="360" w:lineRule="auto"/>
        <w:rPr>
          <w:b/>
          <w:sz w:val="22"/>
        </w:rPr>
      </w:pPr>
    </w:p>
    <w:p w14:paraId="1B8096B0" w14:textId="77777777" w:rsidR="00E33ADB" w:rsidRPr="008A7F44" w:rsidRDefault="00E33ADB" w:rsidP="00E33ADB">
      <w:pPr>
        <w:spacing w:line="360" w:lineRule="auto"/>
        <w:rPr>
          <w:b/>
          <w:sz w:val="22"/>
        </w:rPr>
      </w:pPr>
      <w:r w:rsidRPr="008A7F44">
        <w:rPr>
          <w:b/>
          <w:sz w:val="22"/>
        </w:rPr>
        <w:t>Lenz’s Law</w:t>
      </w:r>
    </w:p>
    <w:p w14:paraId="2F219BFB" w14:textId="77777777" w:rsidR="00E33ADB" w:rsidRPr="008A7F44" w:rsidRDefault="00E33ADB" w:rsidP="00E33ADB">
      <w:pPr>
        <w:spacing w:line="360" w:lineRule="auto"/>
        <w:jc w:val="center"/>
        <w:rPr>
          <w:b/>
          <w:sz w:val="22"/>
        </w:rPr>
      </w:pPr>
      <w:r w:rsidRPr="008A7F44">
        <w:rPr>
          <w:b/>
          <w:sz w:val="22"/>
        </w:rPr>
        <w:t xml:space="preserve">The direction of an induced current is such as to oppose the change causing it </w:t>
      </w:r>
    </w:p>
    <w:p w14:paraId="3769AEF2" w14:textId="77777777" w:rsidR="00E33ADB" w:rsidRPr="008A7F44" w:rsidRDefault="00E33ADB" w:rsidP="00E33ADB">
      <w:pPr>
        <w:spacing w:line="360" w:lineRule="auto"/>
        <w:jc w:val="center"/>
        <w:rPr>
          <w:b/>
          <w:sz w:val="22"/>
        </w:rPr>
      </w:pPr>
    </w:p>
    <w:p w14:paraId="6C694DAE" w14:textId="77777777" w:rsidR="00E33ADB" w:rsidRPr="008A7F44" w:rsidRDefault="00E33ADB" w:rsidP="00E33ADB">
      <w:pPr>
        <w:spacing w:line="360" w:lineRule="auto"/>
        <w:rPr>
          <w:sz w:val="22"/>
        </w:rPr>
      </w:pPr>
      <w:r w:rsidRPr="008A7F44">
        <w:rPr>
          <w:sz w:val="22"/>
        </w:rPr>
        <w:t>These laws can be demonstrated with a arrangement like this one here.</w:t>
      </w:r>
    </w:p>
    <w:p w14:paraId="1ED60F43" w14:textId="77777777" w:rsidR="00E33ADB" w:rsidRPr="008A7F44" w:rsidRDefault="00E33ADB" w:rsidP="00E33ADB">
      <w:pPr>
        <w:spacing w:line="360" w:lineRule="auto"/>
        <w:rPr>
          <w:sz w:val="22"/>
        </w:rPr>
      </w:pPr>
    </w:p>
    <w:p w14:paraId="15144B58" w14:textId="77777777" w:rsidR="00E33ADB" w:rsidRPr="008A7F44" w:rsidRDefault="00E33ADB" w:rsidP="00E33ADB">
      <w:pPr>
        <w:spacing w:line="360" w:lineRule="auto"/>
        <w:rPr>
          <w:sz w:val="22"/>
        </w:rPr>
      </w:pPr>
      <w:r w:rsidRPr="008A7F44">
        <w:rPr>
          <w:noProof/>
          <w:sz w:val="22"/>
          <w:lang w:val="en-IE" w:eastAsia="en-IE"/>
        </w:rPr>
        <mc:AlternateContent>
          <mc:Choice Requires="wpg">
            <w:drawing>
              <wp:anchor distT="0" distB="0" distL="114300" distR="114300" simplePos="0" relativeHeight="251680768" behindDoc="0" locked="0" layoutInCell="1" allowOverlap="1" wp14:anchorId="4A727433" wp14:editId="23E0A0B8">
                <wp:simplePos x="0" y="0"/>
                <wp:positionH relativeFrom="column">
                  <wp:posOffset>342900</wp:posOffset>
                </wp:positionH>
                <wp:positionV relativeFrom="paragraph">
                  <wp:posOffset>80010</wp:posOffset>
                </wp:positionV>
                <wp:extent cx="4046220" cy="2005965"/>
                <wp:effectExtent l="9525" t="59690" r="1905" b="1270"/>
                <wp:wrapNone/>
                <wp:docPr id="119"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46220" cy="2005965"/>
                          <a:chOff x="2340" y="6499"/>
                          <a:chExt cx="6372" cy="3159"/>
                        </a:xfrm>
                      </wpg:grpSpPr>
                      <wps:wsp>
                        <wps:cNvPr id="120" name="Freeform 168"/>
                        <wps:cNvSpPr>
                          <a:spLocks/>
                        </wps:cNvSpPr>
                        <wps:spPr bwMode="auto">
                          <a:xfrm>
                            <a:off x="5040" y="6499"/>
                            <a:ext cx="2580" cy="900"/>
                          </a:xfrm>
                          <a:custGeom>
                            <a:avLst/>
                            <a:gdLst>
                              <a:gd name="T0" fmla="*/ 0 w 2580"/>
                              <a:gd name="T1" fmla="*/ 420 h 660"/>
                              <a:gd name="T2" fmla="*/ 360 w 2580"/>
                              <a:gd name="T3" fmla="*/ 60 h 660"/>
                              <a:gd name="T4" fmla="*/ 360 w 2580"/>
                              <a:gd name="T5" fmla="*/ 600 h 660"/>
                              <a:gd name="T6" fmla="*/ 180 w 2580"/>
                              <a:gd name="T7" fmla="*/ 420 h 660"/>
                              <a:gd name="T8" fmla="*/ 540 w 2580"/>
                              <a:gd name="T9" fmla="*/ 60 h 660"/>
                              <a:gd name="T10" fmla="*/ 540 w 2580"/>
                              <a:gd name="T11" fmla="*/ 600 h 660"/>
                              <a:gd name="T12" fmla="*/ 360 w 2580"/>
                              <a:gd name="T13" fmla="*/ 240 h 660"/>
                              <a:gd name="T14" fmla="*/ 720 w 2580"/>
                              <a:gd name="T15" fmla="*/ 60 h 660"/>
                              <a:gd name="T16" fmla="*/ 720 w 2580"/>
                              <a:gd name="T17" fmla="*/ 600 h 660"/>
                              <a:gd name="T18" fmla="*/ 540 w 2580"/>
                              <a:gd name="T19" fmla="*/ 240 h 660"/>
                              <a:gd name="T20" fmla="*/ 900 w 2580"/>
                              <a:gd name="T21" fmla="*/ 60 h 660"/>
                              <a:gd name="T22" fmla="*/ 900 w 2580"/>
                              <a:gd name="T23" fmla="*/ 600 h 660"/>
                              <a:gd name="T24" fmla="*/ 720 w 2580"/>
                              <a:gd name="T25" fmla="*/ 240 h 660"/>
                              <a:gd name="T26" fmla="*/ 1080 w 2580"/>
                              <a:gd name="T27" fmla="*/ 60 h 660"/>
                              <a:gd name="T28" fmla="*/ 1080 w 2580"/>
                              <a:gd name="T29" fmla="*/ 600 h 660"/>
                              <a:gd name="T30" fmla="*/ 900 w 2580"/>
                              <a:gd name="T31" fmla="*/ 240 h 660"/>
                              <a:gd name="T32" fmla="*/ 1260 w 2580"/>
                              <a:gd name="T33" fmla="*/ 60 h 660"/>
                              <a:gd name="T34" fmla="*/ 1260 w 2580"/>
                              <a:gd name="T35" fmla="*/ 600 h 660"/>
                              <a:gd name="T36" fmla="*/ 1080 w 2580"/>
                              <a:gd name="T37" fmla="*/ 240 h 660"/>
                              <a:gd name="T38" fmla="*/ 1440 w 2580"/>
                              <a:gd name="T39" fmla="*/ 60 h 660"/>
                              <a:gd name="T40" fmla="*/ 1440 w 2580"/>
                              <a:gd name="T41" fmla="*/ 600 h 660"/>
                              <a:gd name="T42" fmla="*/ 1260 w 2580"/>
                              <a:gd name="T43" fmla="*/ 240 h 660"/>
                              <a:gd name="T44" fmla="*/ 1620 w 2580"/>
                              <a:gd name="T45" fmla="*/ 60 h 660"/>
                              <a:gd name="T46" fmla="*/ 1620 w 2580"/>
                              <a:gd name="T47" fmla="*/ 600 h 660"/>
                              <a:gd name="T48" fmla="*/ 1440 w 2580"/>
                              <a:gd name="T49" fmla="*/ 240 h 660"/>
                              <a:gd name="T50" fmla="*/ 1800 w 2580"/>
                              <a:gd name="T51" fmla="*/ 60 h 660"/>
                              <a:gd name="T52" fmla="*/ 1800 w 2580"/>
                              <a:gd name="T53" fmla="*/ 600 h 660"/>
                              <a:gd name="T54" fmla="*/ 1620 w 2580"/>
                              <a:gd name="T55" fmla="*/ 240 h 660"/>
                              <a:gd name="T56" fmla="*/ 1980 w 2580"/>
                              <a:gd name="T57" fmla="*/ 60 h 660"/>
                              <a:gd name="T58" fmla="*/ 1980 w 2580"/>
                              <a:gd name="T59" fmla="*/ 600 h 660"/>
                              <a:gd name="T60" fmla="*/ 1800 w 2580"/>
                              <a:gd name="T61" fmla="*/ 240 h 660"/>
                              <a:gd name="T62" fmla="*/ 2160 w 2580"/>
                              <a:gd name="T63" fmla="*/ 60 h 660"/>
                              <a:gd name="T64" fmla="*/ 2160 w 2580"/>
                              <a:gd name="T65" fmla="*/ 600 h 660"/>
                              <a:gd name="T66" fmla="*/ 1980 w 2580"/>
                              <a:gd name="T67" fmla="*/ 240 h 660"/>
                              <a:gd name="T68" fmla="*/ 2340 w 2580"/>
                              <a:gd name="T69" fmla="*/ 60 h 660"/>
                              <a:gd name="T70" fmla="*/ 2340 w 2580"/>
                              <a:gd name="T71" fmla="*/ 600 h 660"/>
                              <a:gd name="T72" fmla="*/ 2160 w 2580"/>
                              <a:gd name="T73" fmla="*/ 240 h 660"/>
                              <a:gd name="T74" fmla="*/ 2520 w 2580"/>
                              <a:gd name="T75" fmla="*/ 60 h 660"/>
                              <a:gd name="T76" fmla="*/ 2520 w 2580"/>
                              <a:gd name="T77" fmla="*/ 60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580" h="660">
                                <a:moveTo>
                                  <a:pt x="0" y="420"/>
                                </a:moveTo>
                                <a:cubicBezTo>
                                  <a:pt x="150" y="225"/>
                                  <a:pt x="300" y="30"/>
                                  <a:pt x="360" y="60"/>
                                </a:cubicBezTo>
                                <a:cubicBezTo>
                                  <a:pt x="420" y="90"/>
                                  <a:pt x="390" y="540"/>
                                  <a:pt x="360" y="600"/>
                                </a:cubicBezTo>
                                <a:cubicBezTo>
                                  <a:pt x="330" y="660"/>
                                  <a:pt x="150" y="510"/>
                                  <a:pt x="180" y="420"/>
                                </a:cubicBezTo>
                                <a:cubicBezTo>
                                  <a:pt x="210" y="330"/>
                                  <a:pt x="480" y="30"/>
                                  <a:pt x="540" y="60"/>
                                </a:cubicBezTo>
                                <a:cubicBezTo>
                                  <a:pt x="600" y="90"/>
                                  <a:pt x="570" y="570"/>
                                  <a:pt x="540" y="600"/>
                                </a:cubicBezTo>
                                <a:cubicBezTo>
                                  <a:pt x="510" y="630"/>
                                  <a:pt x="330" y="330"/>
                                  <a:pt x="360" y="240"/>
                                </a:cubicBezTo>
                                <a:cubicBezTo>
                                  <a:pt x="390" y="150"/>
                                  <a:pt x="660" y="0"/>
                                  <a:pt x="720" y="60"/>
                                </a:cubicBezTo>
                                <a:cubicBezTo>
                                  <a:pt x="780" y="120"/>
                                  <a:pt x="750" y="570"/>
                                  <a:pt x="720" y="600"/>
                                </a:cubicBezTo>
                                <a:cubicBezTo>
                                  <a:pt x="690" y="630"/>
                                  <a:pt x="510" y="330"/>
                                  <a:pt x="540" y="240"/>
                                </a:cubicBezTo>
                                <a:cubicBezTo>
                                  <a:pt x="570" y="150"/>
                                  <a:pt x="840" y="0"/>
                                  <a:pt x="900" y="60"/>
                                </a:cubicBezTo>
                                <a:cubicBezTo>
                                  <a:pt x="960" y="120"/>
                                  <a:pt x="930" y="570"/>
                                  <a:pt x="900" y="600"/>
                                </a:cubicBezTo>
                                <a:cubicBezTo>
                                  <a:pt x="870" y="630"/>
                                  <a:pt x="690" y="330"/>
                                  <a:pt x="720" y="240"/>
                                </a:cubicBezTo>
                                <a:cubicBezTo>
                                  <a:pt x="750" y="150"/>
                                  <a:pt x="1020" y="0"/>
                                  <a:pt x="1080" y="60"/>
                                </a:cubicBezTo>
                                <a:cubicBezTo>
                                  <a:pt x="1140" y="120"/>
                                  <a:pt x="1110" y="570"/>
                                  <a:pt x="1080" y="600"/>
                                </a:cubicBezTo>
                                <a:cubicBezTo>
                                  <a:pt x="1050" y="630"/>
                                  <a:pt x="870" y="330"/>
                                  <a:pt x="900" y="240"/>
                                </a:cubicBezTo>
                                <a:cubicBezTo>
                                  <a:pt x="930" y="150"/>
                                  <a:pt x="1200" y="0"/>
                                  <a:pt x="1260" y="60"/>
                                </a:cubicBezTo>
                                <a:cubicBezTo>
                                  <a:pt x="1320" y="120"/>
                                  <a:pt x="1290" y="570"/>
                                  <a:pt x="1260" y="600"/>
                                </a:cubicBezTo>
                                <a:cubicBezTo>
                                  <a:pt x="1230" y="630"/>
                                  <a:pt x="1050" y="330"/>
                                  <a:pt x="1080" y="240"/>
                                </a:cubicBezTo>
                                <a:cubicBezTo>
                                  <a:pt x="1110" y="150"/>
                                  <a:pt x="1380" y="0"/>
                                  <a:pt x="1440" y="60"/>
                                </a:cubicBezTo>
                                <a:cubicBezTo>
                                  <a:pt x="1500" y="120"/>
                                  <a:pt x="1470" y="570"/>
                                  <a:pt x="1440" y="600"/>
                                </a:cubicBezTo>
                                <a:cubicBezTo>
                                  <a:pt x="1410" y="630"/>
                                  <a:pt x="1230" y="330"/>
                                  <a:pt x="1260" y="240"/>
                                </a:cubicBezTo>
                                <a:cubicBezTo>
                                  <a:pt x="1290" y="150"/>
                                  <a:pt x="1560" y="0"/>
                                  <a:pt x="1620" y="60"/>
                                </a:cubicBezTo>
                                <a:cubicBezTo>
                                  <a:pt x="1680" y="120"/>
                                  <a:pt x="1650" y="570"/>
                                  <a:pt x="1620" y="600"/>
                                </a:cubicBezTo>
                                <a:cubicBezTo>
                                  <a:pt x="1590" y="630"/>
                                  <a:pt x="1410" y="330"/>
                                  <a:pt x="1440" y="240"/>
                                </a:cubicBezTo>
                                <a:cubicBezTo>
                                  <a:pt x="1470" y="150"/>
                                  <a:pt x="1740" y="0"/>
                                  <a:pt x="1800" y="60"/>
                                </a:cubicBezTo>
                                <a:cubicBezTo>
                                  <a:pt x="1860" y="120"/>
                                  <a:pt x="1830" y="570"/>
                                  <a:pt x="1800" y="600"/>
                                </a:cubicBezTo>
                                <a:cubicBezTo>
                                  <a:pt x="1770" y="630"/>
                                  <a:pt x="1590" y="330"/>
                                  <a:pt x="1620" y="240"/>
                                </a:cubicBezTo>
                                <a:cubicBezTo>
                                  <a:pt x="1650" y="150"/>
                                  <a:pt x="1920" y="0"/>
                                  <a:pt x="1980" y="60"/>
                                </a:cubicBezTo>
                                <a:cubicBezTo>
                                  <a:pt x="2040" y="120"/>
                                  <a:pt x="2010" y="570"/>
                                  <a:pt x="1980" y="600"/>
                                </a:cubicBezTo>
                                <a:cubicBezTo>
                                  <a:pt x="1950" y="630"/>
                                  <a:pt x="1770" y="330"/>
                                  <a:pt x="1800" y="240"/>
                                </a:cubicBezTo>
                                <a:cubicBezTo>
                                  <a:pt x="1830" y="150"/>
                                  <a:pt x="2100" y="0"/>
                                  <a:pt x="2160" y="60"/>
                                </a:cubicBezTo>
                                <a:cubicBezTo>
                                  <a:pt x="2220" y="120"/>
                                  <a:pt x="2190" y="570"/>
                                  <a:pt x="2160" y="600"/>
                                </a:cubicBezTo>
                                <a:cubicBezTo>
                                  <a:pt x="2130" y="630"/>
                                  <a:pt x="1950" y="330"/>
                                  <a:pt x="1980" y="240"/>
                                </a:cubicBezTo>
                                <a:cubicBezTo>
                                  <a:pt x="2010" y="150"/>
                                  <a:pt x="2280" y="0"/>
                                  <a:pt x="2340" y="60"/>
                                </a:cubicBezTo>
                                <a:cubicBezTo>
                                  <a:pt x="2400" y="120"/>
                                  <a:pt x="2370" y="570"/>
                                  <a:pt x="2340" y="600"/>
                                </a:cubicBezTo>
                                <a:cubicBezTo>
                                  <a:pt x="2310" y="630"/>
                                  <a:pt x="2130" y="330"/>
                                  <a:pt x="2160" y="240"/>
                                </a:cubicBezTo>
                                <a:cubicBezTo>
                                  <a:pt x="2190" y="150"/>
                                  <a:pt x="2460" y="0"/>
                                  <a:pt x="2520" y="60"/>
                                </a:cubicBezTo>
                                <a:cubicBezTo>
                                  <a:pt x="2580" y="120"/>
                                  <a:pt x="2520" y="510"/>
                                  <a:pt x="2520" y="60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Line 169"/>
                        <wps:cNvCnPr>
                          <a:cxnSpLocks noChangeShapeType="1"/>
                        </wps:cNvCnPr>
                        <wps:spPr bwMode="auto">
                          <a:xfrm>
                            <a:off x="5040" y="7005"/>
                            <a:ext cx="0" cy="1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2" name="Line 170"/>
                        <wps:cNvCnPr>
                          <a:cxnSpLocks noChangeShapeType="1"/>
                        </wps:cNvCnPr>
                        <wps:spPr bwMode="auto">
                          <a:xfrm>
                            <a:off x="7560" y="7005"/>
                            <a:ext cx="0" cy="1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 name="Line 171"/>
                        <wps:cNvCnPr>
                          <a:cxnSpLocks noChangeShapeType="1"/>
                        </wps:cNvCnPr>
                        <wps:spPr bwMode="auto">
                          <a:xfrm>
                            <a:off x="5040" y="8840"/>
                            <a:ext cx="25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 name="Oval 172"/>
                        <wps:cNvSpPr>
                          <a:spLocks noChangeArrowheads="1"/>
                        </wps:cNvSpPr>
                        <wps:spPr bwMode="auto">
                          <a:xfrm>
                            <a:off x="6192" y="8453"/>
                            <a:ext cx="720" cy="720"/>
                          </a:xfrm>
                          <a:prstGeom prst="ellipse">
                            <a:avLst/>
                          </a:prstGeom>
                          <a:solidFill>
                            <a:srgbClr val="FFFFFF"/>
                          </a:solidFill>
                          <a:ln w="9525">
                            <a:solidFill>
                              <a:srgbClr val="000000"/>
                            </a:solidFill>
                            <a:round/>
                            <a:headEnd/>
                            <a:tailEnd/>
                          </a:ln>
                        </wps:spPr>
                        <wps:txbx>
                          <w:txbxContent>
                            <w:p w14:paraId="5B4ADC3F" w14:textId="77777777" w:rsidR="00E33ADB" w:rsidRDefault="00E33ADB" w:rsidP="00E33ADB"/>
                          </w:txbxContent>
                        </wps:txbx>
                        <wps:bodyPr rot="0" vert="horz" wrap="square" lIns="91440" tIns="45720" rIns="91440" bIns="45720" anchor="t" anchorCtr="0" upright="1">
                          <a:noAutofit/>
                        </wps:bodyPr>
                      </wps:wsp>
                      <wps:wsp>
                        <wps:cNvPr id="125" name="Line 173"/>
                        <wps:cNvCnPr>
                          <a:cxnSpLocks noChangeShapeType="1"/>
                        </wps:cNvCnPr>
                        <wps:spPr bwMode="auto">
                          <a:xfrm flipV="1">
                            <a:off x="6480" y="845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Line 174"/>
                        <wps:cNvCnPr>
                          <a:cxnSpLocks noChangeShapeType="1"/>
                        </wps:cNvCnPr>
                        <wps:spPr bwMode="auto">
                          <a:xfrm flipV="1">
                            <a:off x="5040" y="700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AutoShape 175"/>
                        <wps:cNvSpPr>
                          <a:spLocks noChangeArrowheads="1"/>
                        </wps:cNvSpPr>
                        <wps:spPr bwMode="auto">
                          <a:xfrm>
                            <a:off x="2340" y="6679"/>
                            <a:ext cx="2340" cy="540"/>
                          </a:xfrm>
                          <a:prstGeom prst="cube">
                            <a:avLst>
                              <a:gd name="adj" fmla="val 25000"/>
                            </a:avLst>
                          </a:prstGeom>
                          <a:solidFill>
                            <a:srgbClr val="FFFFFF"/>
                          </a:solidFill>
                          <a:ln w="9525">
                            <a:solidFill>
                              <a:srgbClr val="000000"/>
                            </a:solidFill>
                            <a:miter lim="800000"/>
                            <a:headEnd/>
                            <a:tailEnd/>
                          </a:ln>
                        </wps:spPr>
                        <wps:txbx>
                          <w:txbxContent>
                            <w:p w14:paraId="585C04A3" w14:textId="77777777" w:rsidR="00E33ADB" w:rsidRDefault="00E33ADB" w:rsidP="00E33ADB">
                              <w:r>
                                <w:t>south</w:t>
                              </w:r>
                              <w:r>
                                <w:tab/>
                              </w:r>
                              <w:r>
                                <w:tab/>
                                <w:t>north</w:t>
                              </w:r>
                            </w:p>
                          </w:txbxContent>
                        </wps:txbx>
                        <wps:bodyPr rot="0" vert="horz" wrap="square" lIns="91440" tIns="45720" rIns="91440" bIns="45720" anchor="t" anchorCtr="0" upright="1">
                          <a:noAutofit/>
                        </wps:bodyPr>
                      </wps:wsp>
                      <wps:wsp>
                        <wps:cNvPr id="128" name="Line 176"/>
                        <wps:cNvCnPr>
                          <a:cxnSpLocks noChangeShapeType="1"/>
                        </wps:cNvCnPr>
                        <wps:spPr bwMode="auto">
                          <a:xfrm>
                            <a:off x="2880" y="6499"/>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 name="Text Box 177"/>
                        <wps:cNvSpPr txBox="1">
                          <a:spLocks noChangeArrowheads="1"/>
                        </wps:cNvSpPr>
                        <wps:spPr bwMode="auto">
                          <a:xfrm>
                            <a:off x="6912" y="9243"/>
                            <a:ext cx="1800" cy="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5F4DDC" w14:textId="77777777" w:rsidR="00E33ADB" w:rsidRDefault="00E33ADB" w:rsidP="00E33ADB">
                              <w:r>
                                <w:t>galvanomete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727433" id="Group 119" o:spid="_x0000_s1593" style="position:absolute;margin-left:27pt;margin-top:6.3pt;width:318.6pt;height:157.95pt;z-index:251680768;mso-position-horizontal-relative:text;mso-position-vertical-relative:text" coordorigin="2340,6499" coordsize="6372,3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">
                <v:shape id="Freeform 168" o:spid="_x0000_s1594" style="position:absolute;left:5040;top:6499;width:2580;height:900;visibility:visible;mso-wrap-style:square;v-text-anchor:top" coordsize="258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" path="m,420c150,225,300,30,360,60v60,30,30,480,,540c330,660,150,510,180,420,210,330,480,30,540,60v60,30,30,510,,540c510,630,330,330,360,240,390,150,660,,720,60v60,60,30,510,,540c690,630,510,330,540,240,570,150,840,,900,60v60,60,30,510,,540c870,630,690,330,720,240,750,150,1020,,1080,60v60,60,30,510,,540c1050,630,870,330,900,240,930,150,1200,,1260,60v60,60,30,510,,540c1230,630,1050,330,1080,240,1110,150,1380,,1440,60v60,60,30,510,,540c1410,630,1230,330,1260,240,1290,150,1560,,1620,60v60,60,30,510,,540c1590,630,1410,330,1440,240,1470,150,1740,,1800,60v60,60,30,510,,540c1770,630,1590,330,1620,240,1650,150,1920,,1980,60v60,60,30,510,,540c1950,630,1770,330,1800,240,1830,150,2100,,2160,60v60,60,30,510,,540c2130,630,1950,330,1980,240,2010,150,2280,,2340,60v60,60,30,510,,540c2310,630,2130,330,2160,240,2190,150,2460,,2520,60v60,60,,450,,540e" filled="f" strokeweight="1.5pt">
                  <v:path arrowok="t" o:connecttype="custom" o:connectlocs="0,573;360,82;360,818;180,573;540,82;540,818;360,327;720,82;720,818;540,327;900,82;900,818;720,327;1080,82;1080,818;900,327;1260,82;1260,818;1080,327;1440,82;1440,818;1260,327;1620,82;1620,818;1440,327;1800,82;1800,818;1620,327;1980,82;1980,818;1800,327;2160,82;2160,818;1980,327;2340,82;2340,818;2160,327;2520,82;2520,818" o:connectangles="0,0,0,0,0,0,0,0,0,0,0,0,0,0,0,0,0,0,0,0,0,0,0,0,0,0,0,0,0,0,0,0,0,0,0,0,0,0,0"/>
                </v:shape>
                <v:line id="Line 169" o:spid="_x0000_s1595" style="position:absolute;visibility:visible;mso-wrap-style:square" from="5040,7005" to="5040,8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" strokeweight="1.5pt"/>
                <v:line id="Line 170" o:spid="_x0000_s1596" style="position:absolute;visibility:visible;mso-wrap-style:square" from="7560,7005" to="7560,8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" strokeweight="1.5pt"/>
                <v:line id="Line 171" o:spid="_x0000_s1597" style="position:absolute;visibility:visible;mso-wrap-style:square" from="5040,8840" to="7560,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" strokeweight="1.5pt"/>
                <v:oval id="Oval 172" o:spid="_x0000_s1598" style="position:absolute;left:6192;top:8453;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">
                  <v:textbox>
                    <w:txbxContent>
                      <w:p w14:paraId="5B4ADC3F" w14:textId="77777777" w:rsidR="00E33ADB" w:rsidRDefault="00E33ADB" w:rsidP="00E33ADB"/>
                    </w:txbxContent>
                  </v:textbox>
                </v:oval>
                <v:line id="Line 173" o:spid="_x0000_s1599" style="position:absolute;flip:y;visibility:visible;mso-wrap-style:square" from="6480,8453" to="6480,8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">
                  <v:stroke endarrow="block"/>
                </v:line>
                <v:line id="Line 174" o:spid="_x0000_s1600" style="position:absolute;flip:y;visibility:visible;mso-wrap-style:square" from="5040,7005" to="5040,7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"/>
                <v:shape id="AutoShape 175" o:spid="_x0000_s1601" type="#_x0000_t16" style="position:absolute;left:2340;top:6679;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">
                  <v:textbox>
                    <w:txbxContent>
                      <w:p w14:paraId="585C04A3" w14:textId="77777777" w:rsidR="00E33ADB" w:rsidRDefault="00E33ADB" w:rsidP="00E33ADB">
                        <w:r>
                          <w:t>south</w:t>
                        </w:r>
                        <w:r>
                          <w:tab/>
                        </w:r>
                        <w:r>
                          <w:tab/>
                          <w:t>north</w:t>
                        </w:r>
                      </w:p>
                    </w:txbxContent>
                  </v:textbox>
                </v:shape>
                <v:line id="Line 176" o:spid="_x0000_s1602" style="position:absolute;visibility:visible;mso-wrap-style:square" from="2880,6499" to="4320,6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shape id="Text Box 177" o:spid="_x0000_s1603" type="#_x0000_t202" style="position:absolute;left:6912;top:9243;width:1800;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" stroked="f">
                  <v:textbox>
                    <w:txbxContent>
                      <w:p w14:paraId="4C5F4DDC" w14:textId="77777777" w:rsidR="00E33ADB" w:rsidRDefault="00E33ADB" w:rsidP="00E33ADB">
                        <w:r>
                          <w:t>galvanometer</w:t>
                        </w:r>
                      </w:p>
                    </w:txbxContent>
                  </v:textbox>
                </v:shape>
              </v:group>
            </w:pict>
          </mc:Fallback>
        </mc:AlternateContent>
      </w:r>
    </w:p>
    <w:p w14:paraId="469B25D1" w14:textId="77777777" w:rsidR="00E33ADB" w:rsidRPr="008A7F44" w:rsidRDefault="00E33ADB" w:rsidP="00E33ADB">
      <w:pPr>
        <w:spacing w:line="360" w:lineRule="auto"/>
        <w:rPr>
          <w:sz w:val="22"/>
        </w:rPr>
      </w:pPr>
    </w:p>
    <w:p w14:paraId="49069B44" w14:textId="77777777" w:rsidR="00E33ADB" w:rsidRPr="008A7F44" w:rsidRDefault="00E33ADB" w:rsidP="00E33ADB">
      <w:pPr>
        <w:spacing w:line="360" w:lineRule="auto"/>
        <w:rPr>
          <w:sz w:val="22"/>
        </w:rPr>
      </w:pPr>
    </w:p>
    <w:p w14:paraId="1D7F5F77" w14:textId="77777777" w:rsidR="00E33ADB" w:rsidRPr="008A7F44" w:rsidRDefault="00E33ADB" w:rsidP="00E33ADB">
      <w:pPr>
        <w:spacing w:line="360" w:lineRule="auto"/>
        <w:rPr>
          <w:sz w:val="22"/>
        </w:rPr>
      </w:pPr>
    </w:p>
    <w:p w14:paraId="3A7E10F4" w14:textId="77777777" w:rsidR="00E33ADB" w:rsidRPr="008A7F44" w:rsidRDefault="00E33ADB" w:rsidP="00E33ADB">
      <w:pPr>
        <w:spacing w:line="360" w:lineRule="auto"/>
        <w:rPr>
          <w:sz w:val="22"/>
        </w:rPr>
      </w:pPr>
    </w:p>
    <w:p w14:paraId="115D2760" w14:textId="77777777" w:rsidR="00E33ADB" w:rsidRPr="008A7F44" w:rsidRDefault="00E33ADB" w:rsidP="00E33ADB">
      <w:pPr>
        <w:spacing w:line="360" w:lineRule="auto"/>
        <w:rPr>
          <w:sz w:val="22"/>
        </w:rPr>
      </w:pPr>
    </w:p>
    <w:p w14:paraId="3DBC5356" w14:textId="77777777" w:rsidR="00E33ADB" w:rsidRPr="008A7F44" w:rsidRDefault="00E33ADB" w:rsidP="00E33ADB">
      <w:pPr>
        <w:spacing w:line="360" w:lineRule="auto"/>
        <w:rPr>
          <w:sz w:val="22"/>
        </w:rPr>
      </w:pPr>
    </w:p>
    <w:p w14:paraId="7CD5CC53" w14:textId="77777777" w:rsidR="00E33ADB" w:rsidRPr="008A7F44" w:rsidRDefault="00E33ADB" w:rsidP="00E33ADB">
      <w:pPr>
        <w:spacing w:line="360" w:lineRule="auto"/>
        <w:rPr>
          <w:sz w:val="22"/>
        </w:rPr>
      </w:pPr>
    </w:p>
    <w:p w14:paraId="310C944C" w14:textId="77777777" w:rsidR="00E33ADB" w:rsidRPr="008A7F44" w:rsidRDefault="00E33ADB" w:rsidP="00E33ADB">
      <w:pPr>
        <w:spacing w:line="360" w:lineRule="auto"/>
        <w:jc w:val="both"/>
        <w:rPr>
          <w:sz w:val="22"/>
        </w:rPr>
      </w:pPr>
    </w:p>
    <w:p w14:paraId="4AA20319" w14:textId="77777777" w:rsidR="00E33ADB" w:rsidRPr="008A7F44" w:rsidRDefault="00E33ADB" w:rsidP="00E33ADB">
      <w:pPr>
        <w:spacing w:line="360" w:lineRule="auto"/>
        <w:jc w:val="both"/>
        <w:rPr>
          <w:sz w:val="22"/>
        </w:rPr>
      </w:pPr>
      <w:r w:rsidRPr="008A7F44">
        <w:rPr>
          <w:sz w:val="22"/>
        </w:rPr>
        <w:t>As the magnet is moved towards the coil, a current flows (which can be seen with the galvanometer). The faster the magnet moves, the greater the current. This confirms Faraday’s Law.   If the magnet is moved away from the coil, the current changes direction, demonstrating Lenz’s Law.</w:t>
      </w:r>
    </w:p>
    <w:p w14:paraId="445DA79B" w14:textId="77777777" w:rsidR="00E33ADB" w:rsidRPr="008A7F44" w:rsidRDefault="00E33ADB" w:rsidP="00E33ADB">
      <w:pPr>
        <w:spacing w:line="360" w:lineRule="auto"/>
        <w:jc w:val="both"/>
        <w:rPr>
          <w:sz w:val="22"/>
        </w:rPr>
      </w:pPr>
    </w:p>
    <w:p w14:paraId="57F3B0C3" w14:textId="77777777" w:rsidR="00E33ADB" w:rsidRPr="008A7F44" w:rsidRDefault="00E33ADB" w:rsidP="00E33ADB">
      <w:pPr>
        <w:spacing w:line="360" w:lineRule="auto"/>
        <w:jc w:val="both"/>
        <w:rPr>
          <w:sz w:val="22"/>
        </w:rPr>
      </w:pPr>
      <w:r w:rsidRPr="008A7F44">
        <w:rPr>
          <w:sz w:val="22"/>
        </w:rPr>
        <w:t>Mathematically, Induction can be described using the formula:</w:t>
      </w:r>
    </w:p>
    <w:p w14:paraId="3AD0FF4F" w14:textId="77777777" w:rsidR="00E33ADB" w:rsidRPr="008A7F44" w:rsidRDefault="00E33ADB" w:rsidP="00E33ADB">
      <w:pPr>
        <w:spacing w:line="360" w:lineRule="auto"/>
        <w:jc w:val="center"/>
        <w:rPr>
          <w:sz w:val="22"/>
        </w:rPr>
      </w:pPr>
    </w:p>
    <w:p w14:paraId="7EDF44B3" w14:textId="77777777" w:rsidR="00E33ADB" w:rsidRPr="008A7F44" w:rsidRDefault="00E33ADB" w:rsidP="00E33ADB">
      <w:pPr>
        <w:spacing w:line="360" w:lineRule="auto"/>
        <w:jc w:val="center"/>
        <w:rPr>
          <w:sz w:val="22"/>
        </w:rPr>
      </w:pPr>
      <w:r w:rsidRPr="008A7F44">
        <w:rPr>
          <w:position w:val="-24"/>
          <w:sz w:val="22"/>
        </w:rPr>
        <w:object w:dxaOrig="2060" w:dyaOrig="620" w14:anchorId="7B8284AA">
          <v:shape id="_x0000_i1055" type="#_x0000_t75" style="width:103.05pt;height:31.05pt" o:ole="" fillcolor="window">
            <v:imagedata r:id="rId133" o:title=""/>
            <w10:bordertop type="single" width="4" shadow="t"/>
            <w10:borderleft type="single" width="4" shadow="t"/>
            <w10:borderbottom type="single" width="4" shadow="t"/>
            <w10:borderright type="single" width="4" shadow="t"/>
          </v:shape>
          <o:OLEObject Type="Embed" ProgID="Equation.3" ShapeID="_x0000_i1055" DrawAspect="Content" ObjectID="_1632054223" r:id="rId134"/>
        </w:object>
      </w:r>
      <w:r w:rsidRPr="008A7F44">
        <w:rPr>
          <w:position w:val="-10"/>
          <w:sz w:val="22"/>
        </w:rPr>
        <w:object w:dxaOrig="180" w:dyaOrig="340" w14:anchorId="59285515">
          <v:shape id="_x0000_i1056" type="#_x0000_t75" style="width:8.7pt;height:17.4pt" o:ole="" fillcolor="window">
            <v:imagedata r:id="rId106" o:title=""/>
          </v:shape>
          <o:OLEObject Type="Embed" ProgID="Equation.3" ShapeID="_x0000_i1056" DrawAspect="Content" ObjectID="_1632054224" r:id="rId135"/>
        </w:object>
      </w:r>
    </w:p>
    <w:p w14:paraId="565B8069" w14:textId="77777777" w:rsidR="00E33ADB" w:rsidRPr="008A7F44" w:rsidRDefault="00E33ADB" w:rsidP="00E33ADB">
      <w:pPr>
        <w:spacing w:line="360" w:lineRule="auto"/>
        <w:jc w:val="both"/>
        <w:rPr>
          <w:sz w:val="22"/>
        </w:rPr>
      </w:pPr>
      <w:r w:rsidRPr="008A7F44">
        <w:rPr>
          <w:sz w:val="22"/>
        </w:rPr>
        <w:t xml:space="preserve">where </w:t>
      </w:r>
      <w:r w:rsidRPr="008A7F44">
        <w:rPr>
          <w:sz w:val="22"/>
        </w:rPr>
        <w:tab/>
        <w:t>E = induced voltage</w:t>
      </w:r>
    </w:p>
    <w:p w14:paraId="0F5A1FE1" w14:textId="77777777" w:rsidR="00E33ADB" w:rsidRPr="008A7F44" w:rsidRDefault="00E33ADB" w:rsidP="00E33ADB">
      <w:pPr>
        <w:spacing w:line="360" w:lineRule="auto"/>
        <w:ind w:firstLine="720"/>
        <w:jc w:val="both"/>
        <w:rPr>
          <w:sz w:val="22"/>
        </w:rPr>
      </w:pPr>
      <w:r w:rsidRPr="008A7F44">
        <w:rPr>
          <w:sz w:val="22"/>
        </w:rPr>
        <w:t>n = number of turns in a coil</w:t>
      </w:r>
    </w:p>
    <w:p w14:paraId="0F85A527" w14:textId="77777777" w:rsidR="00E33ADB" w:rsidRPr="008A7F44" w:rsidRDefault="00E33ADB" w:rsidP="00E33ADB">
      <w:pPr>
        <w:spacing w:line="360" w:lineRule="auto"/>
        <w:jc w:val="both"/>
        <w:rPr>
          <w:sz w:val="22"/>
        </w:rPr>
      </w:pPr>
      <w:r w:rsidRPr="008A7F44">
        <w:rPr>
          <w:sz w:val="22"/>
        </w:rPr>
        <w:t xml:space="preserve">The flux, </w:t>
      </w:r>
      <w:r w:rsidRPr="008A7F44">
        <w:rPr>
          <w:sz w:val="22"/>
        </w:rPr>
        <w:sym w:font="Symbol" w:char="F066"/>
      </w:r>
      <w:r w:rsidRPr="008A7F44">
        <w:rPr>
          <w:sz w:val="22"/>
        </w:rPr>
        <w:t>,  can be found using the formula</w:t>
      </w:r>
    </w:p>
    <w:p w14:paraId="151D754E" w14:textId="77777777" w:rsidR="00E33ADB" w:rsidRPr="008A7F44" w:rsidRDefault="00E33ADB" w:rsidP="00E33ADB">
      <w:pPr>
        <w:spacing w:line="360" w:lineRule="auto"/>
        <w:jc w:val="center"/>
        <w:rPr>
          <w:sz w:val="22"/>
        </w:rPr>
      </w:pPr>
      <w:r w:rsidRPr="008A7F44">
        <w:rPr>
          <w:position w:val="-10"/>
          <w:sz w:val="22"/>
        </w:rPr>
        <w:object w:dxaOrig="840" w:dyaOrig="320" w14:anchorId="7B54F30C">
          <v:shape id="_x0000_i1057" type="#_x0000_t75" style="width:42.2pt;height:16.15pt" o:ole="" fillcolor="window">
            <v:imagedata r:id="rId136" o:title=""/>
            <w10:bordertop type="single" width="4" shadow="t"/>
            <w10:borderleft type="single" width="4" shadow="t"/>
            <w10:borderbottom type="single" width="4" shadow="t"/>
            <w10:borderright type="single" width="4" shadow="t"/>
          </v:shape>
          <o:OLEObject Type="Embed" ProgID="Equation.3" ShapeID="_x0000_i1057" DrawAspect="Content" ObjectID="_1632054225" r:id="rId137"/>
        </w:object>
      </w:r>
    </w:p>
    <w:p w14:paraId="2629E44A" w14:textId="77777777" w:rsidR="00E33ADB" w:rsidRPr="008A7F44" w:rsidRDefault="00E33ADB" w:rsidP="00E33ADB">
      <w:pPr>
        <w:spacing w:line="360" w:lineRule="auto"/>
        <w:jc w:val="both"/>
        <w:rPr>
          <w:b/>
          <w:bCs/>
          <w:sz w:val="22"/>
        </w:rPr>
      </w:pPr>
    </w:p>
    <w:p w14:paraId="3027B224" w14:textId="77777777" w:rsidR="00E33ADB" w:rsidRPr="008A7F44" w:rsidRDefault="00E33ADB" w:rsidP="00E33ADB">
      <w:pPr>
        <w:spacing w:line="360" w:lineRule="auto"/>
        <w:jc w:val="both"/>
        <w:rPr>
          <w:b/>
          <w:bCs/>
          <w:sz w:val="22"/>
        </w:rPr>
      </w:pPr>
      <w:r w:rsidRPr="008A7F44">
        <w:rPr>
          <w:b/>
          <w:bCs/>
          <w:sz w:val="22"/>
        </w:rPr>
        <w:t>STS</w:t>
      </w:r>
    </w:p>
    <w:p w14:paraId="7DE9DEF3" w14:textId="77777777" w:rsidR="00E33ADB" w:rsidRPr="008A7F44" w:rsidRDefault="00E33ADB" w:rsidP="00E33ADB">
      <w:pPr>
        <w:spacing w:line="360" w:lineRule="auto"/>
        <w:jc w:val="both"/>
        <w:rPr>
          <w:sz w:val="22"/>
        </w:rPr>
      </w:pPr>
      <w:r w:rsidRPr="008A7F44">
        <w:rPr>
          <w:sz w:val="22"/>
        </w:rPr>
        <w:lastRenderedPageBreak/>
        <w:t xml:space="preserve">In an </w:t>
      </w:r>
      <w:r w:rsidRPr="008A7F44">
        <w:rPr>
          <w:b/>
          <w:sz w:val="22"/>
        </w:rPr>
        <w:t xml:space="preserve">a/c. generator, </w:t>
      </w:r>
      <w:r w:rsidRPr="008A7F44">
        <w:rPr>
          <w:sz w:val="22"/>
        </w:rPr>
        <w:t xml:space="preserve"> a magnet is constantly turned near to a coil of wire - or vice versa – and an emf is set up.  This emf will constantly change direction, thus creating a current which constantly changes direction. This is an alternating current, or a/c. </w:t>
      </w:r>
    </w:p>
    <w:p w14:paraId="101B023F" w14:textId="77777777" w:rsidR="00E33ADB" w:rsidRPr="008A7F44" w:rsidRDefault="00E33ADB" w:rsidP="00E33ADB">
      <w:pPr>
        <w:spacing w:line="360" w:lineRule="auto"/>
        <w:jc w:val="both"/>
        <w:rPr>
          <w:sz w:val="22"/>
        </w:rPr>
      </w:pPr>
      <w:r>
        <w:rPr>
          <w:noProof/>
          <w:sz w:val="22"/>
          <w:lang w:val="en-IE" w:eastAsia="en-IE"/>
        </w:rPr>
        <mc:AlternateContent>
          <mc:Choice Requires="wpg">
            <w:drawing>
              <wp:anchor distT="0" distB="0" distL="114300" distR="114300" simplePos="0" relativeHeight="251726848" behindDoc="0" locked="0" layoutInCell="1" allowOverlap="1" wp14:anchorId="04FD0D32" wp14:editId="7AEFF820">
                <wp:simplePos x="0" y="0"/>
                <wp:positionH relativeFrom="column">
                  <wp:posOffset>571500</wp:posOffset>
                </wp:positionH>
                <wp:positionV relativeFrom="paragraph">
                  <wp:posOffset>129540</wp:posOffset>
                </wp:positionV>
                <wp:extent cx="3314700" cy="1153160"/>
                <wp:effectExtent l="9525" t="17145" r="9525" b="10795"/>
                <wp:wrapNone/>
                <wp:docPr id="94" name="Group 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1153160"/>
                          <a:chOff x="2700" y="3162"/>
                          <a:chExt cx="5220" cy="1816"/>
                        </a:xfrm>
                      </wpg:grpSpPr>
                      <wps:wsp>
                        <wps:cNvPr id="95" name="Text Box 672"/>
                        <wps:cNvSpPr txBox="1">
                          <a:spLocks noChangeArrowheads="1"/>
                        </wps:cNvSpPr>
                        <wps:spPr bwMode="auto">
                          <a:xfrm>
                            <a:off x="2880" y="4438"/>
                            <a:ext cx="90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1CA588" w14:textId="77777777" w:rsidR="00E33ADB" w:rsidRDefault="00E33ADB" w:rsidP="00E33ADB">
                              <w:r>
                                <w:t>north</w:t>
                              </w:r>
                            </w:p>
                          </w:txbxContent>
                        </wps:txbx>
                        <wps:bodyPr rot="0" vert="horz" wrap="square" lIns="91440" tIns="45720" rIns="91440" bIns="45720" anchor="t" anchorCtr="0" upright="1">
                          <a:noAutofit/>
                        </wps:bodyPr>
                      </wps:wsp>
                      <wps:wsp>
                        <wps:cNvPr id="96" name="Text Box 673"/>
                        <wps:cNvSpPr txBox="1">
                          <a:spLocks noChangeArrowheads="1"/>
                        </wps:cNvSpPr>
                        <wps:spPr bwMode="auto">
                          <a:xfrm>
                            <a:off x="5760" y="4438"/>
                            <a:ext cx="90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8D745C" w14:textId="77777777" w:rsidR="00E33ADB" w:rsidRDefault="00E33ADB" w:rsidP="00E33ADB">
                              <w:r>
                                <w:t>south</w:t>
                              </w:r>
                            </w:p>
                          </w:txbxContent>
                        </wps:txbx>
                        <wps:bodyPr rot="0" vert="horz" wrap="square" lIns="91440" tIns="45720" rIns="91440" bIns="45720" anchor="t" anchorCtr="0" upright="1">
                          <a:noAutofit/>
                        </wps:bodyPr>
                      </wps:wsp>
                      <wps:wsp>
                        <wps:cNvPr id="97" name="AutoShape 674"/>
                        <wps:cNvSpPr>
                          <a:spLocks noChangeArrowheads="1"/>
                        </wps:cNvSpPr>
                        <wps:spPr bwMode="auto">
                          <a:xfrm>
                            <a:off x="3780" y="3898"/>
                            <a:ext cx="2520" cy="720"/>
                          </a:xfrm>
                          <a:prstGeom prst="parallelogram">
                            <a:avLst>
                              <a:gd name="adj" fmla="val 143743"/>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98" name="Line 675"/>
                        <wps:cNvCnPr>
                          <a:cxnSpLocks noChangeShapeType="1"/>
                        </wps:cNvCnPr>
                        <wps:spPr bwMode="auto">
                          <a:xfrm>
                            <a:off x="3780" y="443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676"/>
                        <wps:cNvCnPr>
                          <a:cxnSpLocks noChangeShapeType="1"/>
                        </wps:cNvCnPr>
                        <wps:spPr bwMode="auto">
                          <a:xfrm flipV="1">
                            <a:off x="3780" y="3718"/>
                            <a:ext cx="10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677"/>
                        <wps:cNvCnPr>
                          <a:cxnSpLocks noChangeShapeType="1"/>
                        </wps:cNvCnPr>
                        <wps:spPr bwMode="auto">
                          <a:xfrm flipH="1">
                            <a:off x="3780" y="4078"/>
                            <a:ext cx="108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 name="Line 678"/>
                        <wps:cNvCnPr>
                          <a:cxnSpLocks noChangeShapeType="1"/>
                        </wps:cNvCnPr>
                        <wps:spPr bwMode="auto">
                          <a:xfrm flipH="1">
                            <a:off x="2700" y="4438"/>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679"/>
                        <wps:cNvCnPr>
                          <a:cxnSpLocks noChangeShapeType="1"/>
                        </wps:cNvCnPr>
                        <wps:spPr bwMode="auto">
                          <a:xfrm flipH="1">
                            <a:off x="2700" y="4798"/>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680"/>
                        <wps:cNvCnPr>
                          <a:cxnSpLocks noChangeShapeType="1"/>
                        </wps:cNvCnPr>
                        <wps:spPr bwMode="auto">
                          <a:xfrm flipH="1">
                            <a:off x="3780" y="3718"/>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681"/>
                        <wps:cNvCnPr>
                          <a:cxnSpLocks noChangeShapeType="1"/>
                        </wps:cNvCnPr>
                        <wps:spPr bwMode="auto">
                          <a:xfrm flipV="1">
                            <a:off x="4860" y="371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682"/>
                        <wps:cNvCnPr>
                          <a:cxnSpLocks noChangeShapeType="1"/>
                        </wps:cNvCnPr>
                        <wps:spPr bwMode="auto">
                          <a:xfrm flipV="1">
                            <a:off x="4860" y="3898"/>
                            <a:ext cx="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 name="Line 683"/>
                        <wps:cNvCnPr>
                          <a:cxnSpLocks noChangeShapeType="1"/>
                        </wps:cNvCnPr>
                        <wps:spPr bwMode="auto">
                          <a:xfrm>
                            <a:off x="5220" y="443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684"/>
                        <wps:cNvCnPr>
                          <a:cxnSpLocks noChangeShapeType="1"/>
                        </wps:cNvCnPr>
                        <wps:spPr bwMode="auto">
                          <a:xfrm flipV="1">
                            <a:off x="5220" y="3718"/>
                            <a:ext cx="10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685"/>
                        <wps:cNvCnPr>
                          <a:cxnSpLocks noChangeShapeType="1"/>
                        </wps:cNvCnPr>
                        <wps:spPr bwMode="auto">
                          <a:xfrm>
                            <a:off x="6300" y="371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686"/>
                        <wps:cNvCnPr>
                          <a:cxnSpLocks noChangeShapeType="1"/>
                        </wps:cNvCnPr>
                        <wps:spPr bwMode="auto">
                          <a:xfrm flipH="1">
                            <a:off x="5220" y="4078"/>
                            <a:ext cx="10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687"/>
                        <wps:cNvCnPr>
                          <a:cxnSpLocks noChangeShapeType="1"/>
                        </wps:cNvCnPr>
                        <wps:spPr bwMode="auto">
                          <a:xfrm>
                            <a:off x="6300" y="3718"/>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688"/>
                        <wps:cNvCnPr>
                          <a:cxnSpLocks noChangeShapeType="1"/>
                        </wps:cNvCnPr>
                        <wps:spPr bwMode="auto">
                          <a:xfrm>
                            <a:off x="5220" y="4438"/>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689"/>
                        <wps:cNvCnPr>
                          <a:cxnSpLocks noChangeShapeType="1"/>
                        </wps:cNvCnPr>
                        <wps:spPr bwMode="auto">
                          <a:xfrm>
                            <a:off x="5220" y="4798"/>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690"/>
                        <wps:cNvCnPr>
                          <a:cxnSpLocks noChangeShapeType="1"/>
                        </wps:cNvCnPr>
                        <wps:spPr bwMode="auto">
                          <a:xfrm>
                            <a:off x="6300" y="4078"/>
                            <a:ext cx="1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4" name="Line 691"/>
                        <wps:cNvCnPr>
                          <a:cxnSpLocks noChangeShapeType="1"/>
                        </wps:cNvCnPr>
                        <wps:spPr bwMode="auto">
                          <a:xfrm flipH="1">
                            <a:off x="5220" y="3898"/>
                            <a:ext cx="108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 name="Rectangle 692"/>
                        <wps:cNvSpPr>
                          <a:spLocks noChangeArrowheads="1"/>
                        </wps:cNvSpPr>
                        <wps:spPr bwMode="auto">
                          <a:xfrm>
                            <a:off x="5220" y="371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6" name="Line 693"/>
                        <wps:cNvCnPr>
                          <a:cxnSpLocks noChangeShapeType="1"/>
                        </wps:cNvCnPr>
                        <wps:spPr bwMode="auto">
                          <a:xfrm flipV="1">
                            <a:off x="5184" y="3162"/>
                            <a:ext cx="900"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7" name="Line 694"/>
                        <wps:cNvCnPr>
                          <a:cxnSpLocks noChangeShapeType="1"/>
                        </wps:cNvCnPr>
                        <wps:spPr bwMode="auto">
                          <a:xfrm flipV="1">
                            <a:off x="5616" y="3162"/>
                            <a:ext cx="900"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 name="AutoShape 695"/>
                        <wps:cNvSpPr>
                          <a:spLocks noChangeArrowheads="1"/>
                        </wps:cNvSpPr>
                        <wps:spPr bwMode="auto">
                          <a:xfrm flipV="1">
                            <a:off x="4140" y="4798"/>
                            <a:ext cx="720" cy="180"/>
                          </a:xfrm>
                          <a:prstGeom prst="curvedDownArrow">
                            <a:avLst>
                              <a:gd name="adj1" fmla="val 80000"/>
                              <a:gd name="adj2" fmla="val 16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FD0D32" id="Group 94" o:spid="_x0000_s1604" style="position:absolute;left:0;text-align:left;margin-left:45pt;margin-top:10.2pt;width:261pt;height:90.8pt;z-index:251726848;mso-position-horizontal-relative:text;mso-position-vertical-relative:text" coordorigin="2700,3162" coordsize="5220,1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">
                <v:shape id="Text Box 672" o:spid="_x0000_s1605" type="#_x0000_t202" style="position:absolute;left:2880;top:4438;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" stroked="f">
                  <v:textbox>
                    <w:txbxContent>
                      <w:p w14:paraId="0E1CA588" w14:textId="77777777" w:rsidR="00E33ADB" w:rsidRDefault="00E33ADB" w:rsidP="00E33ADB">
                        <w:r>
                          <w:t>north</w:t>
                        </w:r>
                      </w:p>
                    </w:txbxContent>
                  </v:textbox>
                </v:shape>
                <v:shape id="Text Box 673" o:spid="_x0000_s1606" type="#_x0000_t202" style="position:absolute;left:5760;top:4438;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" stroked="f">
                  <v:textbox>
                    <w:txbxContent>
                      <w:p w14:paraId="358D745C" w14:textId="77777777" w:rsidR="00E33ADB" w:rsidRDefault="00E33ADB" w:rsidP="00E33ADB">
                        <w:r>
                          <w:t>south</w:t>
                        </w:r>
                      </w:p>
                    </w:txbxContent>
                  </v:textbox>
                </v:shape>
                <v:shape id="AutoShape 674" o:spid="_x0000_s1607" type="#_x0000_t7" style="position:absolute;left:3780;top:3898;width:2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" adj="8871" strokeweight="1.5pt"/>
                <v:line id="Line 675" o:spid="_x0000_s1608" style="position:absolute;visibility:visible;mso-wrap-style:square" from="3780,4438" to="3780,4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"/>
                <v:line id="Line 676" o:spid="_x0000_s1609" style="position:absolute;flip:y;visibility:visible;mso-wrap-style:square" from="3780,3718" to="4860,4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"/>
                <v:line id="Line 677" o:spid="_x0000_s1610" style="position:absolute;flip:x;visibility:visible;mso-wrap-style:square" from="3780,4078" to="4860,4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">
                  <v:stroke dashstyle="dash"/>
                </v:line>
                <v:line id="Line 678" o:spid="_x0000_s1611" style="position:absolute;flip:x;visibility:visible;mso-wrap-style:square" from="2700,4438" to="3780,4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"/>
                <v:line id="Line 679" o:spid="_x0000_s1612" style="position:absolute;flip:x;visibility:visible;mso-wrap-style:square" from="2700,4798" to="3780,4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"/>
                <v:line id="Line 680" o:spid="_x0000_s1613" style="position:absolute;flip:x;visibility:visible;mso-wrap-style:square" from="3780,3718" to="4860,3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"/>
                <v:line id="Line 681" o:spid="_x0000_s1614" style="position:absolute;flip:y;visibility:visible;mso-wrap-style:square" from="4860,3718" to="4860,3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"/>
                <v:line id="Line 682" o:spid="_x0000_s1615" style="position:absolute;flip:y;visibility:visible;mso-wrap-style:square" from="4860,3898" to="4860,4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">
                  <v:stroke dashstyle="dash"/>
                </v:line>
                <v:line id="Line 683" o:spid="_x0000_s1616" style="position:absolute;visibility:visible;mso-wrap-style:square" from="5220,4438" to="5220,4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line id="Line 684" o:spid="_x0000_s1617" style="position:absolute;flip:y;visibility:visible;mso-wrap-style:square" from="5220,3718" to="6300,4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"/>
                <v:line id="Line 685" o:spid="_x0000_s1618" style="position:absolute;visibility:visible;mso-wrap-style:square" from="6300,3718" to="6300,4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Line 686" o:spid="_x0000_s1619" style="position:absolute;flip:x;visibility:visible;mso-wrap-style:square" from="5220,4078" to="6300,4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"/>
                <v:line id="Line 687" o:spid="_x0000_s1620" style="position:absolute;visibility:visible;mso-wrap-style:square" from="6300,3718" to="7920,3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"/>
                <v:line id="Line 688" o:spid="_x0000_s1621" style="position:absolute;visibility:visible;mso-wrap-style:square" from="5220,4438" to="6660,4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"/>
                <v:line id="Line 689" o:spid="_x0000_s1622" style="position:absolute;visibility:visible;mso-wrap-style:square" from="5220,4798" to="6480,4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"/>
                <v:line id="Line 690" o:spid="_x0000_s1623" style="position:absolute;visibility:visible;mso-wrap-style:square" from="6300,4078" to="7380,4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">
                  <v:stroke dashstyle="dash"/>
                </v:line>
                <v:line id="Line 691" o:spid="_x0000_s1624" style="position:absolute;flip:x;visibility:visible;mso-wrap-style:square" from="5220,3898" to="6300,4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">
                  <v:stroke dashstyle="dash"/>
                </v:line>
                <v:rect id="Rectangle 692" o:spid="_x0000_s1625" style="position:absolute;left:5220;top:371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" stroked="f"/>
                <v:line id="Line 693" o:spid="_x0000_s1626" style="position:absolute;flip:y;visibility:visible;mso-wrap-style:square" from="5184,3162" to="6084,3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" strokeweight="1.5pt"/>
                <v:line id="Line 694" o:spid="_x0000_s1627" style="position:absolute;flip:y;visibility:visible;mso-wrap-style:square" from="5616,3162" to="6516,3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" strokeweight="1.5p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695" o:spid="_x0000_s1628" type="#_x0000_t105" style="position:absolute;left:4140;top:4798;width:720;height: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"/>
              </v:group>
            </w:pict>
          </mc:Fallback>
        </mc:AlternateContent>
      </w:r>
    </w:p>
    <w:p w14:paraId="7731E900" w14:textId="77777777" w:rsidR="00E33ADB" w:rsidRPr="008A7F44" w:rsidRDefault="00E33ADB" w:rsidP="00E33ADB">
      <w:pPr>
        <w:spacing w:line="360" w:lineRule="auto"/>
        <w:jc w:val="both"/>
        <w:rPr>
          <w:sz w:val="22"/>
        </w:rPr>
      </w:pPr>
    </w:p>
    <w:p w14:paraId="50C49518" w14:textId="77777777" w:rsidR="00E33ADB" w:rsidRPr="008A7F44" w:rsidRDefault="00E33ADB" w:rsidP="00E33ADB">
      <w:pPr>
        <w:spacing w:line="360" w:lineRule="auto"/>
        <w:jc w:val="both"/>
        <w:rPr>
          <w:sz w:val="22"/>
        </w:rPr>
      </w:pPr>
    </w:p>
    <w:p w14:paraId="2098895F" w14:textId="77777777" w:rsidR="00E33ADB" w:rsidRPr="008A7F44" w:rsidRDefault="00E33ADB" w:rsidP="00E33ADB">
      <w:pPr>
        <w:spacing w:line="360" w:lineRule="auto"/>
        <w:jc w:val="both"/>
        <w:rPr>
          <w:b/>
          <w:sz w:val="22"/>
        </w:rPr>
      </w:pPr>
      <w:r>
        <w:rPr>
          <w:b/>
          <w:noProof/>
          <w:sz w:val="22"/>
          <w:lang w:val="en-IE" w:eastAsia="en-IE"/>
        </w:rPr>
        <mc:AlternateContent>
          <mc:Choice Requires="wps">
            <w:drawing>
              <wp:anchor distT="0" distB="0" distL="114300" distR="114300" simplePos="0" relativeHeight="251725824" behindDoc="0" locked="0" layoutInCell="1" allowOverlap="1" wp14:anchorId="630ECFF8" wp14:editId="4A4D501C">
                <wp:simplePos x="0" y="0"/>
                <wp:positionH relativeFrom="column">
                  <wp:posOffset>3594735</wp:posOffset>
                </wp:positionH>
                <wp:positionV relativeFrom="paragraph">
                  <wp:posOffset>30480</wp:posOffset>
                </wp:positionV>
                <wp:extent cx="2165985" cy="3364865"/>
                <wp:effectExtent l="3810" t="2540" r="1905" b="4445"/>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5985" cy="3364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D2BC38" w14:textId="77777777" w:rsidR="00E33ADB" w:rsidRDefault="00E33ADB" w:rsidP="00E33ADB">
                            <w:pPr>
                              <w:pStyle w:val="BodyText"/>
                              <w:spacing w:line="360" w:lineRule="auto"/>
                            </w:pPr>
                            <w:r w:rsidRPr="00A02A36">
                              <w:rPr>
                                <w:sz w:val="22"/>
                                <w:szCs w:val="22"/>
                              </w:rPr>
                              <w:t>When the coil rotates, as shown, an emf will be induced and a current will flo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0ECFF8" id="Text Box 93" o:spid="_x0000_s1629" type="#_x0000_t202" style="position:absolute;left:0;text-align:left;margin-left:283.05pt;margin-top:2.4pt;width:170.55pt;height:264.9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" stroked="f">
                <v:textbox>
                  <w:txbxContent>
                    <w:p w14:paraId="6CD2BC38" w14:textId="77777777" w:rsidR="00E33ADB" w:rsidRDefault="00E33ADB" w:rsidP="00E33ADB">
                      <w:pPr>
                        <w:pStyle w:val="BodyText"/>
                        <w:spacing w:line="360" w:lineRule="auto"/>
                      </w:pPr>
                      <w:r w:rsidRPr="00A02A36">
                        <w:rPr>
                          <w:sz w:val="22"/>
                          <w:szCs w:val="22"/>
                        </w:rPr>
                        <w:t>When the coil rotates, as shown, an emf will be induced and a current will flow</w:t>
                      </w:r>
                    </w:p>
                  </w:txbxContent>
                </v:textbox>
              </v:shape>
            </w:pict>
          </mc:Fallback>
        </mc:AlternateContent>
      </w:r>
    </w:p>
    <w:p w14:paraId="16DAB836" w14:textId="77777777" w:rsidR="00E33ADB" w:rsidRPr="008A7F44" w:rsidRDefault="00E33ADB" w:rsidP="00E33ADB">
      <w:pPr>
        <w:spacing w:line="360" w:lineRule="auto"/>
        <w:jc w:val="both"/>
        <w:rPr>
          <w:b/>
          <w:sz w:val="22"/>
        </w:rPr>
      </w:pPr>
    </w:p>
    <w:p w14:paraId="5FD9BA05" w14:textId="77777777" w:rsidR="00E33ADB" w:rsidRPr="008A7F44" w:rsidRDefault="00E33ADB" w:rsidP="00E33ADB">
      <w:pPr>
        <w:spacing w:line="360" w:lineRule="auto"/>
        <w:jc w:val="both"/>
        <w:rPr>
          <w:b/>
          <w:sz w:val="22"/>
        </w:rPr>
      </w:pPr>
    </w:p>
    <w:p w14:paraId="3EC239D1" w14:textId="77777777" w:rsidR="00E33ADB" w:rsidRPr="008A7F44" w:rsidRDefault="00E33ADB" w:rsidP="00E33ADB">
      <w:pPr>
        <w:spacing w:line="360" w:lineRule="auto"/>
        <w:jc w:val="both"/>
        <w:rPr>
          <w:b/>
          <w:sz w:val="22"/>
        </w:rPr>
      </w:pPr>
    </w:p>
    <w:p w14:paraId="3C30E543" w14:textId="77777777" w:rsidR="00E33ADB" w:rsidRPr="008A7F44" w:rsidRDefault="00E33ADB" w:rsidP="00E33ADB">
      <w:pPr>
        <w:spacing w:line="360" w:lineRule="auto"/>
        <w:jc w:val="both"/>
        <w:rPr>
          <w:b/>
          <w:sz w:val="22"/>
        </w:rPr>
      </w:pPr>
    </w:p>
    <w:p w14:paraId="3AD8091E" w14:textId="77777777" w:rsidR="00E33ADB" w:rsidRPr="008A7F44" w:rsidRDefault="00E33ADB" w:rsidP="00E33ADB">
      <w:pPr>
        <w:spacing w:line="360" w:lineRule="auto"/>
        <w:jc w:val="both"/>
        <w:rPr>
          <w:sz w:val="22"/>
        </w:rPr>
      </w:pPr>
      <w:r w:rsidRPr="008A7F44">
        <w:rPr>
          <w:b/>
          <w:sz w:val="22"/>
        </w:rPr>
        <w:t>RMS Values</w:t>
      </w:r>
    </w:p>
    <w:p w14:paraId="0CE28C35" w14:textId="77777777" w:rsidR="00E33ADB" w:rsidRPr="008A7F44" w:rsidRDefault="00E33ADB" w:rsidP="00E33ADB">
      <w:pPr>
        <w:spacing w:line="360" w:lineRule="auto"/>
        <w:jc w:val="both"/>
        <w:rPr>
          <w:sz w:val="22"/>
        </w:rPr>
      </w:pPr>
      <w:r w:rsidRPr="008A7F44">
        <w:rPr>
          <w:sz w:val="22"/>
        </w:rPr>
        <w:t xml:space="preserve">The effective value of an alternating current – that is the direct current that would have a similar effect – is known as the rms. value. The same can be done for a voltage. </w:t>
      </w:r>
    </w:p>
    <w:p w14:paraId="6A298B98" w14:textId="77777777" w:rsidR="00E33ADB" w:rsidRPr="008A7F44" w:rsidRDefault="00E33ADB" w:rsidP="00E33ADB">
      <w:pPr>
        <w:spacing w:line="360" w:lineRule="auto"/>
        <w:jc w:val="center"/>
        <w:rPr>
          <w:b/>
          <w:sz w:val="22"/>
        </w:rPr>
      </w:pPr>
      <w:r w:rsidRPr="008A7F44">
        <w:rPr>
          <w:b/>
          <w:noProof/>
          <w:sz w:val="22"/>
        </w:rPr>
        <mc:AlternateContent>
          <mc:Choice Requires="wps">
            <w:drawing>
              <wp:anchor distT="0" distB="0" distL="114300" distR="114300" simplePos="0" relativeHeight="251685888" behindDoc="0" locked="0" layoutInCell="0" allowOverlap="1" wp14:anchorId="1307150C" wp14:editId="11BF1CCB">
                <wp:simplePos x="0" y="0"/>
                <wp:positionH relativeFrom="column">
                  <wp:posOffset>1783080</wp:posOffset>
                </wp:positionH>
                <wp:positionV relativeFrom="paragraph">
                  <wp:posOffset>60960</wp:posOffset>
                </wp:positionV>
                <wp:extent cx="1920240" cy="640080"/>
                <wp:effectExtent l="11430" t="8255" r="11430" b="8890"/>
                <wp:wrapNone/>
                <wp:docPr id="92"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0240" cy="6400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71112B" id="Rectangle 92" o:spid="_x0000_s1026" style="position:absolute;margin-left:140.4pt;margin-top:4.8pt;width:151.2pt;height:50.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" o:allowincell="f" filled="f"/>
            </w:pict>
          </mc:Fallback>
        </mc:AlternateContent>
      </w:r>
    </w:p>
    <w:p w14:paraId="56DD24DA" w14:textId="77777777" w:rsidR="00E33ADB" w:rsidRPr="008A7F44" w:rsidRDefault="00E33ADB" w:rsidP="00E33ADB">
      <w:pPr>
        <w:spacing w:line="360" w:lineRule="auto"/>
        <w:jc w:val="center"/>
        <w:rPr>
          <w:sz w:val="22"/>
          <w:vertAlign w:val="subscript"/>
        </w:rPr>
      </w:pPr>
      <w:r w:rsidRPr="008A7F44">
        <w:rPr>
          <w:b/>
          <w:position w:val="-28"/>
          <w:sz w:val="22"/>
        </w:rPr>
        <w:object w:dxaOrig="1040" w:dyaOrig="680" w14:anchorId="6BC04A65">
          <v:shape id="_x0000_i1058" type="#_x0000_t75" style="width:52.15pt;height:33.5pt" o:ole="" fillcolor="window">
            <v:imagedata r:id="rId138" o:title=""/>
          </v:shape>
          <o:OLEObject Type="Embed" ProgID="Equation.3" ShapeID="_x0000_i1058" DrawAspect="Content" ObjectID="_1632054226" r:id="rId139"/>
        </w:object>
      </w:r>
      <w:r w:rsidRPr="008A7F44">
        <w:rPr>
          <w:b/>
          <w:sz w:val="22"/>
        </w:rPr>
        <w:tab/>
      </w:r>
      <w:r w:rsidRPr="008A7F44">
        <w:rPr>
          <w:b/>
          <w:position w:val="-28"/>
          <w:sz w:val="22"/>
        </w:rPr>
        <w:object w:dxaOrig="1040" w:dyaOrig="680" w14:anchorId="4AF2FCCD">
          <v:shape id="_x0000_i1059" type="#_x0000_t75" style="width:52.15pt;height:33.5pt" o:ole="" fillcolor="window">
            <v:imagedata r:id="rId140" o:title=""/>
          </v:shape>
          <o:OLEObject Type="Embed" ProgID="Equation.3" ShapeID="_x0000_i1059" DrawAspect="Content" ObjectID="_1632054227" r:id="rId141"/>
        </w:object>
      </w:r>
    </w:p>
    <w:p w14:paraId="7CDBA8D7" w14:textId="77777777" w:rsidR="00E33ADB" w:rsidRPr="008A7F44" w:rsidRDefault="00E33ADB" w:rsidP="00E33ADB">
      <w:pPr>
        <w:spacing w:line="360" w:lineRule="auto"/>
        <w:jc w:val="both"/>
        <w:rPr>
          <w:sz w:val="22"/>
        </w:rPr>
      </w:pPr>
      <w:r w:rsidRPr="008A7F44">
        <w:rPr>
          <w:noProof/>
          <w:sz w:val="22"/>
          <w:lang w:val="en-IE" w:eastAsia="en-IE"/>
        </w:rPr>
        <mc:AlternateContent>
          <mc:Choice Requires="wpg">
            <w:drawing>
              <wp:anchor distT="0" distB="0" distL="114300" distR="114300" simplePos="0" relativeHeight="251681792" behindDoc="0" locked="0" layoutInCell="1" allowOverlap="1" wp14:anchorId="66D924E7" wp14:editId="3369A95B">
                <wp:simplePos x="0" y="0"/>
                <wp:positionH relativeFrom="column">
                  <wp:posOffset>-457200</wp:posOffset>
                </wp:positionH>
                <wp:positionV relativeFrom="paragraph">
                  <wp:posOffset>152400</wp:posOffset>
                </wp:positionV>
                <wp:extent cx="5486400" cy="1419225"/>
                <wp:effectExtent l="0" t="14605" r="0" b="13970"/>
                <wp:wrapNone/>
                <wp:docPr id="84"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1419225"/>
                          <a:chOff x="1080" y="8558"/>
                          <a:chExt cx="8640" cy="2235"/>
                        </a:xfrm>
                      </wpg:grpSpPr>
                      <wps:wsp>
                        <wps:cNvPr id="85" name="Text Box 179"/>
                        <wps:cNvSpPr txBox="1">
                          <a:spLocks noChangeArrowheads="1"/>
                        </wps:cNvSpPr>
                        <wps:spPr bwMode="auto">
                          <a:xfrm>
                            <a:off x="1080" y="9443"/>
                            <a:ext cx="18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BC16BA" w14:textId="77777777" w:rsidR="00E33ADB" w:rsidRDefault="00E33ADB" w:rsidP="00E33ADB">
                              <w:r>
                                <w:t>voltage / current</w:t>
                              </w:r>
                            </w:p>
                          </w:txbxContent>
                        </wps:txbx>
                        <wps:bodyPr rot="0" vert="horz" wrap="square" lIns="91440" tIns="45720" rIns="91440" bIns="45720" anchor="t" anchorCtr="0" upright="1">
                          <a:noAutofit/>
                        </wps:bodyPr>
                      </wps:wsp>
                      <wps:wsp>
                        <wps:cNvPr id="86" name="Line 180"/>
                        <wps:cNvCnPr>
                          <a:cxnSpLocks noChangeShapeType="1"/>
                        </wps:cNvCnPr>
                        <wps:spPr bwMode="auto">
                          <a:xfrm flipV="1">
                            <a:off x="2700" y="8558"/>
                            <a:ext cx="0" cy="21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7" name="Line 181"/>
                        <wps:cNvCnPr>
                          <a:cxnSpLocks noChangeShapeType="1"/>
                        </wps:cNvCnPr>
                        <wps:spPr bwMode="auto">
                          <a:xfrm>
                            <a:off x="2340" y="9914"/>
                            <a:ext cx="6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Freeform 182"/>
                        <wps:cNvSpPr>
                          <a:spLocks/>
                        </wps:cNvSpPr>
                        <wps:spPr bwMode="auto">
                          <a:xfrm>
                            <a:off x="2700" y="9263"/>
                            <a:ext cx="3960" cy="1530"/>
                          </a:xfrm>
                          <a:custGeom>
                            <a:avLst/>
                            <a:gdLst>
                              <a:gd name="T0" fmla="*/ 0 w 3960"/>
                              <a:gd name="T1" fmla="*/ 720 h 1530"/>
                              <a:gd name="T2" fmla="*/ 540 w 3960"/>
                              <a:gd name="T3" fmla="*/ 0 h 1530"/>
                              <a:gd name="T4" fmla="*/ 1080 w 3960"/>
                              <a:gd name="T5" fmla="*/ 720 h 1530"/>
                              <a:gd name="T6" fmla="*/ 1620 w 3960"/>
                              <a:gd name="T7" fmla="*/ 1440 h 1530"/>
                              <a:gd name="T8" fmla="*/ 2160 w 3960"/>
                              <a:gd name="T9" fmla="*/ 720 h 1530"/>
                              <a:gd name="T10" fmla="*/ 2700 w 3960"/>
                              <a:gd name="T11" fmla="*/ 0 h 1530"/>
                              <a:gd name="T12" fmla="*/ 3240 w 3960"/>
                              <a:gd name="T13" fmla="*/ 720 h 1530"/>
                              <a:gd name="T14" fmla="*/ 3600 w 3960"/>
                              <a:gd name="T15" fmla="*/ 1440 h 1530"/>
                              <a:gd name="T16" fmla="*/ 3960 w 3960"/>
                              <a:gd name="T17" fmla="*/ 1260 h 1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60" h="1530">
                                <a:moveTo>
                                  <a:pt x="0" y="720"/>
                                </a:moveTo>
                                <a:cubicBezTo>
                                  <a:pt x="180" y="360"/>
                                  <a:pt x="360" y="0"/>
                                  <a:pt x="540" y="0"/>
                                </a:cubicBezTo>
                                <a:cubicBezTo>
                                  <a:pt x="720" y="0"/>
                                  <a:pt x="900" y="480"/>
                                  <a:pt x="1080" y="720"/>
                                </a:cubicBezTo>
                                <a:cubicBezTo>
                                  <a:pt x="1260" y="960"/>
                                  <a:pt x="1440" y="1440"/>
                                  <a:pt x="1620" y="1440"/>
                                </a:cubicBezTo>
                                <a:cubicBezTo>
                                  <a:pt x="1800" y="1440"/>
                                  <a:pt x="1980" y="960"/>
                                  <a:pt x="2160" y="720"/>
                                </a:cubicBezTo>
                                <a:cubicBezTo>
                                  <a:pt x="2340" y="480"/>
                                  <a:pt x="2520" y="0"/>
                                  <a:pt x="2700" y="0"/>
                                </a:cubicBezTo>
                                <a:cubicBezTo>
                                  <a:pt x="2880" y="0"/>
                                  <a:pt x="3090" y="480"/>
                                  <a:pt x="3240" y="720"/>
                                </a:cubicBezTo>
                                <a:cubicBezTo>
                                  <a:pt x="3390" y="960"/>
                                  <a:pt x="3480" y="1350"/>
                                  <a:pt x="3600" y="1440"/>
                                </a:cubicBezTo>
                                <a:cubicBezTo>
                                  <a:pt x="3720" y="1530"/>
                                  <a:pt x="3900" y="1290"/>
                                  <a:pt x="3960" y="12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Text Box 183"/>
                        <wps:cNvSpPr txBox="1">
                          <a:spLocks noChangeArrowheads="1"/>
                        </wps:cNvSpPr>
                        <wps:spPr bwMode="auto">
                          <a:xfrm>
                            <a:off x="7200" y="10094"/>
                            <a:ext cx="25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4B0F22" w14:textId="77777777" w:rsidR="00E33ADB" w:rsidRDefault="00E33ADB" w:rsidP="00E33ADB">
                              <w:r>
                                <w:t>time</w:t>
                              </w:r>
                            </w:p>
                          </w:txbxContent>
                        </wps:txbx>
                        <wps:bodyPr rot="0" vert="horz" wrap="square" lIns="91440" tIns="45720" rIns="91440" bIns="45720" anchor="t" anchorCtr="0" upright="1">
                          <a:noAutofit/>
                        </wps:bodyPr>
                      </wps:wsp>
                      <wps:wsp>
                        <wps:cNvPr id="90" name="Line 184"/>
                        <wps:cNvCnPr>
                          <a:cxnSpLocks noChangeShapeType="1"/>
                        </wps:cNvCnPr>
                        <wps:spPr bwMode="auto">
                          <a:xfrm>
                            <a:off x="2700" y="9263"/>
                            <a:ext cx="378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 name="Text Box 185"/>
                        <wps:cNvSpPr txBox="1">
                          <a:spLocks noChangeArrowheads="1"/>
                        </wps:cNvSpPr>
                        <wps:spPr bwMode="auto">
                          <a:xfrm>
                            <a:off x="1800" y="9083"/>
                            <a:ext cx="90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B99328" w14:textId="77777777" w:rsidR="00E33ADB" w:rsidRDefault="00E33ADB" w:rsidP="00E33ADB">
                              <w:r>
                                <w:t>V</w:t>
                              </w:r>
                              <w:r>
                                <w:rPr>
                                  <w:vertAlign w:val="subscript"/>
                                </w:rPr>
                                <w:t>o</w:t>
                              </w:r>
                              <w:r>
                                <w:t xml:space="preserve">  / I</w:t>
                              </w:r>
                              <w:r>
                                <w:rPr>
                                  <w:vertAlign w:val="sub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D924E7" id="Group 84" o:spid="_x0000_s1630" style="position:absolute;left:0;text-align:left;margin-left:-36pt;margin-top:12pt;width:6in;height:111.75pt;z-index:251681792;mso-position-horizontal-relative:text;mso-position-vertical-relative:text" coordorigin="1080,8558" coordsize="8640,2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">
                <v:shape id="Text Box 179" o:spid="_x0000_s1631" type="#_x0000_t202" style="position:absolute;left:1080;top:9443;width:18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" stroked="f">
                  <v:textbox>
                    <w:txbxContent>
                      <w:p w14:paraId="66BC16BA" w14:textId="77777777" w:rsidR="00E33ADB" w:rsidRDefault="00E33ADB" w:rsidP="00E33ADB">
                        <w:r>
                          <w:t>voltage / current</w:t>
                        </w:r>
                      </w:p>
                    </w:txbxContent>
                  </v:textbox>
                </v:shape>
                <v:line id="Line 180" o:spid="_x0000_s1632" style="position:absolute;flip:y;visibility:visible;mso-wrap-style:square" from="2700,8558" to="2700,10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">
                  <v:stroke startarrow="block" endarrow="block"/>
                </v:line>
                <v:line id="Line 181" o:spid="_x0000_s1633" style="position:absolute;visibility:visible;mso-wrap-style:square" from="2340,9914" to="8460,9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">
                  <v:stroke endarrow="block"/>
                </v:line>
                <v:shape id="Freeform 182" o:spid="_x0000_s1634" style="position:absolute;left:2700;top:9263;width:3960;height:1530;visibility:visible;mso-wrap-style:square;v-text-anchor:top" coordsize="3960,1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" path="m,720c180,360,360,,540,v180,,360,480,540,720c1260,960,1440,1440,1620,1440v180,,360,-480,540,-720c2340,480,2520,,2700,v180,,390,480,540,720c3390,960,3480,1350,3600,1440v120,90,300,-150,360,-180e" filled="f">
                  <v:path arrowok="t" o:connecttype="custom" o:connectlocs="0,720;540,0;1080,720;1620,1440;2160,720;2700,0;3240,720;3600,1440;3960,1260" o:connectangles="0,0,0,0,0,0,0,0,0"/>
                </v:shape>
                <v:shape id="Text Box 183" o:spid="_x0000_s1635" type="#_x0000_t202" style="position:absolute;left:7200;top:10094;width:2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" stroked="f">
                  <v:textbox>
                    <w:txbxContent>
                      <w:p w14:paraId="794B0F22" w14:textId="77777777" w:rsidR="00E33ADB" w:rsidRDefault="00E33ADB" w:rsidP="00E33ADB">
                        <w:r>
                          <w:t>time</w:t>
                        </w:r>
                      </w:p>
                    </w:txbxContent>
                  </v:textbox>
                </v:shape>
                <v:line id="Line 184" o:spid="_x0000_s1636" style="position:absolute;visibility:visible;mso-wrap-style:square" from="2700,9263" to="6480,9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" strokeweight=".25pt">
                  <v:stroke dashstyle="dash"/>
                </v:line>
                <v:shape id="Text Box 185" o:spid="_x0000_s1637" type="#_x0000_t202" style="position:absolute;left:1800;top:9083;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" stroked="f">
                  <v:textbox>
                    <w:txbxContent>
                      <w:p w14:paraId="77B99328" w14:textId="77777777" w:rsidR="00E33ADB" w:rsidRDefault="00E33ADB" w:rsidP="00E33ADB">
                        <w:r>
                          <w:t>V</w:t>
                        </w:r>
                        <w:r>
                          <w:rPr>
                            <w:vertAlign w:val="subscript"/>
                          </w:rPr>
                          <w:t>o</w:t>
                        </w:r>
                        <w:r>
                          <w:t xml:space="preserve">  / I</w:t>
                        </w:r>
                        <w:r>
                          <w:rPr>
                            <w:vertAlign w:val="subscript"/>
                          </w:rPr>
                          <w:t>o</w:t>
                        </w:r>
                      </w:p>
                    </w:txbxContent>
                  </v:textbox>
                </v:shape>
              </v:group>
            </w:pict>
          </mc:Fallback>
        </mc:AlternateContent>
      </w:r>
      <w:r w:rsidRPr="008A7F44">
        <w:rPr>
          <w:sz w:val="22"/>
        </w:rPr>
        <w:tab/>
      </w:r>
      <w:r w:rsidRPr="008A7F44">
        <w:rPr>
          <w:sz w:val="22"/>
        </w:rPr>
        <w:tab/>
      </w:r>
      <w:r w:rsidRPr="008A7F44">
        <w:rPr>
          <w:sz w:val="22"/>
        </w:rPr>
        <w:tab/>
      </w:r>
      <w:r w:rsidRPr="008A7F44">
        <w:rPr>
          <w:sz w:val="22"/>
        </w:rPr>
        <w:tab/>
      </w:r>
      <w:r w:rsidRPr="008A7F44">
        <w:rPr>
          <w:sz w:val="22"/>
        </w:rPr>
        <w:tab/>
      </w:r>
      <w:r w:rsidRPr="008A7F44">
        <w:rPr>
          <w:sz w:val="22"/>
        </w:rPr>
        <w:tab/>
      </w:r>
    </w:p>
    <w:p w14:paraId="11E944A8" w14:textId="77777777" w:rsidR="00E33ADB" w:rsidRPr="008A7F44" w:rsidRDefault="00E33ADB" w:rsidP="00E33ADB">
      <w:pPr>
        <w:spacing w:line="360" w:lineRule="auto"/>
        <w:jc w:val="both"/>
        <w:rPr>
          <w:sz w:val="22"/>
        </w:rPr>
      </w:pPr>
    </w:p>
    <w:p w14:paraId="3CFBA0F2" w14:textId="77777777" w:rsidR="00E33ADB" w:rsidRPr="008A7F44" w:rsidRDefault="00E33ADB" w:rsidP="00E33ADB">
      <w:pPr>
        <w:spacing w:line="360" w:lineRule="auto"/>
        <w:jc w:val="both"/>
        <w:rPr>
          <w:sz w:val="22"/>
        </w:rPr>
      </w:pPr>
    </w:p>
    <w:p w14:paraId="1C5A3B6F" w14:textId="77777777" w:rsidR="00E33ADB" w:rsidRPr="008A7F44" w:rsidRDefault="00E33ADB" w:rsidP="00E33ADB">
      <w:pPr>
        <w:spacing w:line="360" w:lineRule="auto"/>
        <w:jc w:val="both"/>
        <w:rPr>
          <w:sz w:val="22"/>
        </w:rPr>
      </w:pPr>
    </w:p>
    <w:p w14:paraId="4CA6CACB" w14:textId="77777777" w:rsidR="00E33ADB" w:rsidRPr="008A7F44" w:rsidRDefault="00E33ADB" w:rsidP="00E33ADB">
      <w:pPr>
        <w:spacing w:line="360" w:lineRule="auto"/>
        <w:jc w:val="both"/>
        <w:rPr>
          <w:sz w:val="22"/>
        </w:rPr>
      </w:pPr>
    </w:p>
    <w:p w14:paraId="35BEB3CD" w14:textId="77777777" w:rsidR="00E33ADB" w:rsidRPr="008A7F44" w:rsidRDefault="00E33ADB" w:rsidP="00E33ADB">
      <w:pPr>
        <w:spacing w:line="360" w:lineRule="auto"/>
        <w:jc w:val="both"/>
        <w:rPr>
          <w:sz w:val="22"/>
        </w:rPr>
      </w:pPr>
    </w:p>
    <w:p w14:paraId="70048215" w14:textId="77777777" w:rsidR="00E33ADB" w:rsidRPr="008A7F44" w:rsidRDefault="00E33ADB" w:rsidP="00E33ADB">
      <w:pPr>
        <w:spacing w:line="360" w:lineRule="auto"/>
        <w:jc w:val="both"/>
        <w:rPr>
          <w:sz w:val="22"/>
        </w:rPr>
      </w:pPr>
    </w:p>
    <w:p w14:paraId="77FF4BD3" w14:textId="77777777" w:rsidR="00E33ADB" w:rsidRPr="008A7F44" w:rsidRDefault="00E33ADB" w:rsidP="00E33ADB">
      <w:pPr>
        <w:spacing w:line="360" w:lineRule="auto"/>
        <w:jc w:val="both"/>
        <w:rPr>
          <w:sz w:val="22"/>
        </w:rPr>
      </w:pPr>
    </w:p>
    <w:p w14:paraId="180CC295" w14:textId="77777777" w:rsidR="00E33ADB" w:rsidRPr="008A7F44" w:rsidRDefault="00E33ADB" w:rsidP="00E33ADB">
      <w:pPr>
        <w:spacing w:line="360" w:lineRule="auto"/>
        <w:jc w:val="both"/>
        <w:rPr>
          <w:sz w:val="22"/>
        </w:rPr>
      </w:pPr>
    </w:p>
    <w:p w14:paraId="3C919B61" w14:textId="77777777" w:rsidR="00E33ADB" w:rsidRPr="008A7F44" w:rsidRDefault="00E33ADB" w:rsidP="00E33ADB">
      <w:pPr>
        <w:spacing w:line="360" w:lineRule="auto"/>
        <w:jc w:val="both"/>
        <w:rPr>
          <w:b/>
          <w:sz w:val="22"/>
        </w:rPr>
      </w:pPr>
    </w:p>
    <w:p w14:paraId="3902BC7E" w14:textId="77777777" w:rsidR="00E33ADB" w:rsidRPr="008A7F44" w:rsidRDefault="00E33ADB" w:rsidP="00E33ADB">
      <w:pPr>
        <w:spacing w:line="360" w:lineRule="auto"/>
        <w:jc w:val="both"/>
        <w:rPr>
          <w:b/>
          <w:sz w:val="22"/>
        </w:rPr>
      </w:pPr>
    </w:p>
    <w:p w14:paraId="390608F6" w14:textId="77777777" w:rsidR="00E33ADB" w:rsidRPr="008A7F44" w:rsidRDefault="00E33ADB" w:rsidP="00E33ADB">
      <w:pPr>
        <w:spacing w:line="360" w:lineRule="auto"/>
        <w:jc w:val="both"/>
        <w:rPr>
          <w:b/>
          <w:sz w:val="22"/>
        </w:rPr>
      </w:pPr>
      <w:r w:rsidRPr="008A7F44">
        <w:rPr>
          <w:b/>
          <w:sz w:val="22"/>
        </w:rPr>
        <w:t>Mutual Induction</w:t>
      </w:r>
    </w:p>
    <w:p w14:paraId="3792A161" w14:textId="77777777" w:rsidR="00E33ADB" w:rsidRPr="008A7F44" w:rsidRDefault="00E33ADB" w:rsidP="00E33ADB">
      <w:pPr>
        <w:spacing w:line="360" w:lineRule="auto"/>
        <w:jc w:val="both"/>
        <w:rPr>
          <w:b/>
          <w:sz w:val="22"/>
        </w:rPr>
      </w:pPr>
      <w:r w:rsidRPr="008A7F44">
        <w:rPr>
          <w:sz w:val="22"/>
        </w:rPr>
        <w:t xml:space="preserve">As all electrical current create magnetic fields, an alternating current can create a changing magnetic field, an effect similar to that of spinning a magnet.  Because of this, when two coils are side by side, a changing current  in one will induce a similar changing current (and emf) in the other.  This is known as </w:t>
      </w:r>
      <w:r w:rsidRPr="008A7F44">
        <w:rPr>
          <w:b/>
          <w:sz w:val="22"/>
        </w:rPr>
        <w:t>mutual induction.</w:t>
      </w:r>
    </w:p>
    <w:p w14:paraId="0F45E22E" w14:textId="77777777" w:rsidR="00E33ADB" w:rsidRPr="008A7F44" w:rsidRDefault="00E33ADB" w:rsidP="00E33ADB">
      <w:pPr>
        <w:spacing w:line="360" w:lineRule="auto"/>
        <w:jc w:val="both"/>
        <w:rPr>
          <w:sz w:val="22"/>
        </w:rPr>
      </w:pPr>
    </w:p>
    <w:p w14:paraId="0702AD52" w14:textId="77777777" w:rsidR="00E33ADB" w:rsidRPr="008A7F44" w:rsidRDefault="00E33ADB" w:rsidP="00E33ADB">
      <w:pPr>
        <w:spacing w:line="360" w:lineRule="auto"/>
        <w:jc w:val="both"/>
        <w:rPr>
          <w:b/>
          <w:bCs/>
          <w:sz w:val="22"/>
        </w:rPr>
      </w:pPr>
      <w:r w:rsidRPr="008A7F44">
        <w:rPr>
          <w:b/>
          <w:bCs/>
          <w:sz w:val="22"/>
        </w:rPr>
        <w:br w:type="page"/>
      </w:r>
      <w:r w:rsidRPr="008A7F44">
        <w:rPr>
          <w:b/>
          <w:bCs/>
          <w:sz w:val="22"/>
        </w:rPr>
        <w:lastRenderedPageBreak/>
        <w:t>STS</w:t>
      </w:r>
    </w:p>
    <w:p w14:paraId="0CBFD585" w14:textId="77777777" w:rsidR="00E33ADB" w:rsidRPr="008A7F44" w:rsidRDefault="00E33ADB" w:rsidP="00E33ADB">
      <w:pPr>
        <w:spacing w:line="360" w:lineRule="auto"/>
        <w:jc w:val="both"/>
        <w:rPr>
          <w:sz w:val="22"/>
        </w:rPr>
      </w:pPr>
      <w:r w:rsidRPr="008A7F44">
        <w:rPr>
          <w:sz w:val="22"/>
        </w:rPr>
        <w:t xml:space="preserve">We make use of this fact in a </w:t>
      </w:r>
      <w:r w:rsidRPr="008A7F44">
        <w:rPr>
          <w:b/>
          <w:sz w:val="22"/>
        </w:rPr>
        <w:t xml:space="preserve">transformer. </w:t>
      </w:r>
      <w:r w:rsidRPr="008A7F44">
        <w:rPr>
          <w:sz w:val="22"/>
        </w:rPr>
        <w:t xml:space="preserve">The ac in the first, or primary, coil creates a changing magnetic field and therefore an emf in the secondary coil. The voltage can either be increased (a </w:t>
      </w:r>
      <w:r w:rsidRPr="008A7F44">
        <w:rPr>
          <w:i/>
          <w:sz w:val="22"/>
        </w:rPr>
        <w:t>step-up</w:t>
      </w:r>
      <w:r w:rsidRPr="008A7F44">
        <w:rPr>
          <w:sz w:val="22"/>
        </w:rPr>
        <w:t xml:space="preserve"> transformer) or reduced (</w:t>
      </w:r>
      <w:r w:rsidRPr="008A7F44">
        <w:rPr>
          <w:i/>
          <w:sz w:val="22"/>
        </w:rPr>
        <w:t>stepped down).</w:t>
      </w:r>
      <w:r w:rsidRPr="008A7F44">
        <w:rPr>
          <w:sz w:val="22"/>
        </w:rPr>
        <w:t xml:space="preserve"> This controlled by the relative number of turns in the primary (N</w:t>
      </w:r>
      <w:r w:rsidRPr="008A7F44">
        <w:rPr>
          <w:sz w:val="22"/>
          <w:vertAlign w:val="subscript"/>
        </w:rPr>
        <w:t>p</w:t>
      </w:r>
      <w:r w:rsidRPr="008A7F44">
        <w:rPr>
          <w:sz w:val="22"/>
        </w:rPr>
        <w:t>) and the secondary (N</w:t>
      </w:r>
      <w:r w:rsidRPr="008A7F44">
        <w:rPr>
          <w:sz w:val="22"/>
          <w:vertAlign w:val="subscript"/>
        </w:rPr>
        <w:t>s</w:t>
      </w:r>
      <w:r w:rsidRPr="008A7F44">
        <w:rPr>
          <w:sz w:val="22"/>
        </w:rPr>
        <w:t>)</w:t>
      </w:r>
    </w:p>
    <w:p w14:paraId="366F01AB" w14:textId="77777777" w:rsidR="00E33ADB" w:rsidRPr="008A7F44" w:rsidRDefault="00E33ADB" w:rsidP="00E33ADB">
      <w:pPr>
        <w:spacing w:line="360" w:lineRule="auto"/>
        <w:jc w:val="both"/>
        <w:rPr>
          <w:sz w:val="22"/>
        </w:rPr>
      </w:pPr>
    </w:p>
    <w:p w14:paraId="5B9FD95B" w14:textId="77777777" w:rsidR="00E33ADB" w:rsidRPr="008A7F44" w:rsidRDefault="00E33ADB" w:rsidP="00E33ADB">
      <w:pPr>
        <w:spacing w:line="360" w:lineRule="auto"/>
        <w:jc w:val="both"/>
        <w:rPr>
          <w:sz w:val="22"/>
        </w:rPr>
      </w:pPr>
      <w:r w:rsidRPr="008A7F44">
        <w:rPr>
          <w:noProof/>
          <w:sz w:val="22"/>
          <w:lang w:val="en-IE" w:eastAsia="en-IE"/>
        </w:rPr>
        <mc:AlternateContent>
          <mc:Choice Requires="wpg">
            <w:drawing>
              <wp:anchor distT="0" distB="0" distL="114300" distR="114300" simplePos="0" relativeHeight="251682816" behindDoc="0" locked="0" layoutInCell="1" allowOverlap="1" wp14:anchorId="7792D010" wp14:editId="5644E501">
                <wp:simplePos x="0" y="0"/>
                <wp:positionH relativeFrom="column">
                  <wp:posOffset>-45720</wp:posOffset>
                </wp:positionH>
                <wp:positionV relativeFrom="paragraph">
                  <wp:posOffset>194310</wp:posOffset>
                </wp:positionV>
                <wp:extent cx="5303520" cy="2122805"/>
                <wp:effectExtent l="1905" t="11430" r="0" b="0"/>
                <wp:wrapNone/>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3520" cy="2122805"/>
                          <a:chOff x="1728" y="4023"/>
                          <a:chExt cx="8352" cy="3343"/>
                        </a:xfrm>
                      </wpg:grpSpPr>
                      <wps:wsp>
                        <wps:cNvPr id="61" name="Rectangle 187"/>
                        <wps:cNvSpPr>
                          <a:spLocks noChangeArrowheads="1"/>
                        </wps:cNvSpPr>
                        <wps:spPr bwMode="auto">
                          <a:xfrm>
                            <a:off x="3888" y="4023"/>
                            <a:ext cx="3456" cy="244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 name="Rectangle 188"/>
                        <wps:cNvSpPr>
                          <a:spLocks noChangeArrowheads="1"/>
                        </wps:cNvSpPr>
                        <wps:spPr bwMode="auto">
                          <a:xfrm>
                            <a:off x="4464" y="4276"/>
                            <a:ext cx="2304" cy="17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 name="Line 189"/>
                        <wps:cNvCnPr>
                          <a:cxnSpLocks noChangeShapeType="1"/>
                        </wps:cNvCnPr>
                        <wps:spPr bwMode="auto">
                          <a:xfrm>
                            <a:off x="2448" y="4276"/>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190"/>
                        <wps:cNvCnPr>
                          <a:cxnSpLocks noChangeShapeType="1"/>
                        </wps:cNvCnPr>
                        <wps:spPr bwMode="auto">
                          <a:xfrm>
                            <a:off x="3888" y="4276"/>
                            <a:ext cx="576"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191"/>
                        <wps:cNvCnPr>
                          <a:cxnSpLocks noChangeShapeType="1"/>
                        </wps:cNvCnPr>
                        <wps:spPr bwMode="auto">
                          <a:xfrm>
                            <a:off x="3888" y="4818"/>
                            <a:ext cx="576"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192"/>
                        <wps:cNvCnPr>
                          <a:cxnSpLocks noChangeShapeType="1"/>
                        </wps:cNvCnPr>
                        <wps:spPr bwMode="auto">
                          <a:xfrm>
                            <a:off x="3888" y="5325"/>
                            <a:ext cx="576"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193"/>
                        <wps:cNvCnPr>
                          <a:cxnSpLocks noChangeShapeType="1"/>
                        </wps:cNvCnPr>
                        <wps:spPr bwMode="auto">
                          <a:xfrm flipH="1">
                            <a:off x="2304" y="5613"/>
                            <a:ext cx="1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194"/>
                        <wps:cNvCnPr>
                          <a:cxnSpLocks noChangeShapeType="1"/>
                        </wps:cNvCnPr>
                        <wps:spPr bwMode="auto">
                          <a:xfrm>
                            <a:off x="7344" y="4420"/>
                            <a:ext cx="20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195"/>
                        <wps:cNvCnPr>
                          <a:cxnSpLocks noChangeShapeType="1"/>
                        </wps:cNvCnPr>
                        <wps:spPr bwMode="auto">
                          <a:xfrm flipH="1">
                            <a:off x="6768" y="4420"/>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196"/>
                        <wps:cNvCnPr>
                          <a:cxnSpLocks noChangeShapeType="1"/>
                        </wps:cNvCnPr>
                        <wps:spPr bwMode="auto">
                          <a:xfrm flipH="1">
                            <a:off x="6768" y="4530"/>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97"/>
                        <wps:cNvCnPr>
                          <a:cxnSpLocks noChangeShapeType="1"/>
                        </wps:cNvCnPr>
                        <wps:spPr bwMode="auto">
                          <a:xfrm flipH="1">
                            <a:off x="6768" y="4674"/>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98"/>
                        <wps:cNvCnPr>
                          <a:cxnSpLocks noChangeShapeType="1"/>
                        </wps:cNvCnPr>
                        <wps:spPr bwMode="auto">
                          <a:xfrm flipH="1">
                            <a:off x="6768" y="4818"/>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199"/>
                        <wps:cNvCnPr>
                          <a:cxnSpLocks noChangeShapeType="1"/>
                        </wps:cNvCnPr>
                        <wps:spPr bwMode="auto">
                          <a:xfrm flipH="1">
                            <a:off x="6768" y="4927"/>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200"/>
                        <wps:cNvCnPr>
                          <a:cxnSpLocks noChangeShapeType="1"/>
                        </wps:cNvCnPr>
                        <wps:spPr bwMode="auto">
                          <a:xfrm flipH="1">
                            <a:off x="6768" y="5071"/>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201"/>
                        <wps:cNvCnPr>
                          <a:cxnSpLocks noChangeShapeType="1"/>
                        </wps:cNvCnPr>
                        <wps:spPr bwMode="auto">
                          <a:xfrm flipH="1">
                            <a:off x="6768" y="5215"/>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202"/>
                        <wps:cNvCnPr>
                          <a:cxnSpLocks noChangeShapeType="1"/>
                        </wps:cNvCnPr>
                        <wps:spPr bwMode="auto">
                          <a:xfrm flipH="1">
                            <a:off x="6768" y="5325"/>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203"/>
                        <wps:cNvCnPr>
                          <a:cxnSpLocks noChangeShapeType="1"/>
                        </wps:cNvCnPr>
                        <wps:spPr bwMode="auto">
                          <a:xfrm flipH="1">
                            <a:off x="6768" y="5469"/>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204"/>
                        <wps:cNvCnPr>
                          <a:cxnSpLocks noChangeShapeType="1"/>
                        </wps:cNvCnPr>
                        <wps:spPr bwMode="auto">
                          <a:xfrm flipH="1">
                            <a:off x="6768" y="5613"/>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205"/>
                        <wps:cNvCnPr>
                          <a:cxnSpLocks noChangeShapeType="1"/>
                        </wps:cNvCnPr>
                        <wps:spPr bwMode="auto">
                          <a:xfrm>
                            <a:off x="7344" y="5722"/>
                            <a:ext cx="20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Text Box 206"/>
                        <wps:cNvSpPr txBox="1">
                          <a:spLocks noChangeArrowheads="1"/>
                        </wps:cNvSpPr>
                        <wps:spPr bwMode="auto">
                          <a:xfrm>
                            <a:off x="1728" y="4674"/>
                            <a:ext cx="1152" cy="8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43D786" w14:textId="77777777" w:rsidR="00E33ADB" w:rsidRDefault="00E33ADB" w:rsidP="00E33ADB">
                              <w:pPr>
                                <w:rPr>
                                  <w:sz w:val="28"/>
                                  <w:vertAlign w:val="subscript"/>
                                  <w:lang w:val="en-IE"/>
                                </w:rPr>
                              </w:pPr>
                              <w:r>
                                <w:rPr>
                                  <w:sz w:val="28"/>
                                  <w:lang w:val="en-IE"/>
                                </w:rPr>
                                <w:t>V</w:t>
                              </w:r>
                              <w:r>
                                <w:rPr>
                                  <w:sz w:val="28"/>
                                  <w:vertAlign w:val="subscript"/>
                                  <w:lang w:val="en-IE"/>
                                </w:rPr>
                                <w:t>in</w:t>
                              </w:r>
                            </w:p>
                          </w:txbxContent>
                        </wps:txbx>
                        <wps:bodyPr rot="0" vert="horz" wrap="square" lIns="91440" tIns="45720" rIns="91440" bIns="45720" anchor="t" anchorCtr="0" upright="1">
                          <a:noAutofit/>
                        </wps:bodyPr>
                      </wps:wsp>
                      <wps:wsp>
                        <wps:cNvPr id="81" name="Text Box 207"/>
                        <wps:cNvSpPr txBox="1">
                          <a:spLocks noChangeArrowheads="1"/>
                        </wps:cNvSpPr>
                        <wps:spPr bwMode="auto">
                          <a:xfrm>
                            <a:off x="8928" y="4818"/>
                            <a:ext cx="1152" cy="8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558F06" w14:textId="77777777" w:rsidR="00E33ADB" w:rsidRDefault="00E33ADB" w:rsidP="00E33ADB">
                              <w:pPr>
                                <w:rPr>
                                  <w:sz w:val="28"/>
                                  <w:vertAlign w:val="subscript"/>
                                  <w:lang w:val="en-IE"/>
                                </w:rPr>
                              </w:pPr>
                              <w:r>
                                <w:rPr>
                                  <w:sz w:val="28"/>
                                  <w:lang w:val="en-IE"/>
                                </w:rPr>
                                <w:t>V</w:t>
                              </w:r>
                              <w:r>
                                <w:rPr>
                                  <w:sz w:val="28"/>
                                  <w:vertAlign w:val="subscript"/>
                                  <w:lang w:val="en-IE"/>
                                </w:rPr>
                                <w:t>out</w:t>
                              </w:r>
                            </w:p>
                          </w:txbxContent>
                        </wps:txbx>
                        <wps:bodyPr rot="0" vert="horz" wrap="square" lIns="91440" tIns="45720" rIns="91440" bIns="45720" anchor="t" anchorCtr="0" upright="1">
                          <a:noAutofit/>
                        </wps:bodyPr>
                      </wps:wsp>
                      <wps:wsp>
                        <wps:cNvPr id="82" name="Text Box 208"/>
                        <wps:cNvSpPr txBox="1">
                          <a:spLocks noChangeArrowheads="1"/>
                        </wps:cNvSpPr>
                        <wps:spPr bwMode="auto">
                          <a:xfrm>
                            <a:off x="5040" y="6790"/>
                            <a:ext cx="144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32B9A8" w14:textId="77777777" w:rsidR="00E33ADB" w:rsidRDefault="00E33ADB" w:rsidP="00E33ADB">
                              <w:pPr>
                                <w:rPr>
                                  <w:lang w:val="en-IE"/>
                                </w:rPr>
                              </w:pPr>
                              <w:r>
                                <w:rPr>
                                  <w:lang w:val="en-IE"/>
                                </w:rPr>
                                <w:t>iron core</w:t>
                              </w:r>
                            </w:p>
                          </w:txbxContent>
                        </wps:txbx>
                        <wps:bodyPr rot="0" vert="horz" wrap="square" lIns="91440" tIns="45720" rIns="91440" bIns="45720" anchor="t" anchorCtr="0" upright="1">
                          <a:noAutofit/>
                        </wps:bodyPr>
                      </wps:wsp>
                      <wps:wsp>
                        <wps:cNvPr id="83" name="Line 209"/>
                        <wps:cNvCnPr>
                          <a:cxnSpLocks noChangeShapeType="1"/>
                        </wps:cNvCnPr>
                        <wps:spPr bwMode="auto">
                          <a:xfrm flipH="1" flipV="1">
                            <a:off x="5328" y="6392"/>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792D010" id="Group 60" o:spid="_x0000_s1638" style="position:absolute;left:0;text-align:left;margin-left:-3.6pt;margin-top:15.3pt;width:417.6pt;height:167.15pt;z-index:251682816;mso-position-horizontal-relative:text;mso-position-vertical-relative:text" coordorigin="1728,4023" coordsize="8352,3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">
                <v:rect id="Rectangle 187" o:spid="_x0000_s1639" style="position:absolute;left:3888;top:4023;width:3456;height:2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"/>
                <v:rect id="Rectangle 188" o:spid="_x0000_s1640" style="position:absolute;left:4464;top:4276;width:2304;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"/>
                <v:line id="Line 189" o:spid="_x0000_s1641" style="position:absolute;visibility:visible;mso-wrap-style:square" from="2448,4276" to="3888,4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line id="Line 190" o:spid="_x0000_s1642" style="position:absolute;visibility:visible;mso-wrap-style:square" from="3888,4276" to="4464,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72xgAAANsAAAAPAAAAZHJzL2Rvd25yZXYueG1sRI9Pa8JA&#10;FMTvhX6H5Qm91Y1tC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nBx+9sYAAADbAAAA&#10;DwAAAAAAAAAAAAAAAAAHAgAAZHJzL2Rvd25yZXYueG1sUEsFBgAAAAADAAMAtwAAAPoCAAAAAA==&#10;"/>
                <v:line id="Line 191" o:spid="_x0000_s1643" style="position:absolute;visibility:visible;mso-wrap-style:square" from="3888,4818" to="4464,5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ttxgAAANsAAAAPAAAAZHJzL2Rvd25yZXYueG1sRI9Pa8JA&#10;FMTvhX6H5Qm91Y0tD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81DbbcYAAADbAAAA&#10;DwAAAAAAAAAAAAAAAAAHAgAAZHJzL2Rvd25yZXYueG1sUEsFBgAAAAADAAMAtwAAAPoCAAAAAA==&#10;"/>
                <v:line id="Line 192" o:spid="_x0000_s1644" style="position:absolute;visibility:visible;mso-wrap-style:square" from="3888,5325" to="4464,5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line id="Line 193" o:spid="_x0000_s1645" style="position:absolute;flip:x;visibility:visible;mso-wrap-style:square" from="2304,5613" to="3888,5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"/>
                <v:line id="Line 194" o:spid="_x0000_s1646" style="position:absolute;visibility:visible;mso-wrap-style:square" from="7344,4420" to="9360,4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Line 195" o:spid="_x0000_s1647" style="position:absolute;flip:x;visibility:visible;mso-wrap-style:square" from="6768,4420" to="7344,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"/>
                <v:line id="Line 196" o:spid="_x0000_s1648" style="position:absolute;flip:x;visibility:visible;mso-wrap-style:square" from="6768,4530" to="7344,4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"/>
                <v:line id="Line 197" o:spid="_x0000_s1649" style="position:absolute;flip:x;visibility:visible;mso-wrap-style:square" from="6768,4674" to="7344,4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"/>
                <v:line id="Line 198" o:spid="_x0000_s1650" style="position:absolute;flip:x;visibility:visible;mso-wrap-style:square" from="6768,4818" to="7344,4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vwv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VvE/j7kn6AnN8AAAD//wMAUEsBAi0AFAAGAAgAAAAhANvh9svuAAAAhQEAABMAAAAAAAAA&#10;AAAAAAAAAAAAAFtDb250ZW50X1R5cGVzXS54bWxQSwECLQAUAAYACAAAACEAWvQsW78AAAAVAQAA&#10;CwAAAAAAAAAAAAAAAAAfAQAAX3JlbHMvLnJlbHNQSwECLQAUAAYACAAAACEAtQL8L8YAAADbAAAA&#10;DwAAAAAAAAAAAAAAAAAHAgAAZHJzL2Rvd25yZXYueG1sUEsFBgAAAAADAAMAtwAAAPoCAAAAAA==&#10;"/>
                <v:line id="Line 199" o:spid="_x0000_s1651" style="position:absolute;flip:x;visibility:visible;mso-wrap-style:square" from="6768,4927" to="7344,5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line id="Line 200" o:spid="_x0000_s1652" style="position:absolute;flip:x;visibility:visible;mso-wrap-style:square" from="6768,5071" to="7344,5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"/>
                <v:line id="Line 201" o:spid="_x0000_s1653" style="position:absolute;flip:x;visibility:visible;mso-wrap-style:square" from="6768,5215" to="7344,5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"/>
                <v:line id="Line 202" o:spid="_x0000_s1654" style="position:absolute;flip:x;visibility:visible;mso-wrap-style:square" from="6768,5325" to="7344,5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"/>
                <v:line id="Line 203" o:spid="_x0000_s1655" style="position:absolute;flip:x;visibility:visible;mso-wrap-style:square" from="6768,5469" to="7344,5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"/>
                <v:line id="Line 204" o:spid="_x0000_s1656" style="position:absolute;flip:x;visibility:visible;mso-wrap-style:square" from="6768,5613" to="7344,5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"/>
                <v:line id="Line 205" o:spid="_x0000_s1657" style="position:absolute;visibility:visible;mso-wrap-style:square" from="7344,5722" to="9360,5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shape id="Text Box 206" o:spid="_x0000_s1658" type="#_x0000_t202" style="position:absolute;left:1728;top:4674;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" stroked="f">
                  <v:textbox>
                    <w:txbxContent>
                      <w:p w14:paraId="7143D786" w14:textId="77777777" w:rsidR="00E33ADB" w:rsidRDefault="00E33ADB" w:rsidP="00E33ADB">
                        <w:pPr>
                          <w:rPr>
                            <w:sz w:val="28"/>
                            <w:vertAlign w:val="subscript"/>
                            <w:lang w:val="en-IE"/>
                          </w:rPr>
                        </w:pPr>
                        <w:r>
                          <w:rPr>
                            <w:sz w:val="28"/>
                            <w:lang w:val="en-IE"/>
                          </w:rPr>
                          <w:t>V</w:t>
                        </w:r>
                        <w:r>
                          <w:rPr>
                            <w:sz w:val="28"/>
                            <w:vertAlign w:val="subscript"/>
                            <w:lang w:val="en-IE"/>
                          </w:rPr>
                          <w:t>in</w:t>
                        </w:r>
                      </w:p>
                    </w:txbxContent>
                  </v:textbox>
                </v:shape>
                <v:shape id="Text Box 207" o:spid="_x0000_s1659" type="#_x0000_t202" style="position:absolute;left:8928;top:4818;width:11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" stroked="f">
                  <v:textbox>
                    <w:txbxContent>
                      <w:p w14:paraId="48558F06" w14:textId="77777777" w:rsidR="00E33ADB" w:rsidRDefault="00E33ADB" w:rsidP="00E33ADB">
                        <w:pPr>
                          <w:rPr>
                            <w:sz w:val="28"/>
                            <w:vertAlign w:val="subscript"/>
                            <w:lang w:val="en-IE"/>
                          </w:rPr>
                        </w:pPr>
                        <w:r>
                          <w:rPr>
                            <w:sz w:val="28"/>
                            <w:lang w:val="en-IE"/>
                          </w:rPr>
                          <w:t>V</w:t>
                        </w:r>
                        <w:r>
                          <w:rPr>
                            <w:sz w:val="28"/>
                            <w:vertAlign w:val="subscript"/>
                            <w:lang w:val="en-IE"/>
                          </w:rPr>
                          <w:t>out</w:t>
                        </w:r>
                      </w:p>
                    </w:txbxContent>
                  </v:textbox>
                </v:shape>
                <v:shape id="Text Box 208" o:spid="_x0000_s1660" type="#_x0000_t202" style="position:absolute;left:5040;top:6790;width:144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" stroked="f">
                  <v:textbox>
                    <w:txbxContent>
                      <w:p w14:paraId="2032B9A8" w14:textId="77777777" w:rsidR="00E33ADB" w:rsidRDefault="00E33ADB" w:rsidP="00E33ADB">
                        <w:pPr>
                          <w:rPr>
                            <w:lang w:val="en-IE"/>
                          </w:rPr>
                        </w:pPr>
                        <w:r>
                          <w:rPr>
                            <w:lang w:val="en-IE"/>
                          </w:rPr>
                          <w:t>iron core</w:t>
                        </w:r>
                      </w:p>
                    </w:txbxContent>
                  </v:textbox>
                </v:shape>
                <v:line id="Line 209" o:spid="_x0000_s1661" style="position:absolute;flip:x y;visibility:visible;mso-wrap-style:square" from="5328,6392" to="5472,6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"/>
              </v:group>
            </w:pict>
          </mc:Fallback>
        </mc:AlternateContent>
      </w:r>
    </w:p>
    <w:p w14:paraId="1E6268E7" w14:textId="77777777" w:rsidR="00E33ADB" w:rsidRPr="008A7F44" w:rsidRDefault="00E33ADB" w:rsidP="00E33ADB">
      <w:pPr>
        <w:spacing w:line="360" w:lineRule="auto"/>
        <w:jc w:val="both"/>
        <w:rPr>
          <w:sz w:val="22"/>
        </w:rPr>
      </w:pPr>
    </w:p>
    <w:p w14:paraId="405F2E86" w14:textId="77777777" w:rsidR="00E33ADB" w:rsidRPr="008A7F44" w:rsidRDefault="00E33ADB" w:rsidP="00E33ADB">
      <w:pPr>
        <w:spacing w:line="360" w:lineRule="auto"/>
        <w:jc w:val="both"/>
        <w:rPr>
          <w:sz w:val="22"/>
        </w:rPr>
      </w:pPr>
      <w:r w:rsidRPr="008A7F44">
        <w:rPr>
          <w:sz w:val="22"/>
        </w:rPr>
        <w:t xml:space="preserve">     </w:t>
      </w:r>
    </w:p>
    <w:p w14:paraId="1E88A4E5" w14:textId="77777777" w:rsidR="00E33ADB" w:rsidRPr="008A7F44" w:rsidRDefault="00E33ADB" w:rsidP="00E33ADB">
      <w:pPr>
        <w:spacing w:line="360" w:lineRule="auto"/>
        <w:jc w:val="both"/>
        <w:rPr>
          <w:sz w:val="22"/>
        </w:rPr>
      </w:pPr>
    </w:p>
    <w:p w14:paraId="7B2AB357" w14:textId="77777777" w:rsidR="00E33ADB" w:rsidRPr="008A7F44" w:rsidRDefault="00E33ADB" w:rsidP="00E33ADB">
      <w:pPr>
        <w:spacing w:line="360" w:lineRule="auto"/>
        <w:jc w:val="both"/>
        <w:rPr>
          <w:sz w:val="22"/>
        </w:rPr>
      </w:pPr>
    </w:p>
    <w:p w14:paraId="302EFBC1" w14:textId="77777777" w:rsidR="00E33ADB" w:rsidRPr="008A7F44" w:rsidRDefault="00E33ADB" w:rsidP="00E33ADB">
      <w:pPr>
        <w:spacing w:line="360" w:lineRule="auto"/>
        <w:jc w:val="both"/>
        <w:rPr>
          <w:sz w:val="22"/>
        </w:rPr>
      </w:pPr>
    </w:p>
    <w:p w14:paraId="157CEB5D" w14:textId="77777777" w:rsidR="00E33ADB" w:rsidRPr="008A7F44" w:rsidRDefault="00E33ADB" w:rsidP="00E33ADB">
      <w:pPr>
        <w:spacing w:line="360" w:lineRule="auto"/>
        <w:jc w:val="both"/>
        <w:rPr>
          <w:sz w:val="22"/>
        </w:rPr>
      </w:pPr>
    </w:p>
    <w:p w14:paraId="745E16DD" w14:textId="77777777" w:rsidR="00E33ADB" w:rsidRPr="008A7F44" w:rsidRDefault="00E33ADB" w:rsidP="00E33ADB">
      <w:pPr>
        <w:spacing w:line="360" w:lineRule="auto"/>
        <w:jc w:val="both"/>
        <w:rPr>
          <w:sz w:val="22"/>
        </w:rPr>
      </w:pPr>
    </w:p>
    <w:p w14:paraId="58A01272" w14:textId="77777777" w:rsidR="00E33ADB" w:rsidRPr="008A7F44" w:rsidRDefault="00E33ADB" w:rsidP="00E33ADB">
      <w:pPr>
        <w:spacing w:line="360" w:lineRule="auto"/>
        <w:jc w:val="both"/>
        <w:rPr>
          <w:sz w:val="22"/>
        </w:rPr>
      </w:pPr>
    </w:p>
    <w:p w14:paraId="0FF08A7D" w14:textId="77777777" w:rsidR="00E33ADB" w:rsidRPr="008A7F44" w:rsidRDefault="00E33ADB" w:rsidP="00E33ADB">
      <w:pPr>
        <w:spacing w:line="360" w:lineRule="auto"/>
        <w:jc w:val="both"/>
        <w:rPr>
          <w:sz w:val="22"/>
        </w:rPr>
      </w:pPr>
    </w:p>
    <w:p w14:paraId="19FDA68B" w14:textId="77777777" w:rsidR="00E33ADB" w:rsidRPr="008A7F44" w:rsidRDefault="00E33ADB" w:rsidP="00E33ADB">
      <w:pPr>
        <w:spacing w:line="360" w:lineRule="auto"/>
        <w:jc w:val="center"/>
        <w:rPr>
          <w:sz w:val="22"/>
        </w:rPr>
      </w:pPr>
      <w:r w:rsidRPr="008A7F44">
        <w:rPr>
          <w:position w:val="-30"/>
          <w:sz w:val="22"/>
        </w:rPr>
        <w:object w:dxaOrig="1040" w:dyaOrig="720" w14:anchorId="2C12467C">
          <v:shape id="_x0000_i1060" type="#_x0000_t75" style="width:52.15pt;height:36pt" o:ole="" fillcolor="window">
            <v:imagedata r:id="rId142" o:title=""/>
            <w10:bordertop type="single" width="4"/>
            <w10:borderleft type="single" width="4"/>
            <w10:borderbottom type="single" width="4"/>
            <w10:borderright type="single" width="4"/>
          </v:shape>
          <o:OLEObject Type="Embed" ProgID="Equation.3" ShapeID="_x0000_i1060" DrawAspect="Content" ObjectID="_1632054228" r:id="rId143"/>
        </w:object>
      </w:r>
    </w:p>
    <w:p w14:paraId="32EAE0C3" w14:textId="77777777" w:rsidR="00E33ADB" w:rsidRPr="008A7F44" w:rsidRDefault="00E33ADB" w:rsidP="00E33ADB">
      <w:pPr>
        <w:spacing w:line="360" w:lineRule="auto"/>
        <w:jc w:val="both"/>
        <w:rPr>
          <w:sz w:val="22"/>
        </w:rPr>
      </w:pPr>
    </w:p>
    <w:p w14:paraId="77BD7081" w14:textId="77777777" w:rsidR="00E33ADB" w:rsidRPr="008A7F44" w:rsidRDefault="00E33ADB" w:rsidP="00E33ADB">
      <w:pPr>
        <w:spacing w:line="360" w:lineRule="auto"/>
        <w:jc w:val="both"/>
        <w:rPr>
          <w:sz w:val="22"/>
        </w:rPr>
      </w:pPr>
    </w:p>
    <w:p w14:paraId="3991F2A2" w14:textId="77777777" w:rsidR="00E33ADB" w:rsidRPr="008A7F44" w:rsidRDefault="00E33ADB" w:rsidP="00E33ADB">
      <w:pPr>
        <w:spacing w:line="360" w:lineRule="auto"/>
        <w:jc w:val="both"/>
        <w:rPr>
          <w:sz w:val="22"/>
        </w:rPr>
      </w:pPr>
      <w:r w:rsidRPr="008A7F44">
        <w:rPr>
          <w:sz w:val="22"/>
        </w:rPr>
        <w:t>If there are no energy losses between the primary and secondary, the following formula also applies:</w:t>
      </w:r>
    </w:p>
    <w:p w14:paraId="2F160EBD" w14:textId="77777777" w:rsidR="00E33ADB" w:rsidRPr="008A7F44" w:rsidRDefault="00E33ADB" w:rsidP="00E33ADB">
      <w:pPr>
        <w:spacing w:line="360" w:lineRule="auto"/>
        <w:jc w:val="center"/>
        <w:rPr>
          <w:sz w:val="22"/>
        </w:rPr>
      </w:pPr>
      <w:r w:rsidRPr="008A7F44">
        <w:rPr>
          <w:position w:val="-14"/>
          <w:sz w:val="22"/>
        </w:rPr>
        <w:object w:dxaOrig="2260" w:dyaOrig="380" w14:anchorId="5426C4D5">
          <v:shape id="_x0000_i1061" type="#_x0000_t75" style="width:112.95pt;height:18.6pt" o:ole="" fillcolor="window">
            <v:imagedata r:id="rId144" o:title=""/>
            <w10:bordertop type="single" width="4"/>
            <w10:borderleft type="single" width="4"/>
            <w10:borderbottom type="single" width="4"/>
            <w10:borderright type="single" width="4"/>
          </v:shape>
          <o:OLEObject Type="Embed" ProgID="Equation.3" ShapeID="_x0000_i1061" DrawAspect="Content" ObjectID="_1632054229" r:id="rId145"/>
        </w:object>
      </w:r>
    </w:p>
    <w:p w14:paraId="7C4032FC" w14:textId="77777777" w:rsidR="00E33ADB" w:rsidRPr="008A7F44" w:rsidRDefault="00E33ADB" w:rsidP="00E33ADB">
      <w:pPr>
        <w:spacing w:line="360" w:lineRule="auto"/>
        <w:jc w:val="both"/>
        <w:rPr>
          <w:sz w:val="22"/>
        </w:rPr>
      </w:pPr>
    </w:p>
    <w:p w14:paraId="45F0F4F1" w14:textId="77777777" w:rsidR="00E33ADB" w:rsidRPr="008A7F44" w:rsidRDefault="00E33ADB" w:rsidP="00E33ADB">
      <w:pPr>
        <w:spacing w:line="360" w:lineRule="auto"/>
        <w:jc w:val="both"/>
        <w:rPr>
          <w:sz w:val="22"/>
        </w:rPr>
      </w:pPr>
    </w:p>
    <w:p w14:paraId="47F1A415" w14:textId="77777777" w:rsidR="00E33ADB" w:rsidRPr="008A7F44" w:rsidRDefault="00E33ADB" w:rsidP="00E33ADB">
      <w:pPr>
        <w:spacing w:line="360" w:lineRule="auto"/>
        <w:jc w:val="both"/>
        <w:rPr>
          <w:sz w:val="22"/>
        </w:rPr>
      </w:pPr>
    </w:p>
    <w:p w14:paraId="1C308E00" w14:textId="77777777" w:rsidR="00E33ADB" w:rsidRPr="008A7F44" w:rsidRDefault="00E33ADB" w:rsidP="00E33ADB">
      <w:pPr>
        <w:spacing w:line="360" w:lineRule="auto"/>
        <w:jc w:val="both"/>
        <w:rPr>
          <w:sz w:val="22"/>
        </w:rPr>
      </w:pPr>
    </w:p>
    <w:p w14:paraId="0DC45DB6" w14:textId="77777777" w:rsidR="00E33ADB" w:rsidRPr="008A7F44" w:rsidRDefault="00E33ADB" w:rsidP="00E33ADB">
      <w:pPr>
        <w:spacing w:line="360" w:lineRule="auto"/>
        <w:jc w:val="both"/>
        <w:rPr>
          <w:sz w:val="22"/>
        </w:rPr>
      </w:pPr>
      <w:r w:rsidRPr="008A7F44">
        <w:rPr>
          <w:b/>
          <w:sz w:val="22"/>
        </w:rPr>
        <w:br w:type="page"/>
      </w:r>
      <w:r w:rsidRPr="008A7F44">
        <w:rPr>
          <w:b/>
          <w:sz w:val="22"/>
        </w:rPr>
        <w:lastRenderedPageBreak/>
        <w:t>Self Induction</w:t>
      </w:r>
      <w:r w:rsidRPr="008A7F44">
        <w:rPr>
          <w:sz w:val="22"/>
        </w:rPr>
        <w:t xml:space="preserve">. </w:t>
      </w:r>
    </w:p>
    <w:p w14:paraId="414BBC13" w14:textId="77777777" w:rsidR="00E33ADB" w:rsidRPr="008A7F44" w:rsidRDefault="00E33ADB" w:rsidP="00E33ADB">
      <w:pPr>
        <w:spacing w:line="360" w:lineRule="auto"/>
        <w:jc w:val="both"/>
        <w:rPr>
          <w:sz w:val="22"/>
        </w:rPr>
      </w:pPr>
      <w:r w:rsidRPr="008A7F44">
        <w:rPr>
          <w:sz w:val="22"/>
        </w:rPr>
        <w:t xml:space="preserve">If an alternating current is flowing through a coil, the coil will be surrounded by a constantly changing magnetic field.  This will create an emf in the coil according to Faraday’s Laws.  According to Lenz’s law the induced emf will be oppose the change. This is </w:t>
      </w:r>
      <w:r w:rsidRPr="008A7F44">
        <w:rPr>
          <w:b/>
          <w:sz w:val="22"/>
        </w:rPr>
        <w:t>self induction</w:t>
      </w:r>
      <w:r w:rsidRPr="008A7F44">
        <w:rPr>
          <w:sz w:val="22"/>
        </w:rPr>
        <w:t xml:space="preserve">. Its significance is that, with an alternating current, a coil acts as a resistor, reducing the current that flows through it. </w:t>
      </w:r>
    </w:p>
    <w:p w14:paraId="117AFE25" w14:textId="77777777" w:rsidR="00E33ADB" w:rsidRPr="008A7F44" w:rsidRDefault="00E33ADB" w:rsidP="00E33ADB">
      <w:pPr>
        <w:spacing w:line="360" w:lineRule="auto"/>
        <w:jc w:val="both"/>
        <w:rPr>
          <w:sz w:val="22"/>
        </w:rPr>
      </w:pPr>
    </w:p>
    <w:p w14:paraId="367491BB" w14:textId="77777777" w:rsidR="00E33ADB" w:rsidRPr="008A7F44" w:rsidRDefault="00E33ADB" w:rsidP="00E33ADB">
      <w:pPr>
        <w:spacing w:line="360" w:lineRule="auto"/>
        <w:jc w:val="both"/>
        <w:rPr>
          <w:sz w:val="22"/>
        </w:rPr>
      </w:pPr>
      <w:r w:rsidRPr="008A7F44">
        <w:rPr>
          <w:sz w:val="22"/>
        </w:rPr>
        <w:t>It can be demonstrated with a circuit like the one below:</w:t>
      </w:r>
    </w:p>
    <w:p w14:paraId="310786EE" w14:textId="77777777" w:rsidR="00E33ADB" w:rsidRPr="008A7F44" w:rsidRDefault="00E33ADB" w:rsidP="00E33ADB">
      <w:pPr>
        <w:spacing w:line="360" w:lineRule="auto"/>
        <w:jc w:val="both"/>
        <w:rPr>
          <w:sz w:val="22"/>
        </w:rPr>
      </w:pPr>
      <w:r w:rsidRPr="008A7F44">
        <w:rPr>
          <w:noProof/>
          <w:sz w:val="22"/>
          <w:lang w:val="en-IE" w:eastAsia="en-IE"/>
        </w:rPr>
        <mc:AlternateContent>
          <mc:Choice Requires="wpg">
            <w:drawing>
              <wp:anchor distT="0" distB="0" distL="114300" distR="114300" simplePos="0" relativeHeight="251699200" behindDoc="0" locked="0" layoutInCell="1" allowOverlap="1" wp14:anchorId="6E5A0BA6" wp14:editId="0F7DCB34">
                <wp:simplePos x="0" y="0"/>
                <wp:positionH relativeFrom="column">
                  <wp:posOffset>1051560</wp:posOffset>
                </wp:positionH>
                <wp:positionV relativeFrom="paragraph">
                  <wp:posOffset>0</wp:posOffset>
                </wp:positionV>
                <wp:extent cx="3840480" cy="3222625"/>
                <wp:effectExtent l="13335" t="3810" r="3810" b="2540"/>
                <wp:wrapNone/>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0480" cy="3222625"/>
                          <a:chOff x="3456" y="4476"/>
                          <a:chExt cx="6048" cy="5075"/>
                        </a:xfrm>
                      </wpg:grpSpPr>
                      <wps:wsp>
                        <wps:cNvPr id="43" name="Line 373"/>
                        <wps:cNvCnPr>
                          <a:cxnSpLocks noChangeShapeType="1"/>
                        </wps:cNvCnPr>
                        <wps:spPr bwMode="auto">
                          <a:xfrm>
                            <a:off x="7821" y="504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374"/>
                        <wps:cNvCnPr>
                          <a:cxnSpLocks noChangeShapeType="1"/>
                        </wps:cNvCnPr>
                        <wps:spPr bwMode="auto">
                          <a:xfrm>
                            <a:off x="3456" y="5017"/>
                            <a:ext cx="1872"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45" name="Line 375"/>
                        <wps:cNvCnPr>
                          <a:cxnSpLocks noChangeShapeType="1"/>
                        </wps:cNvCnPr>
                        <wps:spPr bwMode="auto">
                          <a:xfrm>
                            <a:off x="5904" y="5017"/>
                            <a:ext cx="1872"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46" name="Line 376"/>
                        <wps:cNvCnPr>
                          <a:cxnSpLocks noChangeShapeType="1"/>
                        </wps:cNvCnPr>
                        <wps:spPr bwMode="auto">
                          <a:xfrm>
                            <a:off x="3456" y="7005"/>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377"/>
                        <wps:cNvCnPr>
                          <a:cxnSpLocks noChangeShapeType="1"/>
                        </wps:cNvCnPr>
                        <wps:spPr bwMode="auto">
                          <a:xfrm>
                            <a:off x="6336" y="7005"/>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Freeform 378"/>
                        <wps:cNvSpPr>
                          <a:spLocks/>
                        </wps:cNvSpPr>
                        <wps:spPr bwMode="auto">
                          <a:xfrm>
                            <a:off x="4896" y="6697"/>
                            <a:ext cx="1464" cy="336"/>
                          </a:xfrm>
                          <a:custGeom>
                            <a:avLst/>
                            <a:gdLst>
                              <a:gd name="T0" fmla="*/ 0 w 1464"/>
                              <a:gd name="T1" fmla="*/ 312 h 336"/>
                              <a:gd name="T2" fmla="*/ 144 w 1464"/>
                              <a:gd name="T3" fmla="*/ 168 h 336"/>
                              <a:gd name="T4" fmla="*/ 144 w 1464"/>
                              <a:gd name="T5" fmla="*/ 24 h 336"/>
                              <a:gd name="T6" fmla="*/ 144 w 1464"/>
                              <a:gd name="T7" fmla="*/ 312 h 336"/>
                              <a:gd name="T8" fmla="*/ 288 w 1464"/>
                              <a:gd name="T9" fmla="*/ 168 h 336"/>
                              <a:gd name="T10" fmla="*/ 288 w 1464"/>
                              <a:gd name="T11" fmla="*/ 24 h 336"/>
                              <a:gd name="T12" fmla="*/ 288 w 1464"/>
                              <a:gd name="T13" fmla="*/ 312 h 336"/>
                              <a:gd name="T14" fmla="*/ 432 w 1464"/>
                              <a:gd name="T15" fmla="*/ 168 h 336"/>
                              <a:gd name="T16" fmla="*/ 432 w 1464"/>
                              <a:gd name="T17" fmla="*/ 24 h 336"/>
                              <a:gd name="T18" fmla="*/ 432 w 1464"/>
                              <a:gd name="T19" fmla="*/ 312 h 336"/>
                              <a:gd name="T20" fmla="*/ 576 w 1464"/>
                              <a:gd name="T21" fmla="*/ 168 h 336"/>
                              <a:gd name="T22" fmla="*/ 576 w 1464"/>
                              <a:gd name="T23" fmla="*/ 24 h 336"/>
                              <a:gd name="T24" fmla="*/ 576 w 1464"/>
                              <a:gd name="T25" fmla="*/ 312 h 336"/>
                              <a:gd name="T26" fmla="*/ 720 w 1464"/>
                              <a:gd name="T27" fmla="*/ 24 h 336"/>
                              <a:gd name="T28" fmla="*/ 720 w 1464"/>
                              <a:gd name="T29" fmla="*/ 312 h 336"/>
                              <a:gd name="T30" fmla="*/ 864 w 1464"/>
                              <a:gd name="T31" fmla="*/ 24 h 336"/>
                              <a:gd name="T32" fmla="*/ 864 w 1464"/>
                              <a:gd name="T33" fmla="*/ 312 h 336"/>
                              <a:gd name="T34" fmla="*/ 1008 w 1464"/>
                              <a:gd name="T35" fmla="*/ 24 h 336"/>
                              <a:gd name="T36" fmla="*/ 1008 w 1464"/>
                              <a:gd name="T37" fmla="*/ 312 h 336"/>
                              <a:gd name="T38" fmla="*/ 1152 w 1464"/>
                              <a:gd name="T39" fmla="*/ 24 h 336"/>
                              <a:gd name="T40" fmla="*/ 1152 w 1464"/>
                              <a:gd name="T41" fmla="*/ 312 h 336"/>
                              <a:gd name="T42" fmla="*/ 1296 w 1464"/>
                              <a:gd name="T43" fmla="*/ 24 h 336"/>
                              <a:gd name="T44" fmla="*/ 1296 w 1464"/>
                              <a:gd name="T45" fmla="*/ 312 h 336"/>
                              <a:gd name="T46" fmla="*/ 1440 w 1464"/>
                              <a:gd name="T47" fmla="*/ 24 h 336"/>
                              <a:gd name="T48" fmla="*/ 1440 w 1464"/>
                              <a:gd name="T49" fmla="*/ 312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64" h="336">
                                <a:moveTo>
                                  <a:pt x="0" y="312"/>
                                </a:moveTo>
                                <a:cubicBezTo>
                                  <a:pt x="60" y="264"/>
                                  <a:pt x="120" y="216"/>
                                  <a:pt x="144" y="168"/>
                                </a:cubicBezTo>
                                <a:cubicBezTo>
                                  <a:pt x="168" y="120"/>
                                  <a:pt x="144" y="0"/>
                                  <a:pt x="144" y="24"/>
                                </a:cubicBezTo>
                                <a:cubicBezTo>
                                  <a:pt x="144" y="48"/>
                                  <a:pt x="120" y="288"/>
                                  <a:pt x="144" y="312"/>
                                </a:cubicBezTo>
                                <a:cubicBezTo>
                                  <a:pt x="168" y="336"/>
                                  <a:pt x="264" y="216"/>
                                  <a:pt x="288" y="168"/>
                                </a:cubicBezTo>
                                <a:cubicBezTo>
                                  <a:pt x="312" y="120"/>
                                  <a:pt x="288" y="0"/>
                                  <a:pt x="288" y="24"/>
                                </a:cubicBezTo>
                                <a:cubicBezTo>
                                  <a:pt x="288" y="48"/>
                                  <a:pt x="264" y="288"/>
                                  <a:pt x="288" y="312"/>
                                </a:cubicBezTo>
                                <a:cubicBezTo>
                                  <a:pt x="312" y="336"/>
                                  <a:pt x="408" y="216"/>
                                  <a:pt x="432" y="168"/>
                                </a:cubicBezTo>
                                <a:cubicBezTo>
                                  <a:pt x="456" y="120"/>
                                  <a:pt x="432" y="0"/>
                                  <a:pt x="432" y="24"/>
                                </a:cubicBezTo>
                                <a:cubicBezTo>
                                  <a:pt x="432" y="48"/>
                                  <a:pt x="408" y="288"/>
                                  <a:pt x="432" y="312"/>
                                </a:cubicBezTo>
                                <a:cubicBezTo>
                                  <a:pt x="456" y="336"/>
                                  <a:pt x="552" y="216"/>
                                  <a:pt x="576" y="168"/>
                                </a:cubicBezTo>
                                <a:cubicBezTo>
                                  <a:pt x="600" y="120"/>
                                  <a:pt x="576" y="0"/>
                                  <a:pt x="576" y="24"/>
                                </a:cubicBezTo>
                                <a:cubicBezTo>
                                  <a:pt x="576" y="48"/>
                                  <a:pt x="552" y="312"/>
                                  <a:pt x="576" y="312"/>
                                </a:cubicBezTo>
                                <a:cubicBezTo>
                                  <a:pt x="600" y="312"/>
                                  <a:pt x="696" y="24"/>
                                  <a:pt x="720" y="24"/>
                                </a:cubicBezTo>
                                <a:cubicBezTo>
                                  <a:pt x="744" y="24"/>
                                  <a:pt x="696" y="312"/>
                                  <a:pt x="720" y="312"/>
                                </a:cubicBezTo>
                                <a:cubicBezTo>
                                  <a:pt x="744" y="312"/>
                                  <a:pt x="840" y="24"/>
                                  <a:pt x="864" y="24"/>
                                </a:cubicBezTo>
                                <a:cubicBezTo>
                                  <a:pt x="888" y="24"/>
                                  <a:pt x="840" y="312"/>
                                  <a:pt x="864" y="312"/>
                                </a:cubicBezTo>
                                <a:cubicBezTo>
                                  <a:pt x="888" y="312"/>
                                  <a:pt x="984" y="24"/>
                                  <a:pt x="1008" y="24"/>
                                </a:cubicBezTo>
                                <a:cubicBezTo>
                                  <a:pt x="1032" y="24"/>
                                  <a:pt x="984" y="312"/>
                                  <a:pt x="1008" y="312"/>
                                </a:cubicBezTo>
                                <a:cubicBezTo>
                                  <a:pt x="1032" y="312"/>
                                  <a:pt x="1128" y="24"/>
                                  <a:pt x="1152" y="24"/>
                                </a:cubicBezTo>
                                <a:cubicBezTo>
                                  <a:pt x="1176" y="24"/>
                                  <a:pt x="1128" y="312"/>
                                  <a:pt x="1152" y="312"/>
                                </a:cubicBezTo>
                                <a:cubicBezTo>
                                  <a:pt x="1176" y="312"/>
                                  <a:pt x="1272" y="24"/>
                                  <a:pt x="1296" y="24"/>
                                </a:cubicBezTo>
                                <a:cubicBezTo>
                                  <a:pt x="1320" y="24"/>
                                  <a:pt x="1272" y="312"/>
                                  <a:pt x="1296" y="312"/>
                                </a:cubicBezTo>
                                <a:cubicBezTo>
                                  <a:pt x="1320" y="312"/>
                                  <a:pt x="1416" y="24"/>
                                  <a:pt x="1440" y="24"/>
                                </a:cubicBezTo>
                                <a:cubicBezTo>
                                  <a:pt x="1464" y="24"/>
                                  <a:pt x="1452" y="168"/>
                                  <a:pt x="1440" y="3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Oval 379"/>
                        <wps:cNvSpPr>
                          <a:spLocks noChangeArrowheads="1"/>
                        </wps:cNvSpPr>
                        <wps:spPr bwMode="auto">
                          <a:xfrm>
                            <a:off x="5328" y="8284"/>
                            <a:ext cx="693" cy="7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 name="Text Box 380"/>
                        <wps:cNvSpPr txBox="1">
                          <a:spLocks noChangeArrowheads="1"/>
                        </wps:cNvSpPr>
                        <wps:spPr bwMode="auto">
                          <a:xfrm>
                            <a:off x="5040" y="4476"/>
                            <a:ext cx="129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48D0DF" w14:textId="77777777" w:rsidR="00E33ADB" w:rsidRDefault="00E33ADB" w:rsidP="00E33ADB">
                              <w:pPr>
                                <w:rPr>
                                  <w:lang w:val="en-IE"/>
                                </w:rPr>
                              </w:pPr>
                              <w:r>
                                <w:rPr>
                                  <w:lang w:val="en-IE"/>
                                </w:rPr>
                                <w:t>+  6V   -</w:t>
                              </w:r>
                            </w:p>
                          </w:txbxContent>
                        </wps:txbx>
                        <wps:bodyPr rot="0" vert="horz" wrap="square" lIns="91440" tIns="45720" rIns="91440" bIns="45720" anchor="t" anchorCtr="0" upright="1">
                          <a:noAutofit/>
                        </wps:bodyPr>
                      </wps:wsp>
                      <wps:wsp>
                        <wps:cNvPr id="51" name="Rectangle 381"/>
                        <wps:cNvSpPr>
                          <a:spLocks noChangeArrowheads="1"/>
                        </wps:cNvSpPr>
                        <wps:spPr bwMode="auto">
                          <a:xfrm>
                            <a:off x="7632" y="5671"/>
                            <a:ext cx="2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 name="Line 382"/>
                        <wps:cNvCnPr>
                          <a:cxnSpLocks noChangeShapeType="1"/>
                        </wps:cNvCnPr>
                        <wps:spPr bwMode="auto">
                          <a:xfrm flipV="1">
                            <a:off x="7776" y="5668"/>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Text Box 383"/>
                        <wps:cNvSpPr txBox="1">
                          <a:spLocks noChangeArrowheads="1"/>
                        </wps:cNvSpPr>
                        <wps:spPr bwMode="auto">
                          <a:xfrm>
                            <a:off x="4896" y="8975"/>
                            <a:ext cx="388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3027A" w14:textId="77777777" w:rsidR="00E33ADB" w:rsidRDefault="00E33ADB" w:rsidP="00E33ADB">
                              <w:pPr>
                                <w:rPr>
                                  <w:lang w:val="en-IE"/>
                                </w:rPr>
                              </w:pPr>
                              <w:r>
                                <w:rPr>
                                  <w:lang w:val="en-IE"/>
                                </w:rPr>
                                <w:t>Neon bulb (requires 100V to light)</w:t>
                              </w:r>
                            </w:p>
                          </w:txbxContent>
                        </wps:txbx>
                        <wps:bodyPr rot="0" vert="horz" wrap="square" lIns="91440" tIns="45720" rIns="91440" bIns="45720" anchor="t" anchorCtr="0" upright="1">
                          <a:noAutofit/>
                        </wps:bodyPr>
                      </wps:wsp>
                      <wps:wsp>
                        <wps:cNvPr id="54" name="Text Box 384"/>
                        <wps:cNvSpPr txBox="1">
                          <a:spLocks noChangeArrowheads="1"/>
                        </wps:cNvSpPr>
                        <wps:spPr bwMode="auto">
                          <a:xfrm>
                            <a:off x="8064" y="5559"/>
                            <a:ext cx="144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BF3361" w14:textId="77777777" w:rsidR="00E33ADB" w:rsidRDefault="00E33ADB" w:rsidP="00E33ADB">
                              <w:pPr>
                                <w:rPr>
                                  <w:lang w:val="en-IE"/>
                                </w:rPr>
                              </w:pPr>
                              <w:r>
                                <w:rPr>
                                  <w:lang w:val="en-IE"/>
                                </w:rPr>
                                <w:t>switch</w:t>
                              </w:r>
                            </w:p>
                          </w:txbxContent>
                        </wps:txbx>
                        <wps:bodyPr rot="0" vert="horz" wrap="square" lIns="91440" tIns="45720" rIns="91440" bIns="45720" anchor="t" anchorCtr="0" upright="1">
                          <a:noAutofit/>
                        </wps:bodyPr>
                      </wps:wsp>
                      <wps:wsp>
                        <wps:cNvPr id="55" name="Line 385"/>
                        <wps:cNvCnPr>
                          <a:cxnSpLocks noChangeShapeType="1"/>
                        </wps:cNvCnPr>
                        <wps:spPr bwMode="auto">
                          <a:xfrm>
                            <a:off x="4896" y="7342"/>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Text Box 386"/>
                        <wps:cNvSpPr txBox="1">
                          <a:spLocks noChangeArrowheads="1"/>
                        </wps:cNvSpPr>
                        <wps:spPr bwMode="auto">
                          <a:xfrm>
                            <a:off x="4320" y="6210"/>
                            <a:ext cx="172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5D60A" w14:textId="77777777" w:rsidR="00E33ADB" w:rsidRDefault="00E33ADB" w:rsidP="00E33ADB">
                              <w:pPr>
                                <w:rPr>
                                  <w:lang w:val="en-IE"/>
                                </w:rPr>
                              </w:pPr>
                              <w:r>
                                <w:rPr>
                                  <w:lang w:val="en-IE"/>
                                </w:rPr>
                                <w:t>Induction coil</w:t>
                              </w:r>
                            </w:p>
                          </w:txbxContent>
                        </wps:txbx>
                        <wps:bodyPr rot="0" vert="horz" wrap="square" lIns="91440" tIns="45720" rIns="91440" bIns="45720" anchor="t" anchorCtr="0" upright="1">
                          <a:noAutofit/>
                        </wps:bodyPr>
                      </wps:wsp>
                      <wps:wsp>
                        <wps:cNvPr id="57" name="Line 387"/>
                        <wps:cNvCnPr>
                          <a:cxnSpLocks noChangeShapeType="1"/>
                        </wps:cNvCnPr>
                        <wps:spPr bwMode="auto">
                          <a:xfrm>
                            <a:off x="3501" y="504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388"/>
                        <wps:cNvCnPr>
                          <a:cxnSpLocks noChangeShapeType="1"/>
                        </wps:cNvCnPr>
                        <wps:spPr bwMode="auto">
                          <a:xfrm>
                            <a:off x="3501" y="8644"/>
                            <a:ext cx="198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59" name="Line 389"/>
                        <wps:cNvCnPr>
                          <a:cxnSpLocks noChangeShapeType="1"/>
                        </wps:cNvCnPr>
                        <wps:spPr bwMode="auto">
                          <a:xfrm>
                            <a:off x="5841" y="8644"/>
                            <a:ext cx="198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E5A0BA6" id="Group 42" o:spid="_x0000_s1662" style="position:absolute;left:0;text-align:left;margin-left:82.8pt;margin-top:0;width:302.4pt;height:253.75pt;z-index:251699200;mso-position-horizontal-relative:text;mso-position-vertical-relative:text" coordorigin="3456,4476" coordsize="6048,5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">
                <v:line id="Line 373" o:spid="_x0000_s1663" style="position:absolute;visibility:visible;mso-wrap-style:square" from="7821,5044" to="7821,8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line id="Line 374" o:spid="_x0000_s1664" style="position:absolute;visibility:visible;mso-wrap-style:square" from="3456,5017" to="5328,5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">
                  <v:stroke endarrow="oval"/>
                </v:line>
                <v:line id="Line 375" o:spid="_x0000_s1665" style="position:absolute;visibility:visible;mso-wrap-style:square" from="5904,5017" to="7776,5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">
                  <v:stroke startarrow="oval"/>
                </v:line>
                <v:line id="Line 376" o:spid="_x0000_s1666" style="position:absolute;visibility:visible;mso-wrap-style:square" from="3456,7005" to="4896,7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377" o:spid="_x0000_s1667" style="position:absolute;visibility:visible;mso-wrap-style:square" from="6336,7005" to="7776,7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shape id="Freeform 378" o:spid="_x0000_s1668" style="position:absolute;left:4896;top:6697;width:1464;height:336;visibility:visible;mso-wrap-style:square;v-text-anchor:top" coordsize="1464,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" path="m,312c60,264,120,216,144,168v24,-48,,-168,,-144c144,48,120,288,144,312v24,24,120,-96,144,-144c312,120,288,,288,24v,24,-24,264,,288c312,336,408,216,432,168v24,-48,,-168,,-144c432,48,408,288,432,312v24,24,120,-96,144,-144c600,120,576,,576,24v,24,-24,288,,288c600,312,696,24,720,24v24,,-24,288,,288c744,312,840,24,864,24v24,,-24,288,,288c888,312,984,24,1008,24v24,,-24,288,,288c1032,312,1128,24,1152,24v24,,-24,288,,288c1176,312,1272,24,1296,24v24,,-24,288,,288c1320,312,1416,24,1440,24v24,,12,144,,288e" filled="f">
                  <v:path arrowok="t" o:connecttype="custom" o:connectlocs="0,312;144,168;144,24;144,312;288,168;288,24;288,312;432,168;432,24;432,312;576,168;576,24;576,312;720,24;720,312;864,24;864,312;1008,24;1008,312;1152,24;1152,312;1296,24;1296,312;1440,24;1440,312" o:connectangles="0,0,0,0,0,0,0,0,0,0,0,0,0,0,0,0,0,0,0,0,0,0,0,0,0"/>
                </v:shape>
                <v:oval id="Oval 379" o:spid="_x0000_s1669" style="position:absolute;left:5328;top:8284;width:693;height: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"/>
                <v:shape id="Text Box 380" o:spid="_x0000_s1670" type="#_x0000_t202" style="position:absolute;left:5040;top:4476;width:129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" stroked="f">
                  <v:textbox>
                    <w:txbxContent>
                      <w:p w14:paraId="5848D0DF" w14:textId="77777777" w:rsidR="00E33ADB" w:rsidRDefault="00E33ADB" w:rsidP="00E33ADB">
                        <w:pPr>
                          <w:rPr>
                            <w:lang w:val="en-IE"/>
                          </w:rPr>
                        </w:pPr>
                        <w:r>
                          <w:rPr>
                            <w:lang w:val="en-IE"/>
                          </w:rPr>
                          <w:t>+  6V   -</w:t>
                        </w:r>
                      </w:p>
                    </w:txbxContent>
                  </v:textbox>
                </v:shape>
                <v:rect id="Rectangle 381" o:spid="_x0000_s1671" style="position:absolute;left:7632;top:5671;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" stroked="f"/>
                <v:line id="Line 382" o:spid="_x0000_s1672" style="position:absolute;flip:y;visibility:visible;mso-wrap-style:square" from="7776,5668" to="8064,5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BP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vE/j7kn6AnN8AAAD//wMAUEsBAi0AFAAGAAgAAAAhANvh9svuAAAAhQEAABMAAAAAAAAA&#10;AAAAAAAAAAAAAFtDb250ZW50X1R5cGVzXS54bWxQSwECLQAUAAYACAAAACEAWvQsW78AAAAVAQAA&#10;CwAAAAAAAAAAAAAAAAAfAQAAX3JlbHMvLnJlbHNQSwECLQAUAAYACAAAACEA/regT8YAAADbAAAA&#10;DwAAAAAAAAAAAAAAAAAHAgAAZHJzL2Rvd25yZXYueG1sUEsFBgAAAAADAAMAtwAAAPoCAAAAAA==&#10;"/>
                <v:shape id="Text Box 383" o:spid="_x0000_s1673" type="#_x0000_t202" style="position:absolute;left:4896;top:8975;width:388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1E73027A" w14:textId="77777777" w:rsidR="00E33ADB" w:rsidRDefault="00E33ADB" w:rsidP="00E33ADB">
                        <w:pPr>
                          <w:rPr>
                            <w:lang w:val="en-IE"/>
                          </w:rPr>
                        </w:pPr>
                        <w:r>
                          <w:rPr>
                            <w:lang w:val="en-IE"/>
                          </w:rPr>
                          <w:t>Neon bulb (requires 100V to light)</w:t>
                        </w:r>
                      </w:p>
                    </w:txbxContent>
                  </v:textbox>
                </v:shape>
                <v:shape id="Text Box 384" o:spid="_x0000_s1674" type="#_x0000_t202" style="position:absolute;left:8064;top:5559;width:144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14:paraId="61BF3361" w14:textId="77777777" w:rsidR="00E33ADB" w:rsidRDefault="00E33ADB" w:rsidP="00E33ADB">
                        <w:pPr>
                          <w:rPr>
                            <w:lang w:val="en-IE"/>
                          </w:rPr>
                        </w:pPr>
                        <w:r>
                          <w:rPr>
                            <w:lang w:val="en-IE"/>
                          </w:rPr>
                          <w:t>switch</w:t>
                        </w:r>
                      </w:p>
                    </w:txbxContent>
                  </v:textbox>
                </v:shape>
                <v:line id="Line 385" o:spid="_x0000_s1675" style="position:absolute;visibility:visible;mso-wrap-style:square" from="4896,7342" to="6336,7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shape id="Text Box 386" o:spid="_x0000_s1676" type="#_x0000_t202" style="position:absolute;left:4320;top:6210;width:172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14:paraId="7935D60A" w14:textId="77777777" w:rsidR="00E33ADB" w:rsidRDefault="00E33ADB" w:rsidP="00E33ADB">
                        <w:pPr>
                          <w:rPr>
                            <w:lang w:val="en-IE"/>
                          </w:rPr>
                        </w:pPr>
                        <w:r>
                          <w:rPr>
                            <w:lang w:val="en-IE"/>
                          </w:rPr>
                          <w:t>Induction coil</w:t>
                        </w:r>
                      </w:p>
                    </w:txbxContent>
                  </v:textbox>
                </v:shape>
                <v:line id="Line 387" o:spid="_x0000_s1677" style="position:absolute;visibility:visible;mso-wrap-style:square" from="3501,5044" to="3501,8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388" o:spid="_x0000_s1678" style="position:absolute;visibility:visible;mso-wrap-style:square" from="3501,8644" to="5481,8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">
                  <v:stroke endarrow="oval"/>
                </v:line>
                <v:line id="Line 389" o:spid="_x0000_s1679" style="position:absolute;visibility:visible;mso-wrap-style:square" from="5841,8644" to="7821,8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">
                  <v:stroke startarrow="oval"/>
                </v:line>
              </v:group>
            </w:pict>
          </mc:Fallback>
        </mc:AlternateContent>
      </w:r>
    </w:p>
    <w:p w14:paraId="08D023B1" w14:textId="77777777" w:rsidR="00E33ADB" w:rsidRPr="008A7F44" w:rsidRDefault="00E33ADB" w:rsidP="00E33ADB">
      <w:pPr>
        <w:spacing w:line="360" w:lineRule="auto"/>
        <w:jc w:val="both"/>
        <w:rPr>
          <w:sz w:val="22"/>
        </w:rPr>
      </w:pPr>
    </w:p>
    <w:p w14:paraId="33F5FEDD" w14:textId="77777777" w:rsidR="00E33ADB" w:rsidRPr="008A7F44" w:rsidRDefault="00E33ADB" w:rsidP="00E33ADB">
      <w:pPr>
        <w:spacing w:line="360" w:lineRule="auto"/>
        <w:jc w:val="both"/>
        <w:rPr>
          <w:sz w:val="22"/>
        </w:rPr>
      </w:pPr>
    </w:p>
    <w:p w14:paraId="7F3F3BA6" w14:textId="77777777" w:rsidR="00E33ADB" w:rsidRPr="008A7F44" w:rsidRDefault="00E33ADB" w:rsidP="00E33ADB">
      <w:pPr>
        <w:spacing w:line="360" w:lineRule="auto"/>
        <w:jc w:val="both"/>
        <w:rPr>
          <w:sz w:val="22"/>
        </w:rPr>
      </w:pPr>
    </w:p>
    <w:p w14:paraId="37E04791" w14:textId="77777777" w:rsidR="00E33ADB" w:rsidRPr="008A7F44" w:rsidRDefault="00E33ADB" w:rsidP="00E33ADB">
      <w:pPr>
        <w:spacing w:line="360" w:lineRule="auto"/>
        <w:jc w:val="both"/>
        <w:rPr>
          <w:sz w:val="22"/>
        </w:rPr>
      </w:pPr>
    </w:p>
    <w:p w14:paraId="32264DAF" w14:textId="77777777" w:rsidR="00E33ADB" w:rsidRPr="008A7F44" w:rsidRDefault="00E33ADB" w:rsidP="00E33ADB">
      <w:pPr>
        <w:spacing w:line="360" w:lineRule="auto"/>
        <w:jc w:val="both"/>
        <w:rPr>
          <w:sz w:val="22"/>
        </w:rPr>
      </w:pPr>
    </w:p>
    <w:p w14:paraId="027EFB69" w14:textId="77777777" w:rsidR="00E33ADB" w:rsidRPr="008A7F44" w:rsidRDefault="00E33ADB" w:rsidP="00E33ADB">
      <w:pPr>
        <w:spacing w:line="360" w:lineRule="auto"/>
        <w:jc w:val="both"/>
        <w:rPr>
          <w:sz w:val="22"/>
        </w:rPr>
      </w:pPr>
    </w:p>
    <w:p w14:paraId="5C7F8D89" w14:textId="77777777" w:rsidR="00E33ADB" w:rsidRPr="008A7F44" w:rsidRDefault="00E33ADB" w:rsidP="00E33ADB">
      <w:pPr>
        <w:spacing w:line="360" w:lineRule="auto"/>
        <w:jc w:val="both"/>
        <w:rPr>
          <w:sz w:val="22"/>
        </w:rPr>
      </w:pPr>
    </w:p>
    <w:p w14:paraId="2465A8ED" w14:textId="77777777" w:rsidR="00E33ADB" w:rsidRPr="008A7F44" w:rsidRDefault="00E33ADB" w:rsidP="00E33ADB">
      <w:pPr>
        <w:spacing w:line="360" w:lineRule="auto"/>
        <w:jc w:val="both"/>
        <w:rPr>
          <w:sz w:val="22"/>
        </w:rPr>
      </w:pPr>
    </w:p>
    <w:p w14:paraId="6B0E42A5" w14:textId="77777777" w:rsidR="00E33ADB" w:rsidRPr="008A7F44" w:rsidRDefault="00E33ADB" w:rsidP="00E33ADB">
      <w:pPr>
        <w:spacing w:line="360" w:lineRule="auto"/>
        <w:jc w:val="both"/>
        <w:rPr>
          <w:sz w:val="22"/>
        </w:rPr>
      </w:pPr>
    </w:p>
    <w:p w14:paraId="1D1F96C6" w14:textId="77777777" w:rsidR="00E33ADB" w:rsidRPr="008A7F44" w:rsidRDefault="00E33ADB" w:rsidP="00E33ADB">
      <w:pPr>
        <w:spacing w:line="360" w:lineRule="auto"/>
        <w:jc w:val="both"/>
        <w:rPr>
          <w:sz w:val="22"/>
        </w:rPr>
      </w:pPr>
    </w:p>
    <w:p w14:paraId="5FE7F3E2" w14:textId="77777777" w:rsidR="00E33ADB" w:rsidRPr="008A7F44" w:rsidRDefault="00E33ADB" w:rsidP="00E33ADB">
      <w:pPr>
        <w:spacing w:line="360" w:lineRule="auto"/>
        <w:jc w:val="both"/>
        <w:rPr>
          <w:sz w:val="22"/>
        </w:rPr>
      </w:pPr>
    </w:p>
    <w:p w14:paraId="608409A7" w14:textId="77777777" w:rsidR="00E33ADB" w:rsidRPr="008A7F44" w:rsidRDefault="00E33ADB" w:rsidP="00E33ADB">
      <w:pPr>
        <w:spacing w:line="360" w:lineRule="auto"/>
        <w:jc w:val="both"/>
        <w:rPr>
          <w:sz w:val="22"/>
        </w:rPr>
      </w:pPr>
    </w:p>
    <w:p w14:paraId="447342BB" w14:textId="77777777" w:rsidR="00E33ADB" w:rsidRPr="008A7F44" w:rsidRDefault="00E33ADB" w:rsidP="00E33ADB">
      <w:pPr>
        <w:spacing w:line="360" w:lineRule="auto"/>
        <w:jc w:val="both"/>
        <w:rPr>
          <w:sz w:val="22"/>
        </w:rPr>
      </w:pPr>
    </w:p>
    <w:p w14:paraId="14D3CB77" w14:textId="77777777" w:rsidR="00E33ADB" w:rsidRPr="008A7F44" w:rsidRDefault="00E33ADB" w:rsidP="00E33ADB">
      <w:pPr>
        <w:spacing w:line="360" w:lineRule="auto"/>
        <w:jc w:val="both"/>
        <w:rPr>
          <w:sz w:val="22"/>
        </w:rPr>
      </w:pPr>
      <w:r w:rsidRPr="008A7F44">
        <w:rPr>
          <w:sz w:val="22"/>
        </w:rPr>
        <w:t>When the switch is closed we see nothing:  the voltage is insufficient to light the bulb.  But when the switch is opened and the circuit is broken, the bulb lights up for a moment.</w:t>
      </w:r>
    </w:p>
    <w:p w14:paraId="1C314B4E" w14:textId="77777777" w:rsidR="00E33ADB" w:rsidRPr="008A7F44" w:rsidRDefault="00E33ADB" w:rsidP="00E33ADB">
      <w:pPr>
        <w:spacing w:line="360" w:lineRule="auto"/>
        <w:jc w:val="both"/>
        <w:rPr>
          <w:sz w:val="22"/>
        </w:rPr>
      </w:pPr>
      <w:r w:rsidRPr="008A7F44">
        <w:rPr>
          <w:sz w:val="22"/>
        </w:rPr>
        <w:t xml:space="preserve">This is because the current through the coil creates a magnetic field. When the current falls to zero, the magnetic field disappears as well: the coil therefore is in the centre of a changing magnetic field. This induces a voltage sufficiently large to light the bulb. </w:t>
      </w:r>
    </w:p>
    <w:p w14:paraId="2A22B638" w14:textId="77777777" w:rsidR="00E33ADB" w:rsidRPr="008A7F44" w:rsidRDefault="00E33ADB" w:rsidP="00E33ADB">
      <w:pPr>
        <w:spacing w:line="360" w:lineRule="auto"/>
        <w:rPr>
          <w:b/>
          <w:bCs/>
          <w:sz w:val="22"/>
        </w:rPr>
      </w:pPr>
      <w:r w:rsidRPr="008A7F44">
        <w:rPr>
          <w:sz w:val="22"/>
        </w:rPr>
        <w:br w:type="page"/>
      </w:r>
      <w:r w:rsidRPr="008A7F44">
        <w:rPr>
          <w:b/>
          <w:bCs/>
          <w:sz w:val="22"/>
        </w:rPr>
        <w:lastRenderedPageBreak/>
        <w:t>Sample Questions</w:t>
      </w:r>
    </w:p>
    <w:p w14:paraId="10B555BE" w14:textId="77777777" w:rsidR="00E33ADB" w:rsidRPr="008A7F44" w:rsidRDefault="00E33ADB" w:rsidP="00E33ADB">
      <w:pPr>
        <w:spacing w:line="360" w:lineRule="auto"/>
        <w:rPr>
          <w:b/>
          <w:bCs/>
          <w:sz w:val="22"/>
          <w:lang w:val="en-IE"/>
        </w:rPr>
      </w:pPr>
      <w:r w:rsidRPr="008A7F44">
        <w:rPr>
          <w:b/>
          <w:bCs/>
          <w:noProof/>
          <w:lang w:val="en-US"/>
        </w:rPr>
        <mc:AlternateContent>
          <mc:Choice Requires="wps">
            <w:drawing>
              <wp:anchor distT="0" distB="0" distL="114300" distR="114300" simplePos="0" relativeHeight="251702272" behindDoc="0" locked="0" layoutInCell="1" allowOverlap="1" wp14:anchorId="67E952F2" wp14:editId="7D1FEB92">
                <wp:simplePos x="0" y="0"/>
                <wp:positionH relativeFrom="column">
                  <wp:posOffset>280035</wp:posOffset>
                </wp:positionH>
                <wp:positionV relativeFrom="paragraph">
                  <wp:posOffset>-9525</wp:posOffset>
                </wp:positionV>
                <wp:extent cx="4572000" cy="0"/>
                <wp:effectExtent l="13335" t="12065" r="5715" b="6985"/>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7F1509" id="Straight Connector 41"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75pt" to="382.0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"/>
            </w:pict>
          </mc:Fallback>
        </mc:AlternateContent>
      </w:r>
      <w:r w:rsidRPr="008A7F44">
        <w:rPr>
          <w:b/>
          <w:bCs/>
          <w:sz w:val="22"/>
          <w:lang w:val="en-IE"/>
        </w:rPr>
        <w:t>2003 question 8</w:t>
      </w:r>
    </w:p>
    <w:p w14:paraId="17A713DF" w14:textId="77777777" w:rsidR="00E33ADB" w:rsidRPr="008A7F44" w:rsidRDefault="00E33ADB" w:rsidP="00E33ADB">
      <w:pPr>
        <w:spacing w:line="360" w:lineRule="auto"/>
        <w:rPr>
          <w:b/>
          <w:bCs/>
          <w:sz w:val="22"/>
          <w:lang w:val="en-IE"/>
        </w:rPr>
      </w:pPr>
    </w:p>
    <w:p w14:paraId="7FB20E2D" w14:textId="77777777" w:rsidR="00E33ADB" w:rsidRPr="008A7F44" w:rsidRDefault="00E33ADB" w:rsidP="00E33ADB">
      <w:pPr>
        <w:spacing w:line="360" w:lineRule="auto"/>
        <w:rPr>
          <w:b/>
          <w:bCs/>
          <w:sz w:val="22"/>
          <w:lang w:val="en-IE"/>
        </w:rPr>
      </w:pPr>
      <w:r w:rsidRPr="008A7F44">
        <w:rPr>
          <w:b/>
          <w:bCs/>
          <w:sz w:val="22"/>
          <w:lang w:val="en-IE"/>
        </w:rPr>
        <w:t>Define the unit of current, i.e. the ampere</w:t>
      </w:r>
    </w:p>
    <w:p w14:paraId="6CD6CF14" w14:textId="77777777" w:rsidR="00E33ADB" w:rsidRPr="008A7F44" w:rsidRDefault="00E33ADB" w:rsidP="00E33ADB">
      <w:pPr>
        <w:spacing w:line="360" w:lineRule="auto"/>
        <w:jc w:val="both"/>
        <w:rPr>
          <w:sz w:val="22"/>
          <w:lang w:val="en-IE"/>
        </w:rPr>
      </w:pPr>
      <w:r w:rsidRPr="008A7F44">
        <w:rPr>
          <w:sz w:val="22"/>
          <w:lang w:val="en-IE"/>
        </w:rPr>
        <w:t>The ampere is that constant current which, if maintained in two infinitely long parallel wires, of negligible cross-section, kept 1 metre apart in a vacuum, will experience a force of 2x10</w:t>
      </w:r>
      <w:r w:rsidRPr="008A7F44">
        <w:rPr>
          <w:sz w:val="22"/>
          <w:vertAlign w:val="superscript"/>
          <w:lang w:val="en-IE"/>
        </w:rPr>
        <w:t>-7</w:t>
      </w:r>
      <w:r w:rsidRPr="008A7F44">
        <w:rPr>
          <w:sz w:val="22"/>
          <w:lang w:val="en-IE"/>
        </w:rPr>
        <w:t>m per unit length.</w:t>
      </w:r>
    </w:p>
    <w:p w14:paraId="07D3207D" w14:textId="77777777" w:rsidR="00E33ADB" w:rsidRPr="008A7F44" w:rsidRDefault="00E33ADB" w:rsidP="00E33ADB">
      <w:pPr>
        <w:spacing w:line="360" w:lineRule="auto"/>
        <w:jc w:val="both"/>
        <w:rPr>
          <w:sz w:val="22"/>
          <w:lang w:val="en-IE"/>
        </w:rPr>
      </w:pPr>
    </w:p>
    <w:p w14:paraId="49921661" w14:textId="77777777" w:rsidR="00E33ADB" w:rsidRPr="008A7F44" w:rsidRDefault="00E33ADB" w:rsidP="00E33ADB">
      <w:pPr>
        <w:spacing w:line="360" w:lineRule="auto"/>
        <w:jc w:val="both"/>
        <w:rPr>
          <w:b/>
          <w:bCs/>
          <w:sz w:val="22"/>
          <w:lang w:val="en-IE"/>
        </w:rPr>
      </w:pPr>
      <w:r w:rsidRPr="008A7F44">
        <w:rPr>
          <w:b/>
          <w:bCs/>
          <w:sz w:val="22"/>
          <w:lang w:val="en-IE"/>
        </w:rPr>
        <w:t>Describe an experiment to demonstrate the principle on the which the definition of thre ampere is based.</w:t>
      </w:r>
    </w:p>
    <w:p w14:paraId="04715F35" w14:textId="77777777" w:rsidR="00E33ADB" w:rsidRPr="008A7F44" w:rsidRDefault="00E33ADB" w:rsidP="00E33ADB">
      <w:pPr>
        <w:spacing w:line="360" w:lineRule="auto"/>
        <w:jc w:val="both"/>
        <w:rPr>
          <w:sz w:val="22"/>
        </w:rPr>
      </w:pPr>
      <w:r w:rsidRPr="008A7F44">
        <w:rPr>
          <w:sz w:val="22"/>
        </w:rPr>
        <w:t>To Demonstrate the Principle on which the Definition of the Ampere is Based:</w:t>
      </w:r>
    </w:p>
    <w:p w14:paraId="0C5E312D" w14:textId="77777777" w:rsidR="00E33ADB" w:rsidRPr="008A7F44" w:rsidRDefault="00E33ADB" w:rsidP="00E33ADB">
      <w:pPr>
        <w:spacing w:line="360" w:lineRule="auto"/>
        <w:jc w:val="both"/>
        <w:rPr>
          <w:sz w:val="22"/>
        </w:rPr>
      </w:pPr>
      <w:r w:rsidRPr="008A7F44">
        <w:rPr>
          <w:noProof/>
          <w:sz w:val="22"/>
          <w:lang w:val="en-IE" w:eastAsia="en-IE"/>
        </w:rPr>
        <mc:AlternateContent>
          <mc:Choice Requires="wpg">
            <w:drawing>
              <wp:anchor distT="0" distB="0" distL="114300" distR="114300" simplePos="0" relativeHeight="251700224" behindDoc="0" locked="0" layoutInCell="1" allowOverlap="1" wp14:anchorId="4C9D4230" wp14:editId="480118E8">
                <wp:simplePos x="0" y="0"/>
                <wp:positionH relativeFrom="column">
                  <wp:posOffset>1080135</wp:posOffset>
                </wp:positionH>
                <wp:positionV relativeFrom="paragraph">
                  <wp:posOffset>234315</wp:posOffset>
                </wp:positionV>
                <wp:extent cx="2171700" cy="2057400"/>
                <wp:effectExtent l="13335" t="8255" r="5715" b="10795"/>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2057400"/>
                          <a:chOff x="3501" y="5983"/>
                          <a:chExt cx="3420" cy="3240"/>
                        </a:xfrm>
                      </wpg:grpSpPr>
                      <wps:wsp>
                        <wps:cNvPr id="28" name="Line 391"/>
                        <wps:cNvCnPr>
                          <a:cxnSpLocks noChangeShapeType="1"/>
                        </wps:cNvCnPr>
                        <wps:spPr bwMode="auto">
                          <a:xfrm>
                            <a:off x="5301" y="5983"/>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392"/>
                        <wps:cNvCnPr>
                          <a:cxnSpLocks noChangeShapeType="1"/>
                        </wps:cNvCnPr>
                        <wps:spPr bwMode="auto">
                          <a:xfrm>
                            <a:off x="5481" y="616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93"/>
                        <wps:cNvCnPr>
                          <a:cxnSpLocks noChangeShapeType="1"/>
                        </wps:cNvCnPr>
                        <wps:spPr bwMode="auto">
                          <a:xfrm>
                            <a:off x="5661" y="5983"/>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94"/>
                        <wps:cNvCnPr>
                          <a:cxnSpLocks noChangeShapeType="1"/>
                        </wps:cNvCnPr>
                        <wps:spPr bwMode="auto">
                          <a:xfrm>
                            <a:off x="5841" y="616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395"/>
                        <wps:cNvCnPr>
                          <a:cxnSpLocks noChangeShapeType="1"/>
                        </wps:cNvCnPr>
                        <wps:spPr bwMode="auto">
                          <a:xfrm flipH="1">
                            <a:off x="3501" y="6343"/>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96"/>
                        <wps:cNvCnPr>
                          <a:cxnSpLocks noChangeShapeType="1"/>
                        </wps:cNvCnPr>
                        <wps:spPr bwMode="auto">
                          <a:xfrm>
                            <a:off x="3501" y="634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397"/>
                        <wps:cNvSpPr>
                          <a:spLocks noChangeArrowheads="1"/>
                        </wps:cNvSpPr>
                        <wps:spPr bwMode="auto">
                          <a:xfrm rot="10754909">
                            <a:off x="5301" y="6343"/>
                            <a:ext cx="360" cy="2880"/>
                          </a:xfrm>
                          <a:custGeom>
                            <a:avLst/>
                            <a:gdLst>
                              <a:gd name="G0" fmla="+- 3109 0 0"/>
                              <a:gd name="G1" fmla="+- 9757091 0 0"/>
                              <a:gd name="G2" fmla="+- 0 0 9757091"/>
                              <a:gd name="T0" fmla="*/ 0 256 1"/>
                              <a:gd name="T1" fmla="*/ 180 256 1"/>
                              <a:gd name="G3" fmla="+- 9757091 T0 T1"/>
                              <a:gd name="T2" fmla="*/ 0 256 1"/>
                              <a:gd name="T3" fmla="*/ 90 256 1"/>
                              <a:gd name="G4" fmla="+- 9757091 T2 T3"/>
                              <a:gd name="G5" fmla="*/ G4 2 1"/>
                              <a:gd name="T4" fmla="*/ 90 256 1"/>
                              <a:gd name="T5" fmla="*/ 0 256 1"/>
                              <a:gd name="G6" fmla="+- 9757091 T4 T5"/>
                              <a:gd name="G7" fmla="*/ G6 2 1"/>
                              <a:gd name="G8" fmla="abs 975709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109"/>
                              <a:gd name="G18" fmla="*/ 3109 1 2"/>
                              <a:gd name="G19" fmla="+- G18 5400 0"/>
                              <a:gd name="G20" fmla="cos G19 9757091"/>
                              <a:gd name="G21" fmla="sin G19 9757091"/>
                              <a:gd name="G22" fmla="+- G20 10800 0"/>
                              <a:gd name="G23" fmla="+- G21 10800 0"/>
                              <a:gd name="G24" fmla="+- 10800 0 G20"/>
                              <a:gd name="G25" fmla="+- 3109 10800 0"/>
                              <a:gd name="G26" fmla="?: G9 G17 G25"/>
                              <a:gd name="G27" fmla="?: G9 0 21600"/>
                              <a:gd name="G28" fmla="cos 10800 9757091"/>
                              <a:gd name="G29" fmla="sin 10800 9757091"/>
                              <a:gd name="G30" fmla="sin 3109 9757091"/>
                              <a:gd name="G31" fmla="+- G28 10800 0"/>
                              <a:gd name="G32" fmla="+- G29 10800 0"/>
                              <a:gd name="G33" fmla="+- G30 10800 0"/>
                              <a:gd name="G34" fmla="?: G4 0 G31"/>
                              <a:gd name="G35" fmla="?: 9757091 G34 0"/>
                              <a:gd name="G36" fmla="?: G6 G35 G31"/>
                              <a:gd name="G37" fmla="+- 21600 0 G36"/>
                              <a:gd name="G38" fmla="?: G4 0 G33"/>
                              <a:gd name="G39" fmla="?: 9757091 G38 G32"/>
                              <a:gd name="G40" fmla="?: G6 G39 0"/>
                              <a:gd name="G41" fmla="?: G4 G32 21600"/>
                              <a:gd name="G42" fmla="?: G6 G41 G33"/>
                              <a:gd name="T12" fmla="*/ 10800 w 21600"/>
                              <a:gd name="T13" fmla="*/ 0 h 21600"/>
                              <a:gd name="T14" fmla="*/ 4845 w 21600"/>
                              <a:gd name="T15" fmla="*/ 14394 h 21600"/>
                              <a:gd name="T16" fmla="*/ 10800 w 21600"/>
                              <a:gd name="T17" fmla="*/ 7691 h 21600"/>
                              <a:gd name="T18" fmla="*/ 16755 w 21600"/>
                              <a:gd name="T19" fmla="*/ 14394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8138" y="12406"/>
                                </a:moveTo>
                                <a:cubicBezTo>
                                  <a:pt x="7845" y="11921"/>
                                  <a:pt x="7691" y="11366"/>
                                  <a:pt x="7691" y="10800"/>
                                </a:cubicBezTo>
                                <a:cubicBezTo>
                                  <a:pt x="7691" y="9082"/>
                                  <a:pt x="9082" y="7691"/>
                                  <a:pt x="10800" y="7691"/>
                                </a:cubicBezTo>
                                <a:cubicBezTo>
                                  <a:pt x="12517" y="7691"/>
                                  <a:pt x="13909" y="9082"/>
                                  <a:pt x="13909" y="10800"/>
                                </a:cubicBezTo>
                                <a:cubicBezTo>
                                  <a:pt x="13909" y="11366"/>
                                  <a:pt x="13754" y="11921"/>
                                  <a:pt x="13461" y="12406"/>
                                </a:cubicBezTo>
                                <a:lnTo>
                                  <a:pt x="20045" y="16381"/>
                                </a:lnTo>
                                <a:cubicBezTo>
                                  <a:pt x="21062" y="14697"/>
                                  <a:pt x="21600" y="12767"/>
                                  <a:pt x="21600" y="10800"/>
                                </a:cubicBezTo>
                                <a:cubicBezTo>
                                  <a:pt x="21600" y="4835"/>
                                  <a:pt x="16764" y="0"/>
                                  <a:pt x="10800" y="0"/>
                                </a:cubicBezTo>
                                <a:cubicBezTo>
                                  <a:pt x="4835" y="0"/>
                                  <a:pt x="0" y="4835"/>
                                  <a:pt x="0" y="10800"/>
                                </a:cubicBezTo>
                                <a:cubicBezTo>
                                  <a:pt x="0" y="12767"/>
                                  <a:pt x="537" y="14697"/>
                                  <a:pt x="1554" y="16381"/>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 name="Line 398"/>
                        <wps:cNvCnPr>
                          <a:cxnSpLocks noChangeShapeType="1"/>
                        </wps:cNvCnPr>
                        <wps:spPr bwMode="auto">
                          <a:xfrm>
                            <a:off x="3501" y="7243"/>
                            <a:ext cx="180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36" name="Line 399"/>
                        <wps:cNvCnPr>
                          <a:cxnSpLocks noChangeShapeType="1"/>
                        </wps:cNvCnPr>
                        <wps:spPr bwMode="auto">
                          <a:xfrm>
                            <a:off x="5661" y="7243"/>
                            <a:ext cx="126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37" name="Line 400"/>
                        <wps:cNvCnPr>
                          <a:cxnSpLocks noChangeShapeType="1"/>
                        </wps:cNvCnPr>
                        <wps:spPr bwMode="auto">
                          <a:xfrm flipV="1">
                            <a:off x="6921" y="634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401"/>
                        <wps:cNvCnPr>
                          <a:cxnSpLocks noChangeShapeType="1"/>
                        </wps:cNvCnPr>
                        <wps:spPr bwMode="auto">
                          <a:xfrm>
                            <a:off x="5841" y="6343"/>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402"/>
                        <wps:cNvSpPr>
                          <a:spLocks noChangeArrowheads="1"/>
                        </wps:cNvSpPr>
                        <wps:spPr bwMode="auto">
                          <a:xfrm>
                            <a:off x="5841" y="7782"/>
                            <a:ext cx="540" cy="180"/>
                          </a:xfrm>
                          <a:prstGeom prst="rightArrow">
                            <a:avLst>
                              <a:gd name="adj1" fmla="val 50000"/>
                              <a:gd name="adj2" fmla="val 7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 name="AutoShape 403"/>
                        <wps:cNvSpPr>
                          <a:spLocks noChangeArrowheads="1"/>
                        </wps:cNvSpPr>
                        <wps:spPr bwMode="auto">
                          <a:xfrm>
                            <a:off x="4581" y="7782"/>
                            <a:ext cx="540" cy="180"/>
                          </a:xfrm>
                          <a:prstGeom prst="leftArrow">
                            <a:avLst>
                              <a:gd name="adj1" fmla="val 50000"/>
                              <a:gd name="adj2" fmla="val 7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FDB50F" id="Group 27" o:spid="_x0000_s1026" style="position:absolute;margin-left:85.05pt;margin-top:18.45pt;width:171pt;height:162pt;z-index:251700224" coordorigin="3501,5983" coordsize="342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">
                <v:line id="Line 391" o:spid="_x0000_s1027" style="position:absolute;visibility:visible;mso-wrap-style:square" from="5301,5983" to="5301,6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392" o:spid="_x0000_s1028" style="position:absolute;visibility:visible;mso-wrap-style:square" from="5481,6163" to="548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393" o:spid="_x0000_s1029" style="position:absolute;visibility:visible;mso-wrap-style:square" from="5661,5983" to="5661,6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394" o:spid="_x0000_s1030" style="position:absolute;visibility:visible;mso-wrap-style:square" from="5841,6163" to="5841,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395" o:spid="_x0000_s1031" style="position:absolute;flip:x;visibility:visible;mso-wrap-style:square" from="3501,6343" to="5301,6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EXv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UvE/j7kn6AnN8AAAD//wMAUEsBAi0AFAAGAAgAAAAhANvh9svuAAAAhQEAABMAAAAAAAAA&#10;AAAAAAAAAAAAAFtDb250ZW50X1R5cGVzXS54bWxQSwECLQAUAAYACAAAACEAWvQsW78AAAAVAQAA&#10;CwAAAAAAAAAAAAAAAAAfAQAAX3JlbHMvLnJlbHNQSwECLQAUAAYACAAAACEAI2hF78YAAADbAAAA&#10;DwAAAAAAAAAAAAAAAAAHAgAAZHJzL2Rvd25yZXYueG1sUEsFBgAAAAADAAMAtwAAAPoCAAAAAA==&#10;"/>
                <v:line id="Line 396" o:spid="_x0000_s1032" style="position:absolute;visibility:visible;mso-wrap-style:square" from="3501,6343" to="3501,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shape id="AutoShape 397" o:spid="_x0000_s1033" style="position:absolute;left:5301;top:6343;width:360;height:2880;rotation:11747229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" path="m8138,12406v-293,-485,-447,-1040,-447,-1606c7691,9082,9082,7691,10800,7691v1717,,3109,1391,3109,3109c13909,11366,13754,11921,13461,12406r6584,3975c21062,14697,21600,12767,21600,10800,21600,4835,16764,,10800,,4835,,,4835,,10800v,1967,537,3897,1554,5581l8138,12406xe">
                  <v:stroke joinstyle="miter"/>
                  <v:path o:connecttype="custom" o:connectlocs="180,0;81,1919;180,1025;279,1919" o:connectangles="0,0,0,0" textboxrect="0,0,21600,14025"/>
                </v:shape>
                <v:line id="Line 398" o:spid="_x0000_s1034" style="position:absolute;visibility:visible;mso-wrap-style:square" from="3501,7243" to="5301,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">
                  <v:stroke endarrow="oval"/>
                </v:line>
                <v:line id="Line 399" o:spid="_x0000_s1035" style="position:absolute;visibility:visible;mso-wrap-style:square" from="5661,7243" to="6921,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">
                  <v:stroke startarrow="oval"/>
                </v:line>
                <v:line id="Line 400" o:spid="_x0000_s1036" style="position:absolute;flip:y;visibility:visible;mso-wrap-style:square" from="6921,6343" to="6921,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"/>
                <v:line id="Line 401" o:spid="_x0000_s1037" style="position:absolute;visibility:visible;mso-wrap-style:square" from="5841,6343" to="6921,6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402" o:spid="_x0000_s1038" type="#_x0000_t13" style="position:absolute;left:5841;top:7782;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"/>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403" o:spid="_x0000_s1039" type="#_x0000_t66" style="position:absolute;left:4581;top:7782;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"/>
              </v:group>
            </w:pict>
          </mc:Fallback>
        </mc:AlternateContent>
      </w:r>
      <w:r w:rsidRPr="008A7F44">
        <w:rPr>
          <w:sz w:val="22"/>
        </w:rPr>
        <w:t>Method:</w:t>
      </w:r>
      <w:r w:rsidRPr="008A7F44">
        <w:rPr>
          <w:sz w:val="22"/>
        </w:rPr>
        <w:tab/>
        <w:t>Set up a circuit as shown.  Switch on the current and observe what happens</w:t>
      </w:r>
    </w:p>
    <w:p w14:paraId="14913250" w14:textId="77777777" w:rsidR="00E33ADB" w:rsidRPr="008A7F44" w:rsidRDefault="00E33ADB" w:rsidP="00E33ADB">
      <w:pPr>
        <w:spacing w:line="360" w:lineRule="auto"/>
        <w:jc w:val="both"/>
        <w:rPr>
          <w:b/>
          <w:bCs/>
          <w:sz w:val="22"/>
        </w:rPr>
      </w:pPr>
    </w:p>
    <w:p w14:paraId="2143EBEC" w14:textId="77777777" w:rsidR="00E33ADB" w:rsidRPr="008A7F44" w:rsidRDefault="00E33ADB" w:rsidP="00E33ADB">
      <w:pPr>
        <w:spacing w:line="360" w:lineRule="auto"/>
        <w:jc w:val="both"/>
        <w:rPr>
          <w:b/>
          <w:bCs/>
          <w:sz w:val="22"/>
        </w:rPr>
      </w:pPr>
    </w:p>
    <w:p w14:paraId="45BE93CD" w14:textId="77777777" w:rsidR="00E33ADB" w:rsidRPr="008A7F44" w:rsidRDefault="00E33ADB" w:rsidP="00E33ADB">
      <w:pPr>
        <w:spacing w:line="360" w:lineRule="auto"/>
        <w:jc w:val="both"/>
        <w:rPr>
          <w:b/>
          <w:bCs/>
          <w:sz w:val="22"/>
        </w:rPr>
      </w:pPr>
    </w:p>
    <w:p w14:paraId="3B38FBDC" w14:textId="77777777" w:rsidR="00E33ADB" w:rsidRPr="008A7F44" w:rsidRDefault="00E33ADB" w:rsidP="00E33ADB">
      <w:pPr>
        <w:spacing w:line="360" w:lineRule="auto"/>
        <w:jc w:val="both"/>
        <w:rPr>
          <w:b/>
          <w:bCs/>
          <w:sz w:val="22"/>
        </w:rPr>
      </w:pPr>
    </w:p>
    <w:p w14:paraId="1422FF57" w14:textId="77777777" w:rsidR="00E33ADB" w:rsidRPr="008A7F44" w:rsidRDefault="00E33ADB" w:rsidP="00E33ADB">
      <w:pPr>
        <w:spacing w:line="360" w:lineRule="auto"/>
        <w:jc w:val="both"/>
        <w:rPr>
          <w:b/>
          <w:bCs/>
          <w:sz w:val="22"/>
        </w:rPr>
      </w:pPr>
    </w:p>
    <w:p w14:paraId="1DAA6CF9" w14:textId="77777777" w:rsidR="00E33ADB" w:rsidRPr="008A7F44" w:rsidRDefault="00E33ADB" w:rsidP="00E33ADB">
      <w:pPr>
        <w:spacing w:line="360" w:lineRule="auto"/>
        <w:jc w:val="both"/>
        <w:rPr>
          <w:sz w:val="22"/>
        </w:rPr>
      </w:pPr>
    </w:p>
    <w:p w14:paraId="2E23410F" w14:textId="77777777" w:rsidR="00E33ADB" w:rsidRPr="008A7F44" w:rsidRDefault="00E33ADB" w:rsidP="00E33ADB">
      <w:pPr>
        <w:spacing w:line="360" w:lineRule="auto"/>
        <w:jc w:val="both"/>
        <w:rPr>
          <w:sz w:val="22"/>
        </w:rPr>
      </w:pPr>
    </w:p>
    <w:p w14:paraId="1983A38F" w14:textId="77777777" w:rsidR="00E33ADB" w:rsidRPr="008A7F44" w:rsidRDefault="00E33ADB" w:rsidP="00E33ADB">
      <w:pPr>
        <w:spacing w:line="360" w:lineRule="auto"/>
        <w:jc w:val="both"/>
        <w:rPr>
          <w:sz w:val="22"/>
        </w:rPr>
      </w:pPr>
    </w:p>
    <w:p w14:paraId="6A2666E2" w14:textId="77777777" w:rsidR="00E33ADB" w:rsidRPr="008A7F44" w:rsidRDefault="00E33ADB" w:rsidP="00E33ADB">
      <w:pPr>
        <w:spacing w:line="360" w:lineRule="auto"/>
        <w:jc w:val="both"/>
        <w:rPr>
          <w:sz w:val="22"/>
        </w:rPr>
      </w:pPr>
    </w:p>
    <w:p w14:paraId="5E45E64F" w14:textId="77777777" w:rsidR="00E33ADB" w:rsidRPr="008A7F44" w:rsidRDefault="00E33ADB" w:rsidP="00E33ADB">
      <w:pPr>
        <w:spacing w:line="360" w:lineRule="auto"/>
        <w:jc w:val="both"/>
        <w:rPr>
          <w:b/>
          <w:bCs/>
          <w:sz w:val="22"/>
        </w:rPr>
      </w:pPr>
      <w:r w:rsidRPr="008A7F44">
        <w:rPr>
          <w:sz w:val="22"/>
        </w:rPr>
        <w:t>Results / conclusion:</w:t>
      </w:r>
      <w:r w:rsidRPr="008A7F44">
        <w:rPr>
          <w:b/>
          <w:bCs/>
          <w:sz w:val="22"/>
        </w:rPr>
        <w:tab/>
      </w:r>
      <w:r w:rsidRPr="008A7F44">
        <w:rPr>
          <w:sz w:val="22"/>
        </w:rPr>
        <w:t>The wires move apart, indicating that parallel wires conducting a current will experience a force, the principle on which the definition of the ampere is based.</w:t>
      </w:r>
    </w:p>
    <w:p w14:paraId="3AA1485B" w14:textId="77777777" w:rsidR="00E33ADB" w:rsidRPr="008A7F44" w:rsidRDefault="00E33ADB" w:rsidP="00E33ADB">
      <w:pPr>
        <w:spacing w:line="360" w:lineRule="auto"/>
        <w:jc w:val="both"/>
        <w:rPr>
          <w:b/>
          <w:bCs/>
          <w:sz w:val="22"/>
        </w:rPr>
      </w:pPr>
    </w:p>
    <w:p w14:paraId="586194DD" w14:textId="77777777" w:rsidR="00E33ADB" w:rsidRPr="008A7F44" w:rsidRDefault="00E33ADB" w:rsidP="00E33ADB">
      <w:pPr>
        <w:spacing w:line="360" w:lineRule="auto"/>
        <w:jc w:val="both"/>
        <w:rPr>
          <w:b/>
          <w:bCs/>
          <w:sz w:val="22"/>
        </w:rPr>
      </w:pPr>
      <w:r w:rsidRPr="008A7F44">
        <w:rPr>
          <w:b/>
          <w:bCs/>
          <w:sz w:val="22"/>
        </w:rPr>
        <w:t>Various materials conduct electricity. Draw a graph to show the relationship between current and voltage for each of the following conductors:</w:t>
      </w:r>
    </w:p>
    <w:p w14:paraId="3298B8E7" w14:textId="77777777" w:rsidR="00E33ADB" w:rsidRPr="008A7F44" w:rsidRDefault="00E33ADB" w:rsidP="00E33ADB">
      <w:pPr>
        <w:numPr>
          <w:ilvl w:val="0"/>
          <w:numId w:val="22"/>
        </w:numPr>
        <w:spacing w:line="360" w:lineRule="auto"/>
        <w:jc w:val="both"/>
        <w:rPr>
          <w:b/>
          <w:bCs/>
          <w:sz w:val="22"/>
        </w:rPr>
      </w:pPr>
      <w:r w:rsidRPr="008A7F44">
        <w:rPr>
          <w:b/>
          <w:bCs/>
          <w:sz w:val="22"/>
        </w:rPr>
        <w:t>A metal at constant temperature</w:t>
      </w:r>
    </w:p>
    <w:p w14:paraId="27FA4EDC" w14:textId="77777777" w:rsidR="00E33ADB" w:rsidRPr="008A7F44" w:rsidRDefault="00E33ADB" w:rsidP="00E33ADB">
      <w:pPr>
        <w:numPr>
          <w:ilvl w:val="0"/>
          <w:numId w:val="22"/>
        </w:numPr>
        <w:spacing w:line="360" w:lineRule="auto"/>
        <w:jc w:val="both"/>
        <w:rPr>
          <w:b/>
          <w:bCs/>
          <w:sz w:val="22"/>
        </w:rPr>
      </w:pPr>
      <w:r w:rsidRPr="008A7F44">
        <w:rPr>
          <w:b/>
          <w:bCs/>
          <w:sz w:val="22"/>
        </w:rPr>
        <w:t>An ionic solution with inactive electrodes</w:t>
      </w:r>
    </w:p>
    <w:p w14:paraId="48B018B3" w14:textId="77777777" w:rsidR="00E33ADB" w:rsidRPr="008A7F44" w:rsidRDefault="00E33ADB" w:rsidP="00E33ADB">
      <w:pPr>
        <w:numPr>
          <w:ilvl w:val="0"/>
          <w:numId w:val="22"/>
        </w:numPr>
        <w:spacing w:line="360" w:lineRule="auto"/>
        <w:jc w:val="both"/>
        <w:rPr>
          <w:b/>
          <w:bCs/>
          <w:sz w:val="22"/>
        </w:rPr>
      </w:pPr>
      <w:r w:rsidRPr="008A7F44">
        <w:rPr>
          <w:b/>
          <w:bCs/>
          <w:sz w:val="22"/>
        </w:rPr>
        <w:t>A gas</w:t>
      </w:r>
    </w:p>
    <w:p w14:paraId="26B06F82" w14:textId="77777777" w:rsidR="00E33ADB" w:rsidRPr="008A7F44" w:rsidRDefault="00E33ADB" w:rsidP="00E33ADB">
      <w:pPr>
        <w:spacing w:line="360" w:lineRule="auto"/>
        <w:jc w:val="both"/>
        <w:rPr>
          <w:b/>
          <w:bCs/>
          <w:sz w:val="22"/>
        </w:rPr>
      </w:pPr>
      <w:r>
        <w:rPr>
          <w:noProof/>
          <w:sz w:val="22"/>
          <w:lang w:val="en-IE" w:eastAsia="en-IE"/>
        </w:rPr>
        <mc:AlternateContent>
          <mc:Choice Requires="wpg">
            <w:drawing>
              <wp:anchor distT="0" distB="0" distL="114300" distR="114300" simplePos="0" relativeHeight="251727872" behindDoc="0" locked="0" layoutInCell="1" allowOverlap="1" wp14:anchorId="6D256494" wp14:editId="4E907BF9">
                <wp:simplePos x="0" y="0"/>
                <wp:positionH relativeFrom="column">
                  <wp:posOffset>-291465</wp:posOffset>
                </wp:positionH>
                <wp:positionV relativeFrom="paragraph">
                  <wp:posOffset>-1270</wp:posOffset>
                </wp:positionV>
                <wp:extent cx="5829300" cy="2060575"/>
                <wp:effectExtent l="3810" t="14605" r="0" b="1270"/>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300" cy="2060575"/>
                          <a:chOff x="1341" y="12443"/>
                          <a:chExt cx="9180" cy="3245"/>
                        </a:xfrm>
                      </wpg:grpSpPr>
                      <wps:wsp>
                        <wps:cNvPr id="9" name="Text Box 697"/>
                        <wps:cNvSpPr txBox="1">
                          <a:spLocks noChangeArrowheads="1"/>
                        </wps:cNvSpPr>
                        <wps:spPr bwMode="auto">
                          <a:xfrm>
                            <a:off x="1704" y="14604"/>
                            <a:ext cx="2520" cy="1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5A8F1" w14:textId="77777777" w:rsidR="00E33ADB" w:rsidRDefault="00E33ADB" w:rsidP="00E33ADB">
                              <w:r>
                                <w:t>Metal</w:t>
                              </w:r>
                            </w:p>
                            <w:p w14:paraId="61FEF7D2" w14:textId="77777777" w:rsidR="00E33ADB" w:rsidRDefault="00E33ADB" w:rsidP="00E33ADB">
                              <w:r>
                                <w:t>The current is carried by electrons</w:t>
                              </w:r>
                            </w:p>
                          </w:txbxContent>
                        </wps:txbx>
                        <wps:bodyPr rot="0" vert="horz" wrap="square" lIns="91440" tIns="45720" rIns="91440" bIns="45720" anchor="t" anchorCtr="0" upright="1">
                          <a:noAutofit/>
                        </wps:bodyPr>
                      </wps:wsp>
                      <wps:wsp>
                        <wps:cNvPr id="10" name="Line 698"/>
                        <wps:cNvCnPr>
                          <a:cxnSpLocks noChangeShapeType="1"/>
                        </wps:cNvCnPr>
                        <wps:spPr bwMode="auto">
                          <a:xfrm flipV="1">
                            <a:off x="1881" y="12444"/>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699"/>
                        <wps:cNvCnPr>
                          <a:cxnSpLocks noChangeShapeType="1"/>
                        </wps:cNvCnPr>
                        <wps:spPr bwMode="auto">
                          <a:xfrm>
                            <a:off x="1881" y="14243"/>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Text Box 700"/>
                        <wps:cNvSpPr txBox="1">
                          <a:spLocks noChangeArrowheads="1"/>
                        </wps:cNvSpPr>
                        <wps:spPr bwMode="auto">
                          <a:xfrm>
                            <a:off x="6129" y="14193"/>
                            <a:ext cx="72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6C1F70" w14:textId="77777777" w:rsidR="00E33ADB" w:rsidRDefault="00E33ADB" w:rsidP="00E33ADB">
                              <w:r>
                                <w:t>V</w:t>
                              </w:r>
                            </w:p>
                          </w:txbxContent>
                        </wps:txbx>
                        <wps:bodyPr rot="0" vert="horz" wrap="square" lIns="91440" tIns="45720" rIns="91440" bIns="45720" anchor="t" anchorCtr="0" upright="1">
                          <a:noAutofit/>
                        </wps:bodyPr>
                      </wps:wsp>
                      <wps:wsp>
                        <wps:cNvPr id="13" name="Text Box 701"/>
                        <wps:cNvSpPr txBox="1">
                          <a:spLocks noChangeArrowheads="1"/>
                        </wps:cNvSpPr>
                        <wps:spPr bwMode="auto">
                          <a:xfrm>
                            <a:off x="4545" y="12758"/>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4F1313" w14:textId="77777777" w:rsidR="00E33ADB" w:rsidRDefault="00E33ADB" w:rsidP="00E33ADB">
                              <w:r>
                                <w:t>I</w:t>
                              </w:r>
                            </w:p>
                          </w:txbxContent>
                        </wps:txbx>
                        <wps:bodyPr rot="0" vert="horz" wrap="square" lIns="91440" tIns="45720" rIns="91440" bIns="45720" anchor="t" anchorCtr="0" upright="1">
                          <a:noAutofit/>
                        </wps:bodyPr>
                      </wps:wsp>
                      <wps:wsp>
                        <wps:cNvPr id="14" name="Line 702"/>
                        <wps:cNvCnPr>
                          <a:cxnSpLocks noChangeShapeType="1"/>
                        </wps:cNvCnPr>
                        <wps:spPr bwMode="auto">
                          <a:xfrm flipV="1">
                            <a:off x="5661" y="12698"/>
                            <a:ext cx="900" cy="15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Text Box 703"/>
                        <wps:cNvSpPr txBox="1">
                          <a:spLocks noChangeArrowheads="1"/>
                        </wps:cNvSpPr>
                        <wps:spPr bwMode="auto">
                          <a:xfrm>
                            <a:off x="4689" y="14554"/>
                            <a:ext cx="2520" cy="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FF6969" w14:textId="77777777" w:rsidR="00E33ADB" w:rsidRDefault="00E33ADB" w:rsidP="00E33ADB">
                              <w:r>
                                <w:t>Ionic solution</w:t>
                              </w:r>
                            </w:p>
                            <w:p w14:paraId="2D7BC361" w14:textId="77777777" w:rsidR="00E33ADB" w:rsidRDefault="00E33ADB" w:rsidP="00E33ADB">
                              <w:r>
                                <w:t>(inactive electrodes)</w:t>
                              </w:r>
                            </w:p>
                            <w:p w14:paraId="000318BD" w14:textId="77777777" w:rsidR="00E33ADB" w:rsidRDefault="00E33ADB" w:rsidP="00E33ADB"/>
                            <w:p w14:paraId="11D8BC7E" w14:textId="77777777" w:rsidR="00E33ADB" w:rsidRDefault="00E33ADB" w:rsidP="00E33ADB"/>
                          </w:txbxContent>
                        </wps:txbx>
                        <wps:bodyPr rot="0" vert="horz" wrap="square" lIns="91440" tIns="45720" rIns="91440" bIns="45720" anchor="t" anchorCtr="0" upright="1">
                          <a:noAutofit/>
                        </wps:bodyPr>
                      </wps:wsp>
                      <wps:wsp>
                        <wps:cNvPr id="16" name="Line 704"/>
                        <wps:cNvCnPr>
                          <a:cxnSpLocks noChangeShapeType="1"/>
                        </wps:cNvCnPr>
                        <wps:spPr bwMode="auto">
                          <a:xfrm flipV="1">
                            <a:off x="4941" y="12443"/>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705"/>
                        <wps:cNvCnPr>
                          <a:cxnSpLocks noChangeShapeType="1"/>
                        </wps:cNvCnPr>
                        <wps:spPr bwMode="auto">
                          <a:xfrm>
                            <a:off x="4941" y="14243"/>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Text Box 706"/>
                        <wps:cNvSpPr txBox="1">
                          <a:spLocks noChangeArrowheads="1"/>
                        </wps:cNvSpPr>
                        <wps:spPr bwMode="auto">
                          <a:xfrm>
                            <a:off x="2961" y="1424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1A195" w14:textId="77777777" w:rsidR="00E33ADB" w:rsidRDefault="00E33ADB" w:rsidP="00E33ADB">
                              <w:r>
                                <w:t>V</w:t>
                              </w:r>
                            </w:p>
                          </w:txbxContent>
                        </wps:txbx>
                        <wps:bodyPr rot="0" vert="horz" wrap="square" lIns="91440" tIns="45720" rIns="91440" bIns="45720" anchor="t" anchorCtr="0" upright="1">
                          <a:noAutofit/>
                        </wps:bodyPr>
                      </wps:wsp>
                      <wps:wsp>
                        <wps:cNvPr id="19" name="Text Box 707"/>
                        <wps:cNvSpPr txBox="1">
                          <a:spLocks noChangeArrowheads="1"/>
                        </wps:cNvSpPr>
                        <wps:spPr bwMode="auto">
                          <a:xfrm>
                            <a:off x="1341" y="12804"/>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92FD0B" w14:textId="77777777" w:rsidR="00E33ADB" w:rsidRDefault="00E33ADB" w:rsidP="00E33ADB">
                              <w:r>
                                <w:t>I</w:t>
                              </w:r>
                            </w:p>
                          </w:txbxContent>
                        </wps:txbx>
                        <wps:bodyPr rot="0" vert="horz" wrap="square" lIns="91440" tIns="45720" rIns="91440" bIns="45720" anchor="t" anchorCtr="0" upright="1">
                          <a:noAutofit/>
                        </wps:bodyPr>
                      </wps:wsp>
                      <wps:wsp>
                        <wps:cNvPr id="20" name="Text Box 708"/>
                        <wps:cNvSpPr txBox="1">
                          <a:spLocks noChangeArrowheads="1"/>
                        </wps:cNvSpPr>
                        <wps:spPr bwMode="auto">
                          <a:xfrm>
                            <a:off x="9189" y="14154"/>
                            <a:ext cx="72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2595E5" w14:textId="77777777" w:rsidR="00E33ADB" w:rsidRDefault="00E33ADB" w:rsidP="00E33ADB">
                              <w:r>
                                <w:t>V</w:t>
                              </w:r>
                            </w:p>
                          </w:txbxContent>
                        </wps:txbx>
                        <wps:bodyPr rot="0" vert="horz" wrap="square" lIns="91440" tIns="45720" rIns="91440" bIns="45720" anchor="t" anchorCtr="0" upright="1">
                          <a:noAutofit/>
                        </wps:bodyPr>
                      </wps:wsp>
                      <wps:wsp>
                        <wps:cNvPr id="21" name="Text Box 709"/>
                        <wps:cNvSpPr txBox="1">
                          <a:spLocks noChangeArrowheads="1"/>
                        </wps:cNvSpPr>
                        <wps:spPr bwMode="auto">
                          <a:xfrm>
                            <a:off x="7461" y="12553"/>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C54FB6" w14:textId="77777777" w:rsidR="00E33ADB" w:rsidRDefault="00E33ADB" w:rsidP="00E33ADB">
                              <w:r>
                                <w:t>I</w:t>
                              </w:r>
                            </w:p>
                          </w:txbxContent>
                        </wps:txbx>
                        <wps:bodyPr rot="0" vert="horz" wrap="square" lIns="91440" tIns="45720" rIns="91440" bIns="45720" anchor="t" anchorCtr="0" upright="1">
                          <a:noAutofit/>
                        </wps:bodyPr>
                      </wps:wsp>
                      <wps:wsp>
                        <wps:cNvPr id="22" name="Freeform 710"/>
                        <wps:cNvSpPr>
                          <a:spLocks/>
                        </wps:cNvSpPr>
                        <wps:spPr bwMode="auto">
                          <a:xfrm>
                            <a:off x="8001" y="12983"/>
                            <a:ext cx="1440" cy="1260"/>
                          </a:xfrm>
                          <a:custGeom>
                            <a:avLst/>
                            <a:gdLst>
                              <a:gd name="T0" fmla="*/ 0 w 1440"/>
                              <a:gd name="T1" fmla="*/ 900 h 900"/>
                              <a:gd name="T2" fmla="*/ 540 w 1440"/>
                              <a:gd name="T3" fmla="*/ 180 h 900"/>
                              <a:gd name="T4" fmla="*/ 1440 w 1440"/>
                              <a:gd name="T5" fmla="*/ 0 h 900"/>
                            </a:gdLst>
                            <a:ahLst/>
                            <a:cxnLst>
                              <a:cxn ang="0">
                                <a:pos x="T0" y="T1"/>
                              </a:cxn>
                              <a:cxn ang="0">
                                <a:pos x="T2" y="T3"/>
                              </a:cxn>
                              <a:cxn ang="0">
                                <a:pos x="T4" y="T5"/>
                              </a:cxn>
                            </a:cxnLst>
                            <a:rect l="0" t="0" r="r" b="b"/>
                            <a:pathLst>
                              <a:path w="1440" h="900">
                                <a:moveTo>
                                  <a:pt x="0" y="900"/>
                                </a:moveTo>
                                <a:cubicBezTo>
                                  <a:pt x="150" y="615"/>
                                  <a:pt x="300" y="330"/>
                                  <a:pt x="540" y="180"/>
                                </a:cubicBezTo>
                                <a:cubicBezTo>
                                  <a:pt x="780" y="30"/>
                                  <a:pt x="1110" y="15"/>
                                  <a:pt x="144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Line 711"/>
                        <wps:cNvCnPr>
                          <a:cxnSpLocks noChangeShapeType="1"/>
                        </wps:cNvCnPr>
                        <wps:spPr bwMode="auto">
                          <a:xfrm flipV="1">
                            <a:off x="8001" y="12443"/>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712"/>
                        <wps:cNvCnPr>
                          <a:cxnSpLocks noChangeShapeType="1"/>
                        </wps:cNvCnPr>
                        <wps:spPr bwMode="auto">
                          <a:xfrm>
                            <a:off x="8001" y="14243"/>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Text Box 713"/>
                        <wps:cNvSpPr txBox="1">
                          <a:spLocks noChangeArrowheads="1"/>
                        </wps:cNvSpPr>
                        <wps:spPr bwMode="auto">
                          <a:xfrm>
                            <a:off x="8001" y="14604"/>
                            <a:ext cx="25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105009" w14:textId="77777777" w:rsidR="00E33ADB" w:rsidRDefault="00E33ADB" w:rsidP="00E33ADB">
                              <w:pPr>
                                <w:jc w:val="both"/>
                              </w:pPr>
                              <w:r>
                                <w:t xml:space="preserve">Gases. </w:t>
                              </w:r>
                            </w:p>
                            <w:p w14:paraId="65DB2B0E" w14:textId="77777777" w:rsidR="00E33ADB" w:rsidRDefault="00E33ADB" w:rsidP="00E33ADB">
                              <w:pPr>
                                <w:pStyle w:val="BodyText"/>
                              </w:pPr>
                            </w:p>
                          </w:txbxContent>
                        </wps:txbx>
                        <wps:bodyPr rot="0" vert="horz" wrap="square" lIns="91440" tIns="45720" rIns="91440" bIns="45720" anchor="t" anchorCtr="0" upright="1">
                          <a:noAutofit/>
                        </wps:bodyPr>
                      </wps:wsp>
                      <wps:wsp>
                        <wps:cNvPr id="26" name="Line 714"/>
                        <wps:cNvCnPr>
                          <a:cxnSpLocks noChangeShapeType="1"/>
                        </wps:cNvCnPr>
                        <wps:spPr bwMode="auto">
                          <a:xfrm flipV="1">
                            <a:off x="1881" y="12648"/>
                            <a:ext cx="900" cy="15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D256494" id="Group 8" o:spid="_x0000_s1680" style="position:absolute;left:0;text-align:left;margin-left:-22.95pt;margin-top:-.1pt;width:459pt;height:162.25pt;z-index:251727872;mso-position-horizontal-relative:text;mso-position-vertical-relative:text" coordorigin="1341,12443" coordsize="9180,3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">
                <v:shape id="Text Box 697" o:spid="_x0000_s1681" type="#_x0000_t202" style="position:absolute;left:1704;top:14604;width:2520;height:1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2815A8F1" w14:textId="77777777" w:rsidR="00E33ADB" w:rsidRDefault="00E33ADB" w:rsidP="00E33ADB">
                        <w:r>
                          <w:t>Metal</w:t>
                        </w:r>
                      </w:p>
                      <w:p w14:paraId="61FEF7D2" w14:textId="77777777" w:rsidR="00E33ADB" w:rsidRDefault="00E33ADB" w:rsidP="00E33ADB">
                        <w:r>
                          <w:t>The current is carried by electrons</w:t>
                        </w:r>
                      </w:p>
                    </w:txbxContent>
                  </v:textbox>
                </v:shape>
                <v:line id="Line 698" o:spid="_x0000_s1682" style="position:absolute;flip:y;visibility:visible;mso-wrap-style:square" from="1881,12444" to="1881,14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">
                  <v:stroke endarrow="block"/>
                </v:line>
                <v:line id="Line 699" o:spid="_x0000_s1683" style="position:absolute;visibility:visible;mso-wrap-style:square" from="1881,14243" to="3681,14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">
                  <v:stroke endarrow="block"/>
                </v:line>
                <v:shape id="Text Box 700" o:spid="_x0000_s1684" type="#_x0000_t202" style="position:absolute;left:6129;top:14193;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" stroked="f">
                  <v:textbox>
                    <w:txbxContent>
                      <w:p w14:paraId="076C1F70" w14:textId="77777777" w:rsidR="00E33ADB" w:rsidRDefault="00E33ADB" w:rsidP="00E33ADB">
                        <w:r>
                          <w:t>V</w:t>
                        </w:r>
                      </w:p>
                    </w:txbxContent>
                  </v:textbox>
                </v:shape>
                <v:shape id="Text Box 701" o:spid="_x0000_s1685" type="#_x0000_t202" style="position:absolute;left:4545;top:12758;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14:paraId="1B4F1313" w14:textId="77777777" w:rsidR="00E33ADB" w:rsidRDefault="00E33ADB" w:rsidP="00E33ADB">
                        <w:r>
                          <w:t>I</w:t>
                        </w:r>
                      </w:p>
                    </w:txbxContent>
                  </v:textbox>
                </v:shape>
                <v:line id="Line 702" o:spid="_x0000_s1686" style="position:absolute;flip:y;visibility:visible;mso-wrap-style:square" from="5661,12698" to="6561,14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"/>
                <v:shape id="Text Box 703" o:spid="_x0000_s1687" type="#_x0000_t202" style="position:absolute;left:4689;top:14554;width:2520;height: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14:paraId="3CFF6969" w14:textId="77777777" w:rsidR="00E33ADB" w:rsidRDefault="00E33ADB" w:rsidP="00E33ADB">
                        <w:r>
                          <w:t>Ionic solution</w:t>
                        </w:r>
                      </w:p>
                      <w:p w14:paraId="2D7BC361" w14:textId="77777777" w:rsidR="00E33ADB" w:rsidRDefault="00E33ADB" w:rsidP="00E33ADB">
                        <w:r>
                          <w:t>(inactive electrodes)</w:t>
                        </w:r>
                      </w:p>
                      <w:p w14:paraId="000318BD" w14:textId="77777777" w:rsidR="00E33ADB" w:rsidRDefault="00E33ADB" w:rsidP="00E33ADB"/>
                      <w:p w14:paraId="11D8BC7E" w14:textId="77777777" w:rsidR="00E33ADB" w:rsidRDefault="00E33ADB" w:rsidP="00E33ADB"/>
                    </w:txbxContent>
                  </v:textbox>
                </v:shape>
                <v:line id="Line 704" o:spid="_x0000_s1688" style="position:absolute;flip:y;visibility:visible;mso-wrap-style:square" from="4941,12443" to="4941,14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">
                  <v:stroke endarrow="block"/>
                </v:line>
                <v:line id="Line 705" o:spid="_x0000_s1689" style="position:absolute;visibility:visible;mso-wrap-style:square" from="4941,14243" to="6741,14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">
                  <v:stroke endarrow="block"/>
                </v:line>
                <v:shape id="Text Box 706" o:spid="_x0000_s1690" type="#_x0000_t202" style="position:absolute;left:2961;top:14246;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6E71A195" w14:textId="77777777" w:rsidR="00E33ADB" w:rsidRDefault="00E33ADB" w:rsidP="00E33ADB">
                        <w:r>
                          <w:t>V</w:t>
                        </w:r>
                      </w:p>
                    </w:txbxContent>
                  </v:textbox>
                </v:shape>
                <v:shape id="Text Box 707" o:spid="_x0000_s1691" type="#_x0000_t202" style="position:absolute;left:1341;top:12804;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" stroked="f">
                  <v:textbox>
                    <w:txbxContent>
                      <w:p w14:paraId="6C92FD0B" w14:textId="77777777" w:rsidR="00E33ADB" w:rsidRDefault="00E33ADB" w:rsidP="00E33ADB">
                        <w:r>
                          <w:t>I</w:t>
                        </w:r>
                      </w:p>
                    </w:txbxContent>
                  </v:textbox>
                </v:shape>
                <v:shape id="Text Box 708" o:spid="_x0000_s1692" type="#_x0000_t202" style="position:absolute;left:9189;top:14154;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222595E5" w14:textId="77777777" w:rsidR="00E33ADB" w:rsidRDefault="00E33ADB" w:rsidP="00E33ADB">
                        <w:r>
                          <w:t>V</w:t>
                        </w:r>
                      </w:p>
                    </w:txbxContent>
                  </v:textbox>
                </v:shape>
                <v:shape id="Text Box 709" o:spid="_x0000_s1693" type="#_x0000_t202" style="position:absolute;left:7461;top:12553;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" stroked="f">
                  <v:textbox>
                    <w:txbxContent>
                      <w:p w14:paraId="33C54FB6" w14:textId="77777777" w:rsidR="00E33ADB" w:rsidRDefault="00E33ADB" w:rsidP="00E33ADB">
                        <w:r>
                          <w:t>I</w:t>
                        </w:r>
                      </w:p>
                    </w:txbxContent>
                  </v:textbox>
                </v:shape>
                <v:shape id="Freeform 710" o:spid="_x0000_s1694" style="position:absolute;left:8001;top:12983;width:1440;height:1260;visibility:visible;mso-wrap-style:square;v-text-anchor:top" coordsize="14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" path="m,900c150,615,300,330,540,180,780,30,1110,15,1440,e" filled="f">
                  <v:path arrowok="t" o:connecttype="custom" o:connectlocs="0,1260;540,252;1440,0" o:connectangles="0,0,0"/>
                </v:shape>
                <v:line id="Line 711" o:spid="_x0000_s1695" style="position:absolute;flip:y;visibility:visible;mso-wrap-style:square" from="8001,12443" to="8001,14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">
                  <v:stroke endarrow="block"/>
                </v:line>
                <v:line id="Line 712" o:spid="_x0000_s1696" style="position:absolute;visibility:visible;mso-wrap-style:square" from="8001,14243" to="9801,14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sSCxAAAANsAAAAPAAAAZHJzL2Rvd25yZXYueG1sRI9PawIx&#10;FMTvhX6H8ArealaR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IPuxILEAAAA2wAAAA8A&#10;AAAAAAAAAAAAAAAABwIAAGRycy9kb3ducmV2LnhtbFBLBQYAAAAAAwADALcAAAD4AgAAAAA=&#10;">
                  <v:stroke endarrow="block"/>
                </v:line>
                <v:shape id="_x0000_s1697" type="#_x0000_t202" style="position:absolute;left:8001;top:14604;width:2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" stroked="f">
                  <v:textbox>
                    <w:txbxContent>
                      <w:p w14:paraId="2D105009" w14:textId="77777777" w:rsidR="00E33ADB" w:rsidRDefault="00E33ADB" w:rsidP="00E33ADB">
                        <w:pPr>
                          <w:jc w:val="both"/>
                        </w:pPr>
                        <w:r>
                          <w:t xml:space="preserve">Gases. </w:t>
                        </w:r>
                      </w:p>
                      <w:p w14:paraId="65DB2B0E" w14:textId="77777777" w:rsidR="00E33ADB" w:rsidRDefault="00E33ADB" w:rsidP="00E33ADB">
                        <w:pPr>
                          <w:pStyle w:val="BodyText"/>
                        </w:pPr>
                      </w:p>
                    </w:txbxContent>
                  </v:textbox>
                </v:shape>
                <v:line id="Line 714" o:spid="_x0000_s1698" style="position:absolute;flip:y;visibility:visible;mso-wrap-style:square" from="1881,12648" to="2781,14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"/>
              </v:group>
            </w:pict>
          </mc:Fallback>
        </mc:AlternateContent>
      </w:r>
    </w:p>
    <w:p w14:paraId="59B297F4" w14:textId="77777777" w:rsidR="00E33ADB" w:rsidRPr="008A7F44" w:rsidRDefault="00E33ADB" w:rsidP="00E33ADB">
      <w:pPr>
        <w:spacing w:line="360" w:lineRule="auto"/>
        <w:jc w:val="both"/>
        <w:rPr>
          <w:b/>
          <w:bCs/>
          <w:sz w:val="22"/>
        </w:rPr>
      </w:pPr>
    </w:p>
    <w:p w14:paraId="337C61A7" w14:textId="77777777" w:rsidR="00E33ADB" w:rsidRPr="008A7F44" w:rsidRDefault="00E33ADB" w:rsidP="00E33ADB">
      <w:pPr>
        <w:spacing w:line="360" w:lineRule="auto"/>
        <w:jc w:val="both"/>
        <w:rPr>
          <w:sz w:val="22"/>
        </w:rPr>
      </w:pPr>
    </w:p>
    <w:p w14:paraId="45BB20BB" w14:textId="77777777" w:rsidR="00E33ADB" w:rsidRPr="008A7F44" w:rsidRDefault="00E33ADB" w:rsidP="00E33ADB">
      <w:pPr>
        <w:spacing w:line="360" w:lineRule="auto"/>
        <w:jc w:val="both"/>
        <w:rPr>
          <w:sz w:val="22"/>
        </w:rPr>
      </w:pPr>
    </w:p>
    <w:p w14:paraId="36E37057" w14:textId="77777777" w:rsidR="00E33ADB" w:rsidRPr="008A7F44" w:rsidRDefault="00E33ADB" w:rsidP="00E33ADB">
      <w:pPr>
        <w:spacing w:line="360" w:lineRule="auto"/>
        <w:jc w:val="both"/>
        <w:rPr>
          <w:sz w:val="22"/>
        </w:rPr>
      </w:pPr>
    </w:p>
    <w:p w14:paraId="4E597B3E" w14:textId="77777777" w:rsidR="00E33ADB" w:rsidRPr="008A7F44" w:rsidRDefault="00E33ADB" w:rsidP="00E33ADB">
      <w:pPr>
        <w:spacing w:line="360" w:lineRule="auto"/>
        <w:jc w:val="both"/>
        <w:rPr>
          <w:sz w:val="22"/>
        </w:rPr>
      </w:pPr>
    </w:p>
    <w:p w14:paraId="59D9D7DB" w14:textId="77777777" w:rsidR="00E33ADB" w:rsidRPr="008A7F44" w:rsidRDefault="00E33ADB" w:rsidP="00E33ADB">
      <w:pPr>
        <w:keepNext/>
        <w:spacing w:line="360" w:lineRule="auto"/>
        <w:outlineLvl w:val="0"/>
        <w:rPr>
          <w:b/>
          <w:bCs/>
          <w:sz w:val="22"/>
          <w:lang w:val="en-IE"/>
        </w:rPr>
      </w:pPr>
    </w:p>
    <w:p w14:paraId="153AE0B3" w14:textId="77777777" w:rsidR="00E33ADB" w:rsidRPr="008A7F44" w:rsidRDefault="00E33ADB" w:rsidP="00E33ADB">
      <w:pPr>
        <w:keepNext/>
        <w:spacing w:line="360" w:lineRule="auto"/>
        <w:outlineLvl w:val="0"/>
        <w:rPr>
          <w:b/>
          <w:bCs/>
          <w:sz w:val="22"/>
          <w:lang w:val="en-IE"/>
        </w:rPr>
      </w:pPr>
      <w:r w:rsidRPr="008A7F44">
        <w:rPr>
          <w:b/>
          <w:bCs/>
          <w:sz w:val="22"/>
          <w:lang w:val="en-IE"/>
        </w:rPr>
        <w:t>How would the graph for the metal differ if its temperature were increasing?</w:t>
      </w:r>
    </w:p>
    <w:p w14:paraId="0ECAFB56" w14:textId="77777777" w:rsidR="00E33ADB" w:rsidRPr="008A7F44" w:rsidRDefault="00E33ADB" w:rsidP="00E33ADB">
      <w:pPr>
        <w:spacing w:line="360" w:lineRule="auto"/>
        <w:rPr>
          <w:sz w:val="22"/>
        </w:rPr>
      </w:pPr>
      <w:r w:rsidRPr="008A7F44">
        <w:rPr>
          <w:sz w:val="22"/>
        </w:rPr>
        <w:t>It would look like this:</w:t>
      </w:r>
    </w:p>
    <w:p w14:paraId="1C18D096" w14:textId="77777777" w:rsidR="00E33ADB" w:rsidRPr="008A7F44" w:rsidRDefault="00E33ADB" w:rsidP="00E33ADB">
      <w:pPr>
        <w:spacing w:line="360" w:lineRule="auto"/>
        <w:rPr>
          <w:sz w:val="22"/>
        </w:rPr>
      </w:pPr>
    </w:p>
    <w:p w14:paraId="7F06C2C3" w14:textId="77777777" w:rsidR="00E33ADB" w:rsidRPr="008A7F44" w:rsidRDefault="00E33ADB" w:rsidP="00E33ADB">
      <w:pPr>
        <w:spacing w:line="360" w:lineRule="auto"/>
        <w:rPr>
          <w:sz w:val="22"/>
        </w:rPr>
      </w:pPr>
    </w:p>
    <w:p w14:paraId="416A9C7D" w14:textId="77777777" w:rsidR="00E33ADB" w:rsidRPr="008A7F44" w:rsidRDefault="00E33ADB" w:rsidP="00E33ADB">
      <w:pPr>
        <w:spacing w:line="360" w:lineRule="auto"/>
        <w:rPr>
          <w:sz w:val="22"/>
        </w:rPr>
      </w:pPr>
      <w:r w:rsidRPr="008A7F44">
        <w:rPr>
          <w:noProof/>
          <w:sz w:val="22"/>
          <w:lang w:val="en-IE" w:eastAsia="en-IE"/>
        </w:rPr>
        <mc:AlternateContent>
          <mc:Choice Requires="wpg">
            <w:drawing>
              <wp:anchor distT="0" distB="0" distL="114300" distR="114300" simplePos="0" relativeHeight="251701248" behindDoc="0" locked="0" layoutInCell="1" allowOverlap="1" wp14:anchorId="17F0E330" wp14:editId="0F487937">
                <wp:simplePos x="0" y="0"/>
                <wp:positionH relativeFrom="column">
                  <wp:posOffset>-108585</wp:posOffset>
                </wp:positionH>
                <wp:positionV relativeFrom="paragraph">
                  <wp:posOffset>635</wp:posOffset>
                </wp:positionV>
                <wp:extent cx="1691640" cy="2111375"/>
                <wp:effectExtent l="0" t="14605"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1640" cy="2111375"/>
                          <a:chOff x="1629" y="2959"/>
                          <a:chExt cx="2664" cy="3325"/>
                        </a:xfrm>
                      </wpg:grpSpPr>
                      <wps:wsp>
                        <wps:cNvPr id="2" name="Text Box 405"/>
                        <wps:cNvSpPr txBox="1">
                          <a:spLocks noChangeArrowheads="1"/>
                        </wps:cNvSpPr>
                        <wps:spPr bwMode="auto">
                          <a:xfrm>
                            <a:off x="2781" y="4670"/>
                            <a:ext cx="72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2122F6" w14:textId="77777777" w:rsidR="00E33ADB" w:rsidRDefault="00E33ADB" w:rsidP="00E33ADB">
                              <w:r>
                                <w:t>V</w:t>
                              </w:r>
                            </w:p>
                          </w:txbxContent>
                        </wps:txbx>
                        <wps:bodyPr rot="0" vert="horz" wrap="square" lIns="91440" tIns="45720" rIns="91440" bIns="45720" anchor="t" anchorCtr="0" upright="1">
                          <a:noAutofit/>
                        </wps:bodyPr>
                      </wps:wsp>
                      <wps:wsp>
                        <wps:cNvPr id="3" name="Text Box 406"/>
                        <wps:cNvSpPr txBox="1">
                          <a:spLocks noChangeArrowheads="1"/>
                        </wps:cNvSpPr>
                        <wps:spPr bwMode="auto">
                          <a:xfrm>
                            <a:off x="1629" y="3236"/>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284F1C" w14:textId="77777777" w:rsidR="00E33ADB" w:rsidRDefault="00E33ADB" w:rsidP="00E33ADB">
                              <w:r>
                                <w:t>I</w:t>
                              </w:r>
                            </w:p>
                          </w:txbxContent>
                        </wps:txbx>
                        <wps:bodyPr rot="0" vert="horz" wrap="square" lIns="91440" tIns="45720" rIns="91440" bIns="45720" anchor="t" anchorCtr="0" upright="1">
                          <a:noAutofit/>
                        </wps:bodyPr>
                      </wps:wsp>
                      <wps:wsp>
                        <wps:cNvPr id="4" name="Text Box 407"/>
                        <wps:cNvSpPr txBox="1">
                          <a:spLocks noChangeArrowheads="1"/>
                        </wps:cNvSpPr>
                        <wps:spPr bwMode="auto">
                          <a:xfrm>
                            <a:off x="1773" y="5192"/>
                            <a:ext cx="2520" cy="10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4A6467" w14:textId="77777777" w:rsidR="00E33ADB" w:rsidRDefault="00E33ADB" w:rsidP="00E33ADB">
                              <w:pPr>
                                <w:jc w:val="both"/>
                              </w:pPr>
                              <w:r>
                                <w:t xml:space="preserve">At higher voltages, the increased heat would increase resistance, and lessen the current </w:t>
                              </w:r>
                            </w:p>
                          </w:txbxContent>
                        </wps:txbx>
                        <wps:bodyPr rot="0" vert="horz" wrap="square" lIns="91440" tIns="45720" rIns="91440" bIns="45720" anchor="t" anchorCtr="0" upright="1">
                          <a:noAutofit/>
                        </wps:bodyPr>
                      </wps:wsp>
                      <wps:wsp>
                        <wps:cNvPr id="5" name="Line 408"/>
                        <wps:cNvCnPr>
                          <a:cxnSpLocks noChangeShapeType="1"/>
                        </wps:cNvCnPr>
                        <wps:spPr bwMode="auto">
                          <a:xfrm flipV="1">
                            <a:off x="1989" y="2959"/>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409"/>
                        <wps:cNvCnPr>
                          <a:cxnSpLocks noChangeShapeType="1"/>
                        </wps:cNvCnPr>
                        <wps:spPr bwMode="auto">
                          <a:xfrm>
                            <a:off x="1989" y="4759"/>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Freeform 410"/>
                        <wps:cNvSpPr>
                          <a:spLocks/>
                        </wps:cNvSpPr>
                        <wps:spPr bwMode="auto">
                          <a:xfrm>
                            <a:off x="1989" y="3679"/>
                            <a:ext cx="1800" cy="1080"/>
                          </a:xfrm>
                          <a:custGeom>
                            <a:avLst/>
                            <a:gdLst>
                              <a:gd name="T0" fmla="*/ 0 w 1800"/>
                              <a:gd name="T1" fmla="*/ 1080 h 1080"/>
                              <a:gd name="T2" fmla="*/ 720 w 1800"/>
                              <a:gd name="T3" fmla="*/ 180 h 1080"/>
                              <a:gd name="T4" fmla="*/ 1800 w 1800"/>
                              <a:gd name="T5" fmla="*/ 0 h 1080"/>
                            </a:gdLst>
                            <a:ahLst/>
                            <a:cxnLst>
                              <a:cxn ang="0">
                                <a:pos x="T0" y="T1"/>
                              </a:cxn>
                              <a:cxn ang="0">
                                <a:pos x="T2" y="T3"/>
                              </a:cxn>
                              <a:cxn ang="0">
                                <a:pos x="T4" y="T5"/>
                              </a:cxn>
                            </a:cxnLst>
                            <a:rect l="0" t="0" r="r" b="b"/>
                            <a:pathLst>
                              <a:path w="1800" h="1080">
                                <a:moveTo>
                                  <a:pt x="0" y="1080"/>
                                </a:moveTo>
                                <a:cubicBezTo>
                                  <a:pt x="210" y="720"/>
                                  <a:pt x="420" y="360"/>
                                  <a:pt x="720" y="180"/>
                                </a:cubicBezTo>
                                <a:cubicBezTo>
                                  <a:pt x="1020" y="0"/>
                                  <a:pt x="1410" y="0"/>
                                  <a:pt x="180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F0E330" id="Group 1" o:spid="_x0000_s1699" style="position:absolute;margin-left:-8.55pt;margin-top:.05pt;width:133.2pt;height:166.25pt;z-index:251701248;mso-position-horizontal-relative:text;mso-position-vertical-relative:text" coordorigin="1629,2959" coordsize="2664,3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">
                <v:shape id="Text Box 405" o:spid="_x0000_s1700" type="#_x0000_t202" style="position:absolute;left:2781;top:4670;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" stroked="f">
                  <v:textbox>
                    <w:txbxContent>
                      <w:p w14:paraId="072122F6" w14:textId="77777777" w:rsidR="00E33ADB" w:rsidRDefault="00E33ADB" w:rsidP="00E33ADB">
                        <w:r>
                          <w:t>V</w:t>
                        </w:r>
                      </w:p>
                    </w:txbxContent>
                  </v:textbox>
                </v:shape>
                <v:shape id="Text Box 406" o:spid="_x0000_s1701" type="#_x0000_t202" style="position:absolute;left:1629;top:3236;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" stroked="f">
                  <v:textbox>
                    <w:txbxContent>
                      <w:p w14:paraId="42284F1C" w14:textId="77777777" w:rsidR="00E33ADB" w:rsidRDefault="00E33ADB" w:rsidP="00E33ADB">
                        <w:r>
                          <w:t>I</w:t>
                        </w:r>
                      </w:p>
                    </w:txbxContent>
                  </v:textbox>
                </v:shape>
                <v:shape id="Text Box 407" o:spid="_x0000_s1702" type="#_x0000_t202" style="position:absolute;left:1773;top:5192;width:2520;height:1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" stroked="f">
                  <v:textbox>
                    <w:txbxContent>
                      <w:p w14:paraId="1D4A6467" w14:textId="77777777" w:rsidR="00E33ADB" w:rsidRDefault="00E33ADB" w:rsidP="00E33ADB">
                        <w:pPr>
                          <w:jc w:val="both"/>
                        </w:pPr>
                        <w:r>
                          <w:t xml:space="preserve">At higher voltages, the increased heat would increase resistance, and lessen the current </w:t>
                        </w:r>
                      </w:p>
                    </w:txbxContent>
                  </v:textbox>
                </v:shape>
                <v:line id="Line 408" o:spid="_x0000_s1703" style="position:absolute;flip:y;visibility:visible;mso-wrap-style:square" from="1989,2959" to="1989,4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">
                  <v:stroke endarrow="block"/>
                </v:line>
                <v:line id="Line 409" o:spid="_x0000_s1704" style="position:absolute;visibility:visible;mso-wrap-style:square" from="1989,4759" to="3789,4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">
                  <v:stroke endarrow="block"/>
                </v:line>
                <v:shape id="Freeform 410" o:spid="_x0000_s1705" style="position:absolute;left:1989;top:3679;width:1800;height:1080;visibility:visible;mso-wrap-style:square;v-text-anchor:top" coordsize="180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" path="m,1080c210,720,420,360,720,180,1020,,1410,,1800,e" filled="f">
                  <v:path arrowok="t" o:connecttype="custom" o:connectlocs="0,1080;720,180;1800,0" o:connectangles="0,0,0"/>
                </v:shape>
              </v:group>
            </w:pict>
          </mc:Fallback>
        </mc:AlternateContent>
      </w:r>
    </w:p>
    <w:p w14:paraId="320245BF" w14:textId="77777777" w:rsidR="00E33ADB" w:rsidRPr="008A7F44" w:rsidRDefault="00E33ADB" w:rsidP="00E33ADB">
      <w:pPr>
        <w:spacing w:line="360" w:lineRule="auto"/>
        <w:rPr>
          <w:sz w:val="22"/>
        </w:rPr>
      </w:pPr>
    </w:p>
    <w:p w14:paraId="1C3A7E2A" w14:textId="77777777" w:rsidR="00E33ADB" w:rsidRPr="008A7F44" w:rsidRDefault="00E33ADB" w:rsidP="00E33ADB">
      <w:pPr>
        <w:spacing w:line="360" w:lineRule="auto"/>
        <w:rPr>
          <w:sz w:val="22"/>
        </w:rPr>
      </w:pPr>
    </w:p>
    <w:p w14:paraId="0B06D991" w14:textId="77777777" w:rsidR="00E33ADB" w:rsidRPr="008A7F44" w:rsidRDefault="00E33ADB" w:rsidP="00E33ADB">
      <w:pPr>
        <w:spacing w:line="360" w:lineRule="auto"/>
        <w:rPr>
          <w:sz w:val="22"/>
        </w:rPr>
      </w:pPr>
    </w:p>
    <w:p w14:paraId="20D54E05" w14:textId="77777777" w:rsidR="00E33ADB" w:rsidRPr="008A7F44" w:rsidRDefault="00E33ADB" w:rsidP="00E33ADB">
      <w:pPr>
        <w:spacing w:line="360" w:lineRule="auto"/>
        <w:rPr>
          <w:sz w:val="22"/>
        </w:rPr>
      </w:pPr>
    </w:p>
    <w:p w14:paraId="321ECE17" w14:textId="77777777" w:rsidR="00E33ADB" w:rsidRPr="008A7F44" w:rsidRDefault="00E33ADB" w:rsidP="00E33ADB">
      <w:pPr>
        <w:spacing w:line="360" w:lineRule="auto"/>
        <w:rPr>
          <w:sz w:val="22"/>
        </w:rPr>
      </w:pPr>
    </w:p>
    <w:p w14:paraId="62D50BA4" w14:textId="77777777" w:rsidR="00E33ADB" w:rsidRPr="008A7F44" w:rsidRDefault="00E33ADB" w:rsidP="00E33ADB">
      <w:pPr>
        <w:spacing w:line="360" w:lineRule="auto"/>
        <w:rPr>
          <w:sz w:val="22"/>
        </w:rPr>
      </w:pPr>
    </w:p>
    <w:p w14:paraId="222C70C4" w14:textId="77777777" w:rsidR="00E33ADB" w:rsidRPr="008A7F44" w:rsidRDefault="00E33ADB" w:rsidP="00E33ADB">
      <w:pPr>
        <w:spacing w:line="360" w:lineRule="auto"/>
        <w:rPr>
          <w:sz w:val="22"/>
        </w:rPr>
      </w:pPr>
    </w:p>
    <w:p w14:paraId="1DEECF0B" w14:textId="77777777" w:rsidR="00E33ADB" w:rsidRPr="008A7F44" w:rsidRDefault="00E33ADB" w:rsidP="00E33ADB">
      <w:pPr>
        <w:spacing w:line="360" w:lineRule="auto"/>
        <w:jc w:val="both"/>
        <w:rPr>
          <w:sz w:val="22"/>
        </w:rPr>
      </w:pPr>
    </w:p>
    <w:p w14:paraId="6D89A98B" w14:textId="77777777" w:rsidR="00E33ADB" w:rsidRPr="008A7F44" w:rsidRDefault="00E33ADB" w:rsidP="00E33ADB">
      <w:pPr>
        <w:spacing w:line="360" w:lineRule="auto"/>
        <w:jc w:val="both"/>
        <w:rPr>
          <w:sz w:val="22"/>
        </w:rPr>
      </w:pPr>
    </w:p>
    <w:p w14:paraId="553A1D73" w14:textId="77777777" w:rsidR="00E33ADB" w:rsidRPr="008A7F44" w:rsidRDefault="00E33ADB" w:rsidP="00E33ADB">
      <w:pPr>
        <w:keepNext/>
        <w:spacing w:line="360" w:lineRule="auto"/>
        <w:outlineLvl w:val="0"/>
        <w:rPr>
          <w:b/>
          <w:bCs/>
          <w:sz w:val="22"/>
          <w:lang w:val="en-IE"/>
        </w:rPr>
      </w:pPr>
      <w:r w:rsidRPr="008A7F44">
        <w:rPr>
          <w:b/>
          <w:bCs/>
          <w:sz w:val="22"/>
          <w:lang w:val="en-IE"/>
        </w:rPr>
        <w:t>How would the graph for the ionic solution differ if its concentration were reduced?</w:t>
      </w:r>
    </w:p>
    <w:p w14:paraId="3188AA9B" w14:textId="77777777" w:rsidR="00E33ADB" w:rsidRPr="008A7F44" w:rsidRDefault="00E33ADB" w:rsidP="00E33ADB">
      <w:pPr>
        <w:spacing w:line="360" w:lineRule="auto"/>
        <w:jc w:val="both"/>
        <w:rPr>
          <w:sz w:val="22"/>
        </w:rPr>
      </w:pPr>
      <w:r w:rsidRPr="008A7F44">
        <w:rPr>
          <w:sz w:val="22"/>
        </w:rPr>
        <w:t>The slope would be reduced.</w:t>
      </w:r>
    </w:p>
    <w:p w14:paraId="6305D060" w14:textId="77777777" w:rsidR="002929DD" w:rsidRDefault="008320AB">
      <w:bookmarkStart w:id="0" w:name="_GoBack"/>
      <w:bookmarkEnd w:id="0"/>
    </w:p>
    <w:sectPr w:rsidR="002929DD">
      <w:footerReference w:type="default" r:id="rId14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DBF56C" w14:textId="77777777" w:rsidR="008320AB" w:rsidRDefault="008320AB" w:rsidP="008320AB">
      <w:r>
        <w:separator/>
      </w:r>
    </w:p>
  </w:endnote>
  <w:endnote w:type="continuationSeparator" w:id="0">
    <w:p w14:paraId="3CDCCCDE" w14:textId="77777777" w:rsidR="008320AB" w:rsidRDefault="008320AB" w:rsidP="008320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arlett">
    <w:panose1 w:val="00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DC3DF" w14:textId="6DC50C12" w:rsidR="008320AB" w:rsidRPr="008320AB" w:rsidRDefault="008320AB" w:rsidP="008320AB">
    <w:pPr>
      <w:pStyle w:val="Footer"/>
      <w:rPr>
        <w:rFonts w:asciiTheme="minorHAnsi" w:eastAsiaTheme="minorHAnsi" w:hAnsiTheme="minorHAnsi" w:cstheme="minorBidi"/>
        <w:sz w:val="22"/>
        <w:szCs w:val="22"/>
        <w:lang w:val="en-IE"/>
      </w:rPr>
    </w:pPr>
    <w:r w:rsidRPr="008320AB">
      <w:rPr>
        <w:rFonts w:asciiTheme="minorHAnsi" w:eastAsiaTheme="minorHAnsi" w:hAnsiTheme="minorHAnsi" w:cstheme="minorBidi"/>
        <w:sz w:val="22"/>
        <w:szCs w:val="22"/>
        <w:lang w:val="en-IE"/>
      </w:rPr>
      <w:t>© Tom Tierney 2019, non-commercial re-use is welcome</w:t>
    </w:r>
  </w:p>
  <w:p w14:paraId="47C28E3A" w14:textId="1F9D39F4" w:rsidR="008320AB" w:rsidRPr="008320AB" w:rsidRDefault="008320AB">
    <w:pPr>
      <w:pStyle w:val="Footer"/>
      <w:rPr>
        <w:lang w:val="en-IE"/>
      </w:rPr>
    </w:pPr>
  </w:p>
  <w:p w14:paraId="06675A1C" w14:textId="77777777" w:rsidR="008320AB" w:rsidRDefault="008320A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997F96" w14:textId="77777777" w:rsidR="008320AB" w:rsidRDefault="008320AB" w:rsidP="008320AB">
      <w:r>
        <w:separator/>
      </w:r>
    </w:p>
  </w:footnote>
  <w:footnote w:type="continuationSeparator" w:id="0">
    <w:p w14:paraId="63E7CA3C" w14:textId="77777777" w:rsidR="008320AB" w:rsidRDefault="008320AB" w:rsidP="008320A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905EC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7FE39C9"/>
    <w:multiLevelType w:val="hybridMultilevel"/>
    <w:tmpl w:val="295069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92C05D9"/>
    <w:multiLevelType w:val="multilevel"/>
    <w:tmpl w:val="E124BDCA"/>
    <w:lvl w:ilvl="0">
      <w:start w:val="1"/>
      <w:numFmt w:val="decimal"/>
      <w:pStyle w:val="Caption"/>
      <w:lvlText w:val="%1."/>
      <w:lvlJc w:val="left"/>
      <w:pPr>
        <w:tabs>
          <w:tab w:val="num" w:pos="4896"/>
        </w:tabs>
        <w:ind w:left="4896"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 w15:restartNumberingAfterBreak="0">
    <w:nsid w:val="0970379A"/>
    <w:multiLevelType w:val="hybridMultilevel"/>
    <w:tmpl w:val="7DCEDE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A9948F5"/>
    <w:multiLevelType w:val="hybridMultilevel"/>
    <w:tmpl w:val="A5E6E3CE"/>
    <w:lvl w:ilvl="0" w:tplc="FFFFFFFF">
      <w:start w:val="1"/>
      <w:numFmt w:val="bullet"/>
      <w:lvlText w:val=""/>
      <w:lvlJc w:val="left"/>
      <w:pPr>
        <w:tabs>
          <w:tab w:val="num" w:pos="3960"/>
        </w:tabs>
        <w:ind w:left="3960" w:hanging="3600"/>
      </w:pPr>
      <w:rPr>
        <w:rFonts w:ascii="Symbol" w:eastAsia="Times New Roman" w:hAnsi="Symbol"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C997F5E"/>
    <w:multiLevelType w:val="hybridMultilevel"/>
    <w:tmpl w:val="3F58963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616BD0"/>
    <w:multiLevelType w:val="hybridMultilevel"/>
    <w:tmpl w:val="9E4A2E9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AF970D9"/>
    <w:multiLevelType w:val="hybridMultilevel"/>
    <w:tmpl w:val="0D0015A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20E1E1E"/>
    <w:multiLevelType w:val="hybridMultilevel"/>
    <w:tmpl w:val="516277C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5AB4768"/>
    <w:multiLevelType w:val="hybridMultilevel"/>
    <w:tmpl w:val="56D495C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7EE6B12"/>
    <w:multiLevelType w:val="hybridMultilevel"/>
    <w:tmpl w:val="77B25AA0"/>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8E25A0"/>
    <w:multiLevelType w:val="hybridMultilevel"/>
    <w:tmpl w:val="640231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184372E"/>
    <w:multiLevelType w:val="hybridMultilevel"/>
    <w:tmpl w:val="1728A6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2AD1BDF"/>
    <w:multiLevelType w:val="hybridMultilevel"/>
    <w:tmpl w:val="E51037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2CE1B4A"/>
    <w:multiLevelType w:val="hybridMultilevel"/>
    <w:tmpl w:val="3C8AF7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63515AF"/>
    <w:multiLevelType w:val="hybridMultilevel"/>
    <w:tmpl w:val="0F44E75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B431D48"/>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58295288"/>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70CE4EB2"/>
    <w:multiLevelType w:val="hybridMultilevel"/>
    <w:tmpl w:val="AC5860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5394C98"/>
    <w:multiLevelType w:val="hybridMultilevel"/>
    <w:tmpl w:val="3F1C97F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5674774"/>
    <w:multiLevelType w:val="hybridMultilevel"/>
    <w:tmpl w:val="D56071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56F6D82"/>
    <w:multiLevelType w:val="hybridMultilevel"/>
    <w:tmpl w:val="D5CCB3A8"/>
    <w:lvl w:ilvl="0" w:tplc="0409001B">
      <w:start w:val="1"/>
      <w:numFmt w:val="lowerRoman"/>
      <w:lvlText w:val="%1."/>
      <w:lvlJc w:val="right"/>
      <w:pPr>
        <w:tabs>
          <w:tab w:val="num" w:pos="720"/>
        </w:tabs>
        <w:ind w:left="720" w:hanging="360"/>
      </w:p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5CC616D"/>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2"/>
  </w:num>
  <w:num w:numId="2">
    <w:abstractNumId w:val="9"/>
  </w:num>
  <w:num w:numId="3">
    <w:abstractNumId w:val="19"/>
  </w:num>
  <w:num w:numId="4">
    <w:abstractNumId w:val="6"/>
  </w:num>
  <w:num w:numId="5">
    <w:abstractNumId w:val="8"/>
  </w:num>
  <w:num w:numId="6">
    <w:abstractNumId w:val="13"/>
  </w:num>
  <w:num w:numId="7">
    <w:abstractNumId w:val="12"/>
  </w:num>
  <w:num w:numId="8">
    <w:abstractNumId w:val="18"/>
  </w:num>
  <w:num w:numId="9">
    <w:abstractNumId w:val="20"/>
  </w:num>
  <w:num w:numId="10">
    <w:abstractNumId w:val="1"/>
  </w:num>
  <w:num w:numId="11">
    <w:abstractNumId w:val="15"/>
  </w:num>
  <w:num w:numId="12">
    <w:abstractNumId w:val="11"/>
  </w:num>
  <w:num w:numId="13">
    <w:abstractNumId w:val="14"/>
  </w:num>
  <w:num w:numId="14">
    <w:abstractNumId w:val="3"/>
  </w:num>
  <w:num w:numId="15">
    <w:abstractNumId w:val="5"/>
  </w:num>
  <w:num w:numId="16">
    <w:abstractNumId w:val="7"/>
  </w:num>
  <w:num w:numId="17">
    <w:abstractNumId w:val="17"/>
  </w:num>
  <w:num w:numId="18">
    <w:abstractNumId w:val="0"/>
  </w:num>
  <w:num w:numId="19">
    <w:abstractNumId w:val="16"/>
  </w:num>
  <w:num w:numId="20">
    <w:abstractNumId w:val="4"/>
  </w:num>
  <w:num w:numId="21">
    <w:abstractNumId w:val="22"/>
  </w:num>
  <w:num w:numId="22">
    <w:abstractNumId w:val="21"/>
  </w:num>
  <w:num w:numId="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3ADB"/>
    <w:rsid w:val="008320AB"/>
    <w:rsid w:val="008D497A"/>
    <w:rsid w:val="009B09D4"/>
    <w:rsid w:val="00E33ADB"/>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1741"/>
    <o:shapelayout v:ext="edit">
      <o:idmap v:ext="edit" data="1"/>
    </o:shapelayout>
  </w:shapeDefaults>
  <w:decimalSymbol w:val="."/>
  <w:listSeparator w:val=","/>
  <w14:docId w14:val="0E07317B"/>
  <w15:chartTrackingRefBased/>
  <w15:docId w15:val="{EF87E537-2950-4966-BC1E-CB0A2482DC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E"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33ADB"/>
    <w:pPr>
      <w:spacing w:after="0" w:line="240" w:lineRule="auto"/>
    </w:pPr>
    <w:rPr>
      <w:rFonts w:ascii="Times New Roman" w:eastAsia="Times New Roman" w:hAnsi="Times New Roman" w:cs="Times New Roman"/>
      <w:sz w:val="20"/>
      <w:szCs w:val="20"/>
      <w:lang w:val="en-GB"/>
    </w:rPr>
  </w:style>
  <w:style w:type="paragraph" w:styleId="Heading1">
    <w:name w:val="heading 1"/>
    <w:basedOn w:val="Normal"/>
    <w:next w:val="Normal"/>
    <w:link w:val="Heading1Char"/>
    <w:qFormat/>
    <w:rsid w:val="00E33ADB"/>
    <w:pPr>
      <w:keepNext/>
      <w:outlineLvl w:val="0"/>
    </w:pPr>
    <w:rPr>
      <w:rFonts w:ascii="Arial" w:hAnsi="Arial"/>
      <w:b/>
      <w:caps/>
      <w:sz w:val="28"/>
    </w:rPr>
  </w:style>
  <w:style w:type="paragraph" w:styleId="Heading2">
    <w:name w:val="heading 2"/>
    <w:basedOn w:val="Normal"/>
    <w:next w:val="Normal"/>
    <w:link w:val="Heading2Char"/>
    <w:qFormat/>
    <w:rsid w:val="00E33ADB"/>
    <w:pPr>
      <w:keepNext/>
      <w:jc w:val="both"/>
      <w:outlineLvl w:val="1"/>
    </w:pPr>
    <w:rPr>
      <w:rFonts w:ascii="Arial" w:hAnsi="Arial"/>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33ADB"/>
    <w:rPr>
      <w:rFonts w:ascii="Arial" w:eastAsia="Times New Roman" w:hAnsi="Arial" w:cs="Times New Roman"/>
      <w:b/>
      <w:caps/>
      <w:sz w:val="28"/>
      <w:szCs w:val="20"/>
      <w:lang w:val="en-GB"/>
    </w:rPr>
  </w:style>
  <w:style w:type="character" w:customStyle="1" w:styleId="Heading2Char">
    <w:name w:val="Heading 2 Char"/>
    <w:basedOn w:val="DefaultParagraphFont"/>
    <w:link w:val="Heading2"/>
    <w:rsid w:val="00E33ADB"/>
    <w:rPr>
      <w:rFonts w:ascii="Arial" w:eastAsia="Times New Roman" w:hAnsi="Arial" w:cs="Times New Roman"/>
      <w:sz w:val="28"/>
      <w:szCs w:val="20"/>
      <w:lang w:val="en-GB"/>
    </w:rPr>
  </w:style>
  <w:style w:type="paragraph" w:styleId="BodyText">
    <w:name w:val="Body Text"/>
    <w:basedOn w:val="Normal"/>
    <w:link w:val="BodyTextChar"/>
    <w:rsid w:val="00E33ADB"/>
    <w:rPr>
      <w:sz w:val="52"/>
    </w:rPr>
  </w:style>
  <w:style w:type="character" w:customStyle="1" w:styleId="BodyTextChar">
    <w:name w:val="Body Text Char"/>
    <w:basedOn w:val="DefaultParagraphFont"/>
    <w:link w:val="BodyText"/>
    <w:rsid w:val="00E33ADB"/>
    <w:rPr>
      <w:rFonts w:ascii="Times New Roman" w:eastAsia="Times New Roman" w:hAnsi="Times New Roman" w:cs="Times New Roman"/>
      <w:sz w:val="52"/>
      <w:szCs w:val="20"/>
      <w:lang w:val="en-GB"/>
    </w:rPr>
  </w:style>
  <w:style w:type="paragraph" w:styleId="Caption">
    <w:name w:val="caption"/>
    <w:basedOn w:val="Normal"/>
    <w:next w:val="Normal"/>
    <w:qFormat/>
    <w:rsid w:val="00E33ADB"/>
    <w:pPr>
      <w:numPr>
        <w:numId w:val="1"/>
      </w:numPr>
      <w:tabs>
        <w:tab w:val="clear" w:pos="4896"/>
      </w:tabs>
      <w:ind w:left="0" w:firstLine="0"/>
    </w:pPr>
    <w:rPr>
      <w:rFonts w:ascii="Arial" w:hAnsi="Arial"/>
      <w:b/>
      <w:sz w:val="28"/>
    </w:rPr>
  </w:style>
  <w:style w:type="paragraph" w:styleId="Header">
    <w:name w:val="header"/>
    <w:basedOn w:val="Normal"/>
    <w:link w:val="HeaderChar"/>
    <w:uiPriority w:val="99"/>
    <w:unhideWhenUsed/>
    <w:rsid w:val="008320AB"/>
    <w:pPr>
      <w:tabs>
        <w:tab w:val="center" w:pos="4513"/>
        <w:tab w:val="right" w:pos="9026"/>
      </w:tabs>
    </w:pPr>
  </w:style>
  <w:style w:type="character" w:customStyle="1" w:styleId="HeaderChar">
    <w:name w:val="Header Char"/>
    <w:basedOn w:val="DefaultParagraphFont"/>
    <w:link w:val="Header"/>
    <w:uiPriority w:val="99"/>
    <w:rsid w:val="008320AB"/>
    <w:rPr>
      <w:rFonts w:ascii="Times New Roman" w:eastAsia="Times New Roman" w:hAnsi="Times New Roman" w:cs="Times New Roman"/>
      <w:sz w:val="20"/>
      <w:szCs w:val="20"/>
      <w:lang w:val="en-GB"/>
    </w:rPr>
  </w:style>
  <w:style w:type="paragraph" w:styleId="Footer">
    <w:name w:val="footer"/>
    <w:basedOn w:val="Normal"/>
    <w:link w:val="FooterChar"/>
    <w:uiPriority w:val="99"/>
    <w:unhideWhenUsed/>
    <w:rsid w:val="008320AB"/>
    <w:pPr>
      <w:tabs>
        <w:tab w:val="center" w:pos="4513"/>
        <w:tab w:val="right" w:pos="9026"/>
      </w:tabs>
    </w:pPr>
  </w:style>
  <w:style w:type="character" w:customStyle="1" w:styleId="FooterChar">
    <w:name w:val="Footer Char"/>
    <w:basedOn w:val="DefaultParagraphFont"/>
    <w:link w:val="Footer"/>
    <w:uiPriority w:val="99"/>
    <w:rsid w:val="008320AB"/>
    <w:rPr>
      <w:rFonts w:ascii="Times New Roman" w:eastAsia="Times New Roman" w:hAnsi="Times New Roman" w:cs="Times New Roman"/>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7.wmf"/><Relationship Id="rId21" Type="http://schemas.openxmlformats.org/officeDocument/2006/relationships/oleObject" Target="embeddings/oleObject6.bin"/><Relationship Id="rId42" Type="http://schemas.openxmlformats.org/officeDocument/2006/relationships/image" Target="media/image12.wmf"/><Relationship Id="rId47" Type="http://schemas.openxmlformats.org/officeDocument/2006/relationships/oleObject" Target="embeddings/oleObject24.bin"/><Relationship Id="rId63" Type="http://schemas.openxmlformats.org/officeDocument/2006/relationships/oleObject" Target="embeddings/oleObject34.bin"/><Relationship Id="rId68" Type="http://schemas.openxmlformats.org/officeDocument/2006/relationships/oleObject" Target="embeddings/oleObject39.bin"/><Relationship Id="rId84" Type="http://schemas.openxmlformats.org/officeDocument/2006/relationships/image" Target="media/image28.wmf"/><Relationship Id="rId89" Type="http://schemas.openxmlformats.org/officeDocument/2006/relationships/oleObject" Target="embeddings/oleObject50.bin"/><Relationship Id="rId112" Type="http://schemas.openxmlformats.org/officeDocument/2006/relationships/image" Target="media/image42.png"/><Relationship Id="rId133" Type="http://schemas.openxmlformats.org/officeDocument/2006/relationships/image" Target="media/image55.wmf"/><Relationship Id="rId138" Type="http://schemas.openxmlformats.org/officeDocument/2006/relationships/image" Target="media/image57.wmf"/><Relationship Id="rId16" Type="http://schemas.openxmlformats.org/officeDocument/2006/relationships/image" Target="media/image4.wmf"/><Relationship Id="rId107" Type="http://schemas.openxmlformats.org/officeDocument/2006/relationships/oleObject" Target="embeddings/oleObject59.bin"/><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oleObject" Target="embeddings/oleObject18.bin"/><Relationship Id="rId53" Type="http://schemas.openxmlformats.org/officeDocument/2006/relationships/oleObject" Target="embeddings/oleObject27.bin"/><Relationship Id="rId58" Type="http://schemas.openxmlformats.org/officeDocument/2006/relationships/image" Target="media/image20.wmf"/><Relationship Id="rId74" Type="http://schemas.openxmlformats.org/officeDocument/2006/relationships/image" Target="media/image23.wmf"/><Relationship Id="rId79" Type="http://schemas.openxmlformats.org/officeDocument/2006/relationships/oleObject" Target="embeddings/oleObject45.bin"/><Relationship Id="rId102" Type="http://schemas.openxmlformats.org/officeDocument/2006/relationships/image" Target="media/image37.wmf"/><Relationship Id="rId123" Type="http://schemas.openxmlformats.org/officeDocument/2006/relationships/image" Target="media/image50.wmf"/><Relationship Id="rId128" Type="http://schemas.openxmlformats.org/officeDocument/2006/relationships/image" Target="media/image52.wmf"/><Relationship Id="rId144" Type="http://schemas.openxmlformats.org/officeDocument/2006/relationships/image" Target="media/image60.wmf"/><Relationship Id="rId5" Type="http://schemas.openxmlformats.org/officeDocument/2006/relationships/styles" Target="styles.xml"/><Relationship Id="rId90" Type="http://schemas.openxmlformats.org/officeDocument/2006/relationships/image" Target="media/image31.wmf"/><Relationship Id="rId95" Type="http://schemas.openxmlformats.org/officeDocument/2006/relationships/oleObject" Target="embeddings/oleObject53.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22.bin"/><Relationship Id="rId48" Type="http://schemas.openxmlformats.org/officeDocument/2006/relationships/image" Target="media/image15.wmf"/><Relationship Id="rId64" Type="http://schemas.openxmlformats.org/officeDocument/2006/relationships/oleObject" Target="embeddings/oleObject35.bin"/><Relationship Id="rId69" Type="http://schemas.openxmlformats.org/officeDocument/2006/relationships/oleObject" Target="embeddings/oleObject40.bin"/><Relationship Id="rId113" Type="http://schemas.openxmlformats.org/officeDocument/2006/relationships/image" Target="media/image43.png"/><Relationship Id="rId118" Type="http://schemas.openxmlformats.org/officeDocument/2006/relationships/oleObject" Target="embeddings/oleObject62.bin"/><Relationship Id="rId134" Type="http://schemas.openxmlformats.org/officeDocument/2006/relationships/oleObject" Target="embeddings/oleObject70.bin"/><Relationship Id="rId139" Type="http://schemas.openxmlformats.org/officeDocument/2006/relationships/oleObject" Target="embeddings/oleObject73.bin"/><Relationship Id="rId80" Type="http://schemas.openxmlformats.org/officeDocument/2006/relationships/image" Target="media/image26.wmf"/><Relationship Id="rId85" Type="http://schemas.openxmlformats.org/officeDocument/2006/relationships/oleObject" Target="embeddings/oleObject48.bin"/><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image" Target="media/image14.wmf"/><Relationship Id="rId59" Type="http://schemas.openxmlformats.org/officeDocument/2006/relationships/oleObject" Target="embeddings/oleObject30.bin"/><Relationship Id="rId67" Type="http://schemas.openxmlformats.org/officeDocument/2006/relationships/oleObject" Target="embeddings/oleObject38.bin"/><Relationship Id="rId103" Type="http://schemas.openxmlformats.org/officeDocument/2006/relationships/oleObject" Target="embeddings/oleObject57.bin"/><Relationship Id="rId108" Type="http://schemas.openxmlformats.org/officeDocument/2006/relationships/image" Target="media/image40.wmf"/><Relationship Id="rId116" Type="http://schemas.openxmlformats.org/officeDocument/2006/relationships/image" Target="media/image46.jpeg"/><Relationship Id="rId124" Type="http://schemas.openxmlformats.org/officeDocument/2006/relationships/oleObject" Target="embeddings/oleObject65.bin"/><Relationship Id="rId129" Type="http://schemas.openxmlformats.org/officeDocument/2006/relationships/oleObject" Target="embeddings/oleObject68.bin"/><Relationship Id="rId137" Type="http://schemas.openxmlformats.org/officeDocument/2006/relationships/oleObject" Target="embeddings/oleObject72.bin"/><Relationship Id="rId20" Type="http://schemas.openxmlformats.org/officeDocument/2006/relationships/image" Target="media/image6.wmf"/><Relationship Id="rId41" Type="http://schemas.openxmlformats.org/officeDocument/2006/relationships/oleObject" Target="embeddings/oleObject21.bin"/><Relationship Id="rId54" Type="http://schemas.openxmlformats.org/officeDocument/2006/relationships/image" Target="media/image18.wmf"/><Relationship Id="rId62" Type="http://schemas.openxmlformats.org/officeDocument/2006/relationships/oleObject" Target="embeddings/oleObject33.bin"/><Relationship Id="rId70" Type="http://schemas.openxmlformats.org/officeDocument/2006/relationships/image" Target="media/image21.wmf"/><Relationship Id="rId75" Type="http://schemas.openxmlformats.org/officeDocument/2006/relationships/oleObject" Target="embeddings/oleObject43.bin"/><Relationship Id="rId83" Type="http://schemas.openxmlformats.org/officeDocument/2006/relationships/oleObject" Target="embeddings/oleObject47.bin"/><Relationship Id="rId88" Type="http://schemas.openxmlformats.org/officeDocument/2006/relationships/image" Target="media/image30.wmf"/><Relationship Id="rId91" Type="http://schemas.openxmlformats.org/officeDocument/2006/relationships/oleObject" Target="embeddings/oleObject51.bin"/><Relationship Id="rId96" Type="http://schemas.openxmlformats.org/officeDocument/2006/relationships/image" Target="media/image34.wmf"/><Relationship Id="rId111" Type="http://schemas.openxmlformats.org/officeDocument/2006/relationships/oleObject" Target="embeddings/oleObject61.bin"/><Relationship Id="rId132" Type="http://schemas.openxmlformats.org/officeDocument/2006/relationships/image" Target="media/image54.jpeg"/><Relationship Id="rId140" Type="http://schemas.openxmlformats.org/officeDocument/2006/relationships/image" Target="media/image58.wmf"/><Relationship Id="rId145" Type="http://schemas.openxmlformats.org/officeDocument/2006/relationships/oleObject" Target="embeddings/oleObject76.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image" Target="media/image39.wmf"/><Relationship Id="rId114" Type="http://schemas.openxmlformats.org/officeDocument/2006/relationships/image" Target="media/image44.png"/><Relationship Id="rId119" Type="http://schemas.openxmlformats.org/officeDocument/2006/relationships/image" Target="media/image48.wmf"/><Relationship Id="rId127" Type="http://schemas.openxmlformats.org/officeDocument/2006/relationships/oleObject" Target="embeddings/oleObject67.bin"/><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oleObject" Target="embeddings/oleObject31.bin"/><Relationship Id="rId65" Type="http://schemas.openxmlformats.org/officeDocument/2006/relationships/oleObject" Target="embeddings/oleObject36.bin"/><Relationship Id="rId73" Type="http://schemas.openxmlformats.org/officeDocument/2006/relationships/oleObject" Target="embeddings/oleObject42.bin"/><Relationship Id="rId78" Type="http://schemas.openxmlformats.org/officeDocument/2006/relationships/image" Target="media/image25.wmf"/><Relationship Id="rId81" Type="http://schemas.openxmlformats.org/officeDocument/2006/relationships/oleObject" Target="embeddings/oleObject46.bin"/><Relationship Id="rId86" Type="http://schemas.openxmlformats.org/officeDocument/2006/relationships/image" Target="media/image29.wmf"/><Relationship Id="rId94" Type="http://schemas.openxmlformats.org/officeDocument/2006/relationships/image" Target="media/image33.wmf"/><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oleObject" Target="embeddings/oleObject64.bin"/><Relationship Id="rId130" Type="http://schemas.openxmlformats.org/officeDocument/2006/relationships/image" Target="media/image53.wmf"/><Relationship Id="rId135" Type="http://schemas.openxmlformats.org/officeDocument/2006/relationships/oleObject" Target="embeddings/oleObject71.bin"/><Relationship Id="rId143" Type="http://schemas.openxmlformats.org/officeDocument/2006/relationships/oleObject" Target="embeddings/oleObject75.bin"/><Relationship Id="rId148" Type="http://schemas.openxmlformats.org/officeDocument/2006/relationships/theme" Target="theme/theme1.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20.bin"/><Relationship Id="rId109" Type="http://schemas.openxmlformats.org/officeDocument/2006/relationships/oleObject" Target="embeddings/oleObject60.bin"/><Relationship Id="rId34" Type="http://schemas.openxmlformats.org/officeDocument/2006/relationships/oleObject" Target="embeddings/oleObject15.bin"/><Relationship Id="rId50" Type="http://schemas.openxmlformats.org/officeDocument/2006/relationships/image" Target="media/image16.wmf"/><Relationship Id="rId55" Type="http://schemas.openxmlformats.org/officeDocument/2006/relationships/oleObject" Target="embeddings/oleObject28.bin"/><Relationship Id="rId76" Type="http://schemas.openxmlformats.org/officeDocument/2006/relationships/image" Target="media/image24.wmf"/><Relationship Id="rId97" Type="http://schemas.openxmlformats.org/officeDocument/2006/relationships/oleObject" Target="embeddings/oleObject54.bin"/><Relationship Id="rId104" Type="http://schemas.openxmlformats.org/officeDocument/2006/relationships/image" Target="media/image38.wmf"/><Relationship Id="rId120" Type="http://schemas.openxmlformats.org/officeDocument/2006/relationships/oleObject" Target="embeddings/oleObject63.bin"/><Relationship Id="rId125" Type="http://schemas.openxmlformats.org/officeDocument/2006/relationships/oleObject" Target="embeddings/oleObject66.bin"/><Relationship Id="rId141" Type="http://schemas.openxmlformats.org/officeDocument/2006/relationships/oleObject" Target="embeddings/oleObject74.bin"/><Relationship Id="rId146" Type="http://schemas.openxmlformats.org/officeDocument/2006/relationships/footer" Target="footer1.xml"/><Relationship Id="rId7" Type="http://schemas.openxmlformats.org/officeDocument/2006/relationships/webSettings" Target="webSettings.xml"/><Relationship Id="rId71" Type="http://schemas.openxmlformats.org/officeDocument/2006/relationships/oleObject" Target="embeddings/oleObject41.bin"/><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1.wmf"/><Relationship Id="rId45" Type="http://schemas.openxmlformats.org/officeDocument/2006/relationships/oleObject" Target="embeddings/oleObject23.bin"/><Relationship Id="rId66" Type="http://schemas.openxmlformats.org/officeDocument/2006/relationships/oleObject" Target="embeddings/oleObject37.bin"/><Relationship Id="rId87" Type="http://schemas.openxmlformats.org/officeDocument/2006/relationships/oleObject" Target="embeddings/oleObject49.bin"/><Relationship Id="rId110" Type="http://schemas.openxmlformats.org/officeDocument/2006/relationships/image" Target="media/image41.wmf"/><Relationship Id="rId115" Type="http://schemas.openxmlformats.org/officeDocument/2006/relationships/image" Target="media/image45.png"/><Relationship Id="rId131" Type="http://schemas.openxmlformats.org/officeDocument/2006/relationships/oleObject" Target="embeddings/oleObject69.bin"/><Relationship Id="rId136" Type="http://schemas.openxmlformats.org/officeDocument/2006/relationships/image" Target="media/image56.wmf"/><Relationship Id="rId61" Type="http://schemas.openxmlformats.org/officeDocument/2006/relationships/oleObject" Target="embeddings/oleObject32.bin"/><Relationship Id="rId82" Type="http://schemas.openxmlformats.org/officeDocument/2006/relationships/image" Target="media/image27.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1.bin"/><Relationship Id="rId35" Type="http://schemas.openxmlformats.org/officeDocument/2006/relationships/oleObject" Target="embeddings/oleObject16.bin"/><Relationship Id="rId56" Type="http://schemas.openxmlformats.org/officeDocument/2006/relationships/image" Target="media/image19.wmf"/><Relationship Id="rId77" Type="http://schemas.openxmlformats.org/officeDocument/2006/relationships/oleObject" Target="embeddings/oleObject44.bin"/><Relationship Id="rId100" Type="http://schemas.openxmlformats.org/officeDocument/2006/relationships/image" Target="media/image36.wmf"/><Relationship Id="rId105" Type="http://schemas.openxmlformats.org/officeDocument/2006/relationships/oleObject" Target="embeddings/oleObject58.bin"/><Relationship Id="rId126" Type="http://schemas.openxmlformats.org/officeDocument/2006/relationships/image" Target="media/image51.wmf"/><Relationship Id="rId147"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oleObject" Target="embeddings/oleObject26.bin"/><Relationship Id="rId72" Type="http://schemas.openxmlformats.org/officeDocument/2006/relationships/image" Target="media/image22.wmf"/><Relationship Id="rId93" Type="http://schemas.openxmlformats.org/officeDocument/2006/relationships/oleObject" Target="embeddings/oleObject52.bin"/><Relationship Id="rId98" Type="http://schemas.openxmlformats.org/officeDocument/2006/relationships/image" Target="media/image35.wmf"/><Relationship Id="rId121" Type="http://schemas.openxmlformats.org/officeDocument/2006/relationships/image" Target="media/image49.wmf"/><Relationship Id="rId142"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BCEFFAC40E5954F9A9E01A5E873C56A" ma:contentTypeVersion="11" ma:contentTypeDescription="Create a new document." ma:contentTypeScope="" ma:versionID="561b400a35ba5755e483676f5475c233">
  <xsd:schema xmlns:xsd="http://www.w3.org/2001/XMLSchema" xmlns:xs="http://www.w3.org/2001/XMLSchema" xmlns:p="http://schemas.microsoft.com/office/2006/metadata/properties" xmlns:ns3="11802992-a67b-4895-bf87-1ec05fd96432" xmlns:ns4="bbb143a9-e604-4eea-bcde-aa80cf463ef4" targetNamespace="http://schemas.microsoft.com/office/2006/metadata/properties" ma:root="true" ma:fieldsID="18200ced6fdab139ba837f95e6ce31fd" ns3:_="" ns4:_="">
    <xsd:import namespace="11802992-a67b-4895-bf87-1ec05fd96432"/>
    <xsd:import namespace="bbb143a9-e604-4eea-bcde-aa80cf463ef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802992-a67b-4895-bf87-1ec05fd9643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bb143a9-e604-4eea-bcde-aa80cf463ef4"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7F1B609-7E3C-4D9D-B982-EA93771050B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802992-a67b-4895-bf87-1ec05fd96432"/>
    <ds:schemaRef ds:uri="bbb143a9-e604-4eea-bcde-aa80cf463e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196B06E-0E04-447B-B1FE-1EAEC94D45EA}">
  <ds:schemaRefs>
    <ds:schemaRef ds:uri="http://schemas.microsoft.com/sharepoint/v3/contenttype/forms"/>
  </ds:schemaRefs>
</ds:datastoreItem>
</file>

<file path=customXml/itemProps3.xml><?xml version="1.0" encoding="utf-8"?>
<ds:datastoreItem xmlns:ds="http://schemas.openxmlformats.org/officeDocument/2006/customXml" ds:itemID="{CCADD307-BA24-4F2C-9AA6-A7F3DD91F70A}">
  <ds:schemaRefs>
    <ds:schemaRef ds:uri="11802992-a67b-4895-bf87-1ec05fd96432"/>
    <ds:schemaRef ds:uri="http://purl.org/dc/elements/1.1/"/>
    <ds:schemaRef ds:uri="http://schemas.microsoft.com/office/2006/metadata/properties"/>
    <ds:schemaRef ds:uri="http://purl.org/dc/terms/"/>
    <ds:schemaRef ds:uri="bbb143a9-e604-4eea-bcde-aa80cf463ef4"/>
    <ds:schemaRef ds:uri="http://schemas.microsoft.com/office/2006/documentManagement/types"/>
    <ds:schemaRef ds:uri="http://schemas.microsoft.com/office/infopath/2007/PartnerControls"/>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Pages>
  <Words>4433</Words>
  <Characters>25272</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St Vincents Castleknock College</Company>
  <LinksUpToDate>false</LinksUpToDate>
  <CharactersWithSpaces>29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 Tierney</dc:creator>
  <cp:keywords/>
  <dc:description/>
  <cp:lastModifiedBy>Tom Tierney</cp:lastModifiedBy>
  <cp:revision>2</cp:revision>
  <dcterms:created xsi:type="dcterms:W3CDTF">2019-10-08T14:22:00Z</dcterms:created>
  <dcterms:modified xsi:type="dcterms:W3CDTF">2019-10-08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BCEFFAC40E5954F9A9E01A5E873C56A</vt:lpwstr>
  </property>
</Properties>
</file>